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45CF" w:rsidRPr="00287B04" w:rsidRDefault="00C745CF" w:rsidP="00C745CF">
      <w:pPr>
        <w:pStyle w:val="01"/>
        <w:spacing w:before="0" w:beforeAutospacing="0" w:after="0" w:afterAutospacing="0"/>
        <w:jc w:val="center"/>
        <w:rPr>
          <w:rFonts w:ascii="Times New Roman" w:eastAsia="方正小标宋简体" w:hAnsi="Times New Roman"/>
          <w:bCs/>
          <w:sz w:val="30"/>
          <w:szCs w:val="30"/>
        </w:rPr>
      </w:pPr>
      <w:r w:rsidRPr="00287B04">
        <w:rPr>
          <w:rFonts w:ascii="Times New Roman" w:eastAsia="方正小标宋简体" w:hAnsi="Times New Roman" w:hint="eastAsia"/>
          <w:bCs/>
          <w:sz w:val="30"/>
          <w:szCs w:val="30"/>
        </w:rPr>
        <w:t>南京市、</w:t>
      </w:r>
      <w:r w:rsidRPr="00287B04">
        <w:rPr>
          <w:rFonts w:ascii="Times New Roman" w:eastAsia="方正小标宋简体" w:hAnsi="Times New Roman"/>
          <w:bCs/>
          <w:sz w:val="30"/>
          <w:szCs w:val="30"/>
        </w:rPr>
        <w:t>盐城市</w:t>
      </w:r>
      <w:r w:rsidRPr="00287B04">
        <w:rPr>
          <w:rFonts w:ascii="Times New Roman" w:eastAsia="方正小标宋简体" w:hAnsi="Times New Roman"/>
          <w:bCs/>
          <w:sz w:val="30"/>
          <w:szCs w:val="30"/>
        </w:rPr>
        <w:t>201</w:t>
      </w:r>
      <w:r w:rsidRPr="00287B04">
        <w:rPr>
          <w:rFonts w:ascii="Times New Roman" w:eastAsia="方正小标宋简体" w:hAnsi="Times New Roman" w:hint="eastAsia"/>
          <w:bCs/>
          <w:sz w:val="30"/>
          <w:szCs w:val="30"/>
        </w:rPr>
        <w:t>6</w:t>
      </w:r>
      <w:r w:rsidRPr="00287B04">
        <w:rPr>
          <w:rFonts w:ascii="Times New Roman" w:eastAsia="方正小标宋简体" w:hAnsi="Times New Roman"/>
          <w:bCs/>
          <w:sz w:val="30"/>
          <w:szCs w:val="30"/>
        </w:rPr>
        <w:t>届高三年级第一</w:t>
      </w:r>
      <w:r w:rsidRPr="00287B04">
        <w:rPr>
          <w:rFonts w:ascii="Times New Roman" w:eastAsia="方正小标宋简体" w:hAnsi="Times New Roman" w:hint="eastAsia"/>
          <w:bCs/>
          <w:sz w:val="30"/>
          <w:szCs w:val="30"/>
        </w:rPr>
        <w:t>次模拟</w:t>
      </w:r>
      <w:r w:rsidRPr="00287B04">
        <w:rPr>
          <w:rFonts w:ascii="Times New Roman" w:eastAsia="方正小标宋简体" w:hAnsi="Times New Roman"/>
          <w:bCs/>
          <w:sz w:val="30"/>
          <w:szCs w:val="30"/>
        </w:rPr>
        <w:t>考试</w:t>
      </w:r>
    </w:p>
    <w:p w:rsidR="00C745CF" w:rsidRPr="00287B04" w:rsidRDefault="00C745CF" w:rsidP="00C745CF">
      <w:pPr>
        <w:pStyle w:val="0"/>
        <w:spacing w:before="156" w:after="156"/>
        <w:jc w:val="center"/>
        <w:rPr>
          <w:rFonts w:ascii="Times New Roman" w:eastAsia="黑体" w:hAnsi="Times New Roman"/>
          <w:color w:val="000000"/>
          <w:sz w:val="36"/>
          <w:szCs w:val="36"/>
        </w:rPr>
      </w:pPr>
      <w:r w:rsidRPr="00287B04">
        <w:rPr>
          <w:rFonts w:ascii="Times New Roman" w:eastAsia="黑体" w:hAnsi="Times New Roman"/>
          <w:color w:val="000000"/>
          <w:sz w:val="36"/>
          <w:szCs w:val="36"/>
        </w:rPr>
        <w:t>物</w:t>
      </w:r>
      <w:r w:rsidRPr="00287B04">
        <w:rPr>
          <w:rFonts w:ascii="Times New Roman" w:eastAsia="黑体" w:hAnsi="Times New Roman"/>
          <w:color w:val="000000"/>
          <w:sz w:val="36"/>
          <w:szCs w:val="36"/>
        </w:rPr>
        <w:t xml:space="preserve"> </w:t>
      </w:r>
      <w:r w:rsidRPr="00287B04">
        <w:rPr>
          <w:rFonts w:ascii="Times New Roman" w:eastAsia="黑体" w:hAnsi="Times New Roman"/>
          <w:color w:val="000000"/>
          <w:sz w:val="36"/>
          <w:szCs w:val="36"/>
        </w:rPr>
        <w:t>理</w:t>
      </w:r>
      <w:r w:rsidRPr="00287B04">
        <w:rPr>
          <w:rFonts w:ascii="Times New Roman" w:eastAsia="黑体" w:hAnsi="Times New Roman"/>
          <w:color w:val="000000"/>
          <w:sz w:val="36"/>
          <w:szCs w:val="36"/>
        </w:rPr>
        <w:t xml:space="preserve"> </w:t>
      </w:r>
      <w:r w:rsidRPr="00287B04">
        <w:rPr>
          <w:rFonts w:ascii="Times New Roman" w:eastAsia="黑体" w:hAnsi="Times New Roman"/>
          <w:color w:val="000000"/>
          <w:sz w:val="36"/>
          <w:szCs w:val="36"/>
        </w:rPr>
        <w:t>试</w:t>
      </w:r>
      <w:r w:rsidRPr="00287B04">
        <w:rPr>
          <w:rFonts w:ascii="Times New Roman" w:eastAsia="黑体" w:hAnsi="Times New Roman"/>
          <w:color w:val="000000"/>
          <w:sz w:val="36"/>
          <w:szCs w:val="36"/>
        </w:rPr>
        <w:t xml:space="preserve"> </w:t>
      </w:r>
      <w:r w:rsidRPr="00287B04">
        <w:rPr>
          <w:rFonts w:ascii="Times New Roman" w:eastAsia="黑体" w:hAnsi="Times New Roman"/>
          <w:color w:val="000000"/>
          <w:sz w:val="36"/>
          <w:szCs w:val="36"/>
        </w:rPr>
        <w:t>题</w:t>
      </w:r>
    </w:p>
    <w:p w:rsidR="00C745CF" w:rsidRPr="00FC10BA" w:rsidRDefault="00C745CF" w:rsidP="00C745CF">
      <w:pPr>
        <w:pStyle w:val="0"/>
        <w:spacing w:line="380" w:lineRule="exact"/>
        <w:rPr>
          <w:rFonts w:ascii="黑体" w:eastAsia="黑体" w:hAnsi="宋体" w:hint="eastAsia"/>
          <w:color w:val="000000"/>
          <w:szCs w:val="21"/>
        </w:rPr>
      </w:pPr>
      <w:r w:rsidRPr="00FC10BA">
        <w:rPr>
          <w:rFonts w:ascii="黑体" w:eastAsia="黑体" w:hAnsi="Times New Roman" w:hint="eastAsia"/>
          <w:color w:val="000000"/>
          <w:szCs w:val="21"/>
        </w:rPr>
        <w:t>一、单项选择题：本题共5小题，每小题3分，共计15分，每小题只有一个选项符合题意．</w:t>
      </w:r>
    </w:p>
    <w:p w:rsidR="00C745CF" w:rsidRPr="00FC10BA" w:rsidRDefault="00C745CF" w:rsidP="00C745CF">
      <w:pPr>
        <w:pStyle w:val="0"/>
        <w:spacing w:line="380" w:lineRule="exact"/>
        <w:ind w:left="315" w:hanging="315"/>
        <w:rPr>
          <w:rFonts w:ascii="Times New Roman" w:hAnsi="Times New Roman" w:hint="eastAsia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1</w:t>
      </w:r>
      <w:r w:rsidRPr="00FC10BA">
        <w:rPr>
          <w:rFonts w:ascii="宋体" w:hAnsi="宋体" w:hint="eastAsia"/>
          <w:color w:val="000000"/>
          <w:szCs w:val="21"/>
        </w:rPr>
        <w:t>．</w:t>
      </w:r>
      <w:r w:rsidRPr="00FC10BA">
        <w:rPr>
          <w:rFonts w:ascii="Times New Roman" w:hAnsi="Times New Roman" w:hint="eastAsia"/>
          <w:color w:val="000000"/>
          <w:szCs w:val="21"/>
        </w:rPr>
        <w:t>一只电阻</w:t>
      </w:r>
      <w:r>
        <w:rPr>
          <w:rFonts w:ascii="Times New Roman" w:hAnsi="Times New Roman" w:hint="eastAsia"/>
          <w:color w:val="000000"/>
          <w:szCs w:val="21"/>
        </w:rPr>
        <w:t>分别</w:t>
      </w:r>
      <w:r w:rsidRPr="00FC10BA">
        <w:rPr>
          <w:rFonts w:ascii="Times New Roman" w:hAnsi="Times New Roman" w:hint="eastAsia"/>
          <w:color w:val="000000"/>
          <w:szCs w:val="21"/>
        </w:rPr>
        <w:t>通过四种不同形式的电流，电流随时间变化的情况如下图所示，在相同时间内电阻产生热量最大的是</w:t>
      </w:r>
    </w:p>
    <w:p w:rsidR="00C745CF" w:rsidRPr="00FC10BA" w:rsidRDefault="00C745CF" w:rsidP="00C745CF">
      <w:pPr>
        <w:pStyle w:val="0"/>
        <w:jc w:val="center"/>
        <w:rPr>
          <w:rFonts w:ascii="Times New Roman" w:hAnsi="Times New Roman" w:hint="eastAsia"/>
          <w:color w:val="000000"/>
          <w:szCs w:val="21"/>
        </w:rPr>
      </w:pPr>
      <w:r w:rsidRPr="00FC10BA">
        <w:rPr>
          <w:rFonts w:ascii="Times New Roman" w:hAnsi="Times New Roman" w:hint="eastAsia"/>
          <w:noProof/>
          <w:color w:val="000000"/>
          <w:szCs w:val="21"/>
        </w:rPr>
      </w:r>
      <w:r>
        <w:pict>
          <v:group id="_x0000_s1026" alt="www.ziyuanku.com" style="width:398.6pt;height:95.15pt;mso-position-horizontal-relative:char;mso-position-vertical-relative:line" coordorigin="1800,1580" coordsize="7972,1903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98" o:spid="_x0000_s1027" type="#_x0000_t202" style="position:absolute;left:2854;top:3140;width:319;height:343;visibility:visible" filled="f" stroked="f">
              <v:textbox inset="0,0,0,0">
                <w:txbxContent>
                  <w:p w:rsidR="00C745CF" w:rsidRPr="00847FE6" w:rsidRDefault="00C745CF" w:rsidP="00C745CF">
                    <w:pPr>
                      <w:pStyle w:val="0"/>
                      <w:rPr>
                        <w:rFonts w:ascii="Times New Roman" w:hAnsi="Times New Roman"/>
                        <w:szCs w:val="21"/>
                      </w:rPr>
                    </w:pPr>
                    <w:r w:rsidRPr="00847FE6">
                      <w:rPr>
                        <w:rFonts w:ascii="Times New Roman" w:hAnsi="Times New Roman"/>
                        <w:szCs w:val="21"/>
                      </w:rPr>
                      <w:t>A</w:t>
                    </w:r>
                  </w:p>
                </w:txbxContent>
              </v:textbox>
            </v:shape>
            <v:shape id="Text Box 198" o:spid="_x0000_s1028" type="#_x0000_t202" style="position:absolute;left:4832;top:3140;width:319;height:343;visibility:visible" filled="f" stroked="f">
              <v:textbox inset="0,0,0,0">
                <w:txbxContent>
                  <w:p w:rsidR="00C745CF" w:rsidRPr="00847FE6" w:rsidRDefault="00C745CF" w:rsidP="00C745CF">
                    <w:pPr>
                      <w:pStyle w:val="0"/>
                      <w:rPr>
                        <w:rFonts w:ascii="Times New Roman" w:hAnsi="Times New Roman"/>
                        <w:szCs w:val="21"/>
                      </w:rPr>
                    </w:pPr>
                    <w:r w:rsidRPr="00847FE6">
                      <w:rPr>
                        <w:rFonts w:ascii="Times New Roman" w:hAnsi="Times New Roman"/>
                        <w:szCs w:val="21"/>
                      </w:rPr>
                      <w:t>B</w:t>
                    </w:r>
                  </w:p>
                </w:txbxContent>
              </v:textbox>
            </v:shape>
            <v:shape id="Text Box 198" o:spid="_x0000_s1029" type="#_x0000_t202" style="position:absolute;left:6820;top:3140;width:319;height:343;visibility:visible" filled="f" stroked="f">
              <v:textbox inset="0,0,0,0">
                <w:txbxContent>
                  <w:p w:rsidR="00C745CF" w:rsidRPr="00847FE6" w:rsidRDefault="00C745CF" w:rsidP="00C745CF">
                    <w:pPr>
                      <w:pStyle w:val="0"/>
                      <w:rPr>
                        <w:rFonts w:ascii="Times New Roman" w:hAnsi="Times New Roman"/>
                        <w:szCs w:val="21"/>
                      </w:rPr>
                    </w:pPr>
                    <w:r w:rsidRPr="00847FE6">
                      <w:rPr>
                        <w:rFonts w:ascii="Times New Roman" w:hAnsi="Times New Roman"/>
                        <w:szCs w:val="21"/>
                      </w:rPr>
                      <w:t>C</w:t>
                    </w:r>
                  </w:p>
                </w:txbxContent>
              </v:textbox>
            </v:shape>
            <v:shape id="Text Box 198" o:spid="_x0000_s1030" type="#_x0000_t202" style="position:absolute;left:8797;top:3140;width:319;height:343;visibility:visible" filled="f" stroked="f">
              <v:textbox inset="0,0,0,0">
                <w:txbxContent>
                  <w:p w:rsidR="00C745CF" w:rsidRPr="00847FE6" w:rsidRDefault="00C745CF" w:rsidP="00C745CF">
                    <w:pPr>
                      <w:pStyle w:val="0"/>
                      <w:rPr>
                        <w:rFonts w:ascii="Times New Roman" w:hAnsi="Times New Roman"/>
                        <w:szCs w:val="21"/>
                      </w:rPr>
                    </w:pPr>
                    <w:r w:rsidRPr="00847FE6">
                      <w:rPr>
                        <w:rFonts w:ascii="Times New Roman" w:hAnsi="Times New Roman"/>
                        <w:szCs w:val="21"/>
                      </w:rPr>
                      <w:t>D</w:t>
                    </w:r>
                  </w:p>
                </w:txbxContent>
              </v:textbox>
            </v:shape>
            <v:group id="_x0000_s1031" style="position:absolute;left:1800;top:1580;width:2019;height:1508" coordorigin="2138,7289" coordsize="2019,1508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86" o:spid="_x0000_s1032" type="#_x0000_t32" style="position:absolute;left:2501;top:8148;width:1505;height:1;visibility:visible" o:connectortype="straight" strokecolor="windowText" strokeweight=".5pt">
                <v:stroke endarrow="block" endarrowwidth="narrow" endarrowlength="long" joinstyle="miter"/>
              </v:shape>
              <v:shape id="直接箭头连接符 101" o:spid="_x0000_s1033" type="#_x0000_t32" style="position:absolute;left:2501;top:7375;width:0;height:1422;flip:y;visibility:visible" o:connectortype="straight" strokecolor="windowText" strokeweight=".5pt">
                <v:stroke endarrow="block" endarrowwidth="narrow" endarrowlength="long" joinstyle="miter"/>
              </v:shape>
              <v:shape id="Text Box 198" o:spid="_x0000_s1034" type="#_x0000_t202" style="position:absolute;left:3780;top:8164;width:377;height:372;visibility:visible" filled="f" stroked="f">
                <v:textbox inset="0,0,0,0">
                  <w:txbxContent>
                    <w:p w:rsidR="00C745CF" w:rsidRPr="009B299D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847FE6"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t</w:t>
                      </w:r>
                      <w:r w:rsidRPr="00AB55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/</w:t>
                      </w:r>
                      <w:r w:rsidRPr="00D93191">
                        <w:rPr>
                          <w:rFonts w:ascii="Times New Roman" w:hAnsi="Times New Roman"/>
                          <w:sz w:val="18"/>
                          <w:szCs w:val="18"/>
                        </w:rPr>
                        <w:t>s</w:t>
                      </w:r>
                    </w:p>
                  </w:txbxContent>
                </v:textbox>
              </v:shape>
              <v:shape id="Text Box 198" o:spid="_x0000_s1035" type="#_x0000_t202" style="position:absolute;left:2628;top:7289;width:634;height:333;visibility:visible" filled="f" stroked="f">
                <v:textbox inset="0,0,0,0">
                  <w:txbxContent>
                    <w:p w:rsidR="00C745CF" w:rsidRPr="009B299D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proofErr w:type="spellStart"/>
                      <w:r w:rsidRPr="00471C5C"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i</w:t>
                      </w:r>
                      <w:proofErr w:type="spellEnd"/>
                      <w:r w:rsidRPr="00AB55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/</w:t>
                      </w:r>
                      <w:r w:rsidRPr="00471C5C">
                        <w:rPr>
                          <w:rFonts w:ascii="Times New Roman" w:hAnsi="Times New Roman"/>
                          <w:sz w:val="18"/>
                          <w:szCs w:val="18"/>
                        </w:rPr>
                        <w:t>A</w:t>
                      </w:r>
                    </w:p>
                    <w:p w:rsidR="00C745CF" w:rsidRPr="00471C5C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  <v:shape id="Text Box 198" o:spid="_x0000_s1036" type="#_x0000_t202" style="position:absolute;left:2346;top:8056;width:485;height:313;visibility:visible" filled="f" stroked="f">
                <v:textbox inset="0,0,0,0">
                  <w:txbxContent>
                    <w:p w:rsidR="00C745CF" w:rsidRPr="009311C1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9311C1">
                        <w:rPr>
                          <w:rFonts w:ascii="Times New Roman" w:hAnsi="Times New Roman"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1037" style="position:absolute;left:2496;top:7776;width:1080;height:749;mso-position-horizontal:absolute;mso-position-vertical:absolute" coordsize="7233,4000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67,-290,200,-348c7233,1942,7216,1971,7200,2000e" filled="f">
                <v:path arrowok="t"/>
              </v:shape>
              <v:shape id="Text Box 198" o:spid="_x0000_s1038" type="#_x0000_t202" style="position:absolute;left:2896;top:8148;width:377;height:372;visibility:visible" filled="f" stroked="f">
                <v:textbox inset="0,0,0,0">
                  <w:txbxContent>
                    <w:p w:rsidR="00C745CF" w:rsidRPr="003D3C7B" w:rsidRDefault="00C745CF" w:rsidP="00C745CF">
                      <w:pPr>
                        <w:pStyle w:val="0"/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</w:pPr>
                      <w:r w:rsidRPr="003D3C7B"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  <w:t>0.01</w:t>
                      </w:r>
                    </w:p>
                  </w:txbxContent>
                </v:textbox>
              </v:shape>
              <v:shape id="Text Box 198" o:spid="_x0000_s1039" type="#_x0000_t202" style="position:absolute;left:3436;top:8148;width:377;height:372;visibility:visible" filled="f" stroked="f">
                <v:textbox inset="0,0,0,0">
                  <w:txbxContent>
                    <w:p w:rsidR="00C745CF" w:rsidRPr="003D3C7B" w:rsidRDefault="00C745CF" w:rsidP="00C745CF">
                      <w:pPr>
                        <w:pStyle w:val="0"/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</w:pPr>
                      <w:r w:rsidRPr="003D3C7B"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  <w:t>0.02</w:t>
                      </w:r>
                    </w:p>
                  </w:txbxContent>
                </v:textbox>
              </v:shape>
              <v:shape id="Text Box 198" o:spid="_x0000_s1040" type="#_x0000_t202" style="position:absolute;left:2211;top:7604;width:377;height:372;visibility:visible" filled="f" stroked="f">
                <v:textbox inset="0,0,0,0">
                  <w:txbxContent>
                    <w:p w:rsidR="00C745CF" w:rsidRPr="00847FE6" w:rsidRDefault="00C745CF" w:rsidP="00C745CF">
                      <w:pPr>
                        <w:pStyle w:val="0"/>
                        <w:ind w:firstLine="150"/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</w:pPr>
                      <w:r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  <w:t>2</w:t>
                      </w:r>
                    </w:p>
                  </w:txbxContent>
                </v:textbox>
              </v:shape>
              <v:shape id="Text Box 198" o:spid="_x0000_s1041" type="#_x0000_t202" style="position:absolute;left:2138;top:8372;width:377;height:372;visibility:visible" filled="f" stroked="f">
                <v:textbox inset="0,0,0,0">
                  <w:txbxContent>
                    <w:p w:rsidR="00C745CF" w:rsidRPr="000C2E1E" w:rsidRDefault="00C745CF" w:rsidP="00C745CF">
                      <w:pPr>
                        <w:pStyle w:val="0"/>
                        <w:ind w:firstLine="150"/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</w:pPr>
                      <w:r w:rsidRPr="000C2E1E">
                        <w:rPr>
                          <w:rFonts w:ascii="宋体" w:hAnsi="宋体" w:hint="eastAsia"/>
                          <w:sz w:val="15"/>
                          <w:szCs w:val="15"/>
                        </w:rPr>
                        <w:t>-</w:t>
                      </w:r>
                      <w:r w:rsidRPr="00847FE6"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  <w:t>2</w:t>
                      </w:r>
                    </w:p>
                  </w:txbxContent>
                </v:textbox>
              </v:shape>
              <v:line id="_x0000_s1042" style="position:absolute" from="2520,7772" to="3780,7772">
                <v:stroke dashstyle="dash"/>
              </v:line>
              <v:line id="_x0000_s1043" style="position:absolute" from="2504,8536" to="3764,8536">
                <v:stroke dashstyle="dash"/>
              </v:line>
            </v:group>
            <v:group id="_x0000_s1044" style="position:absolute;left:3788;top:1580;width:2019;height:1508" coordorigin="4126,7289" coordsize="2019,1508">
              <v:shape id="直接箭头连接符 31" o:spid="_x0000_s1045" type="#_x0000_t32" style="position:absolute;left:4489;top:8148;width:1505;height:1;visibility:visible" o:connectortype="straight" strokeweight=".5pt">
                <v:stroke endarrow="block" endarrowwidth="narrow" endarrowlength="long" joinstyle="miter"/>
              </v:shape>
              <v:shape id="直接箭头连接符 32" o:spid="_x0000_s1046" type="#_x0000_t32" style="position:absolute;left:4489;top:7375;width:0;height:1422;flip:y;visibility:visible" o:connectortype="straight" strokeweight=".5pt">
                <v:stroke endarrow="block" endarrowwidth="narrow" endarrowlength="long" joinstyle="miter"/>
              </v:shape>
              <v:shape id="Text Box 198" o:spid="_x0000_s1047" type="#_x0000_t202" style="position:absolute;left:5768;top:8164;width:377;height:372;visibility:visible" filled="f" stroked="f">
                <v:textbox inset="0,0,0,0">
                  <w:txbxContent>
                    <w:p w:rsidR="00C745CF" w:rsidRPr="009B299D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847FE6"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t</w:t>
                      </w:r>
                      <w:r w:rsidRPr="00AB55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/</w:t>
                      </w:r>
                      <w:r w:rsidRPr="00D93191">
                        <w:rPr>
                          <w:rFonts w:ascii="Times New Roman" w:hAnsi="Times New Roman"/>
                          <w:sz w:val="18"/>
                          <w:szCs w:val="18"/>
                        </w:rPr>
                        <w:t>s</w:t>
                      </w:r>
                    </w:p>
                    <w:p w:rsidR="00C745CF" w:rsidRPr="00D93191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  <v:shape id="Text Box 198" o:spid="_x0000_s1048" type="#_x0000_t202" style="position:absolute;left:4616;top:7289;width:645;height:365;visibility:visible" filled="f" stroked="f">
                <v:textbox inset="0,0,0,0">
                  <w:txbxContent>
                    <w:p w:rsidR="00C745CF" w:rsidRPr="009B299D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proofErr w:type="spellStart"/>
                      <w:r w:rsidRPr="00471C5C"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i</w:t>
                      </w:r>
                      <w:proofErr w:type="spellEnd"/>
                      <w:r w:rsidRPr="00AB55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/</w:t>
                      </w:r>
                      <w:r w:rsidRPr="00471C5C">
                        <w:rPr>
                          <w:rFonts w:ascii="Times New Roman" w:hAnsi="Times New Roman"/>
                          <w:sz w:val="18"/>
                          <w:szCs w:val="18"/>
                        </w:rPr>
                        <w:t>A</w:t>
                      </w:r>
                    </w:p>
                    <w:p w:rsidR="00C745CF" w:rsidRPr="00D93191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  <v:shape id="Text Box 198" o:spid="_x0000_s1049" type="#_x0000_t202" style="position:absolute;left:4291;top:8056;width:485;height:313;visibility:visible" filled="f" stroked="f">
                <v:textbox inset="0,0,0,0">
                  <w:txbxContent>
                    <w:p w:rsidR="00C745CF" w:rsidRPr="009311C1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9311C1">
                        <w:rPr>
                          <w:rFonts w:ascii="Times New Roman" w:hAnsi="Times New Roman"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group id="_x0000_s1050" style="position:absolute;left:4492;top:7767;width:1096;height:758" coordorigin="4492,7767" coordsize="1096,758">
                <v:shape id="_x0000_s1051" style="position:absolute;left:4492;top:7776;width:548;height:749;mso-position-horizontal:absolute;mso-position-vertical:absolute" coordsize="7233,4000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67,-290,200,-348c7233,1942,7216,1971,7200,2000e" filled="f">
                  <v:path arrowok="t"/>
                </v:shape>
                <v:shape id="_x0000_s1052" style="position:absolute;left:5040;top:7767;width:548;height:749;mso-position-horizontal:absolute;mso-position-vertical:absolute" coordsize="7233,4000" path="m,2000c66,1883,133,1767,200,1653v67,-114,133,-228,200,-337c467,1207,533,1100,600,1000,667,900,733,803,800,714,867,625,933,542,1000,468v67,-74,133,-142,200,-200c1267,210,1333,161,1400,121v67,-40,133,-71,200,-91c1667,10,1733,,1800,v67,,133,10,200,30c2067,50,2133,81,2200,121v67,40,133,89,200,147c2467,326,2533,394,2600,468v67,74,133,157,200,246c2867,803,2933,900,3000,1000v67,100,133,207,200,316c3267,1425,3333,1539,3400,1653v67,114,133,231,200,347c3667,2116,3733,2233,3800,2347v67,114,133,228,200,337c4067,2793,4133,2900,4200,3000v67,100,133,196,200,285c4467,3374,4533,3458,4600,3532v67,74,133,142,200,200c4867,3790,4933,3839,5000,3879v67,40,133,71,200,91c5267,3990,5333,4000,5400,4000v67,,133,-10,200,-30c5667,3950,5733,3919,5800,3879v67,-40,133,-89,200,-147c6067,3674,6133,3606,6200,3532v67,-74,133,-157,200,-246c6467,3197,6533,3100,6600,3000v67,-100,133,-207,200,-316c6867,2575,6933,2462,7000,2348v67,-114,167,-290,200,-348c7233,1942,7216,1971,7200,2000e" filled="f">
                  <v:path arrowok="t"/>
                </v:shape>
              </v:group>
              <v:shape id="Text Box 198" o:spid="_x0000_s1053" type="#_x0000_t202" style="position:absolute;left:4868;top:8140;width:377;height:372;visibility:visible" filled="f" stroked="f">
                <v:textbox inset="0,0,0,0">
                  <w:txbxContent>
                    <w:p w:rsidR="00C745CF" w:rsidRPr="003D3C7B" w:rsidRDefault="00C745CF" w:rsidP="00C745CF">
                      <w:pPr>
                        <w:pStyle w:val="0"/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</w:pPr>
                      <w:r w:rsidRPr="003D3C7B"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  <w:t>0.01</w:t>
                      </w:r>
                    </w:p>
                  </w:txbxContent>
                </v:textbox>
              </v:shape>
              <v:shape id="_x0000_s1054" type="#_x0000_t202" style="position:absolute;left:5408;top:8140;width:377;height:372;visibility:visible" filled="f" stroked="f">
                <v:textbox inset="0,0,0,0">
                  <w:txbxContent>
                    <w:p w:rsidR="00C745CF" w:rsidRPr="003D3C7B" w:rsidRDefault="00C745CF" w:rsidP="00C745CF">
                      <w:pPr>
                        <w:pStyle w:val="0"/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</w:pPr>
                      <w:r w:rsidRPr="003D3C7B"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  <w:t>0.02</w:t>
                      </w:r>
                    </w:p>
                  </w:txbxContent>
                </v:textbox>
              </v:shape>
              <v:shape id="Text Box 198" o:spid="_x0000_s1055" type="#_x0000_t202" style="position:absolute;left:4199;top:7608;width:377;height:372;visibility:visible" filled="f" stroked="f">
                <v:textbox inset="0,0,0,0">
                  <w:txbxContent>
                    <w:p w:rsidR="00C745CF" w:rsidRPr="000C2E1E" w:rsidRDefault="00C745CF" w:rsidP="00C745CF">
                      <w:pPr>
                        <w:pStyle w:val="0"/>
                        <w:ind w:firstLine="150"/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</w:pPr>
                      <w:r w:rsidRPr="00847FE6"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  <w:t>2</w:t>
                      </w:r>
                    </w:p>
                  </w:txbxContent>
                </v:textbox>
              </v:shape>
              <v:shape id="Text Box 198" o:spid="_x0000_s1056" type="#_x0000_t202" style="position:absolute;left:4126;top:8376;width:377;height:372;visibility:visible" filled="f" stroked="f">
                <v:textbox inset="0,0,0,0">
                  <w:txbxContent>
                    <w:p w:rsidR="00C745CF" w:rsidRPr="000C2E1E" w:rsidRDefault="00C745CF" w:rsidP="00C745CF">
                      <w:pPr>
                        <w:pStyle w:val="0"/>
                        <w:ind w:firstLine="150"/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</w:pPr>
                      <w:r w:rsidRPr="000C2E1E">
                        <w:rPr>
                          <w:rFonts w:ascii="宋体" w:hAnsi="宋体" w:hint="eastAsia"/>
                          <w:sz w:val="15"/>
                          <w:szCs w:val="15"/>
                        </w:rPr>
                        <w:t>-</w:t>
                      </w:r>
                      <w:r w:rsidRPr="00847FE6"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  <w:t>2</w:t>
                      </w:r>
                    </w:p>
                  </w:txbxContent>
                </v:textbox>
              </v:shape>
              <v:line id="_x0000_s1057" style="position:absolute" from="4492,7776" to="5752,7776">
                <v:stroke dashstyle="dash"/>
              </v:line>
              <v:line id="_x0000_s1058" style="position:absolute" from="4476,8540" to="5736,8540">
                <v:stroke dashstyle="dash"/>
              </v:line>
            </v:group>
            <v:group id="_x0000_s1059" style="position:absolute;left:7772;top:1580;width:2000;height:1508" coordorigin="8110,2220" coordsize="2000,1508">
              <v:shape id="直接箭头连接符 78" o:spid="_x0000_s1060" type="#_x0000_t32" style="position:absolute;left:8476;top:3079;width:1504;height:1;visibility:visible" o:connectortype="straight" strokecolor="windowText" strokeweight=".5pt">
                <v:stroke endarrow="block" endarrowwidth="narrow" endarrowlength="long" joinstyle="miter"/>
              </v:shape>
              <v:shape id="直接箭头连接符 79" o:spid="_x0000_s1061" type="#_x0000_t32" style="position:absolute;left:8476;top:2306;width:0;height:1422;flip:y;visibility:visible" o:connectortype="straight" strokecolor="windowText" strokeweight=".5pt">
                <v:stroke endarrow="block" endarrowwidth="narrow" endarrowlength="long" joinstyle="miter"/>
              </v:shape>
              <v:shape id="Text Box 198" o:spid="_x0000_s1062" type="#_x0000_t202" style="position:absolute;left:9733;top:3095;width:377;height:372;visibility:visible" filled="f" stroked="f">
                <v:textbox inset="0,0,0,0">
                  <w:txbxContent>
                    <w:p w:rsidR="00C745CF" w:rsidRPr="009B299D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847FE6"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t</w:t>
                      </w:r>
                      <w:r w:rsidRPr="00AB55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/</w:t>
                      </w:r>
                      <w:r w:rsidRPr="00D93191">
                        <w:rPr>
                          <w:rFonts w:ascii="Times New Roman" w:hAnsi="Times New Roman"/>
                          <w:sz w:val="18"/>
                          <w:szCs w:val="18"/>
                        </w:rPr>
                        <w:t>s</w:t>
                      </w:r>
                    </w:p>
                    <w:p w:rsidR="00C745CF" w:rsidRPr="00D93191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  <v:shape id="Text Box 198" o:spid="_x0000_s1063" type="#_x0000_t202" style="position:absolute;left:8603;top:2220;width:612;height:365;visibility:visible" filled="f" stroked="f">
                <v:textbox inset="0,0,0,0">
                  <w:txbxContent>
                    <w:p w:rsidR="00C745CF" w:rsidRPr="009B299D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proofErr w:type="spellStart"/>
                      <w:r w:rsidRPr="00471C5C"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i</w:t>
                      </w:r>
                      <w:proofErr w:type="spellEnd"/>
                      <w:r w:rsidRPr="00AB55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/</w:t>
                      </w:r>
                      <w:r w:rsidRPr="00471C5C">
                        <w:rPr>
                          <w:rFonts w:ascii="Times New Roman" w:hAnsi="Times New Roman"/>
                          <w:sz w:val="18"/>
                          <w:szCs w:val="18"/>
                        </w:rPr>
                        <w:t>A</w:t>
                      </w:r>
                    </w:p>
                    <w:p w:rsidR="00C745CF" w:rsidRPr="00D93191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  <v:shape id="Text Box 198" o:spid="_x0000_s1064" type="#_x0000_t202" style="position:absolute;left:8321;top:2987;width:485;height:313;visibility:visible" filled="f" stroked="f">
                <v:textbox inset="0,0,0,0">
                  <w:txbxContent>
                    <w:p w:rsidR="00C745CF" w:rsidRPr="009311C1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9311C1">
                        <w:rPr>
                          <w:rFonts w:ascii="Times New Roman" w:hAnsi="Times New Roman"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Text Box 198" o:spid="_x0000_s1065" type="#_x0000_t202" style="position:absolute;left:8819;top:3079;width:377;height:372;visibility:visible" filled="f" stroked="f">
                <v:textbox inset="0,0,0,0">
                  <w:txbxContent>
                    <w:p w:rsidR="00C745CF" w:rsidRPr="003D3C7B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5"/>
                          <w:szCs w:val="15"/>
                        </w:rPr>
                      </w:pPr>
                      <w:r w:rsidRPr="003D3C7B">
                        <w:rPr>
                          <w:rFonts w:ascii="Times New Roman" w:hAnsi="Times New Roman"/>
                          <w:sz w:val="15"/>
                          <w:szCs w:val="15"/>
                        </w:rPr>
                        <w:t>0.01</w:t>
                      </w:r>
                    </w:p>
                  </w:txbxContent>
                </v:textbox>
              </v:shape>
              <v:shape id="_x0000_s1066" type="#_x0000_t202" style="position:absolute;left:9359;top:3079;width:377;height:372;visibility:visible" filled="f" stroked="f">
                <v:textbox inset="0,0,0,0">
                  <w:txbxContent>
                    <w:p w:rsidR="00C745CF" w:rsidRPr="003D3C7B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5"/>
                          <w:szCs w:val="15"/>
                        </w:rPr>
                      </w:pPr>
                      <w:r w:rsidRPr="003D3C7B">
                        <w:rPr>
                          <w:rFonts w:ascii="Times New Roman" w:hAnsi="Times New Roman"/>
                          <w:sz w:val="15"/>
                          <w:szCs w:val="15"/>
                        </w:rPr>
                        <w:t>0.02</w:t>
                      </w:r>
                    </w:p>
                  </w:txbxContent>
                </v:textbox>
              </v:shape>
              <v:line id="_x0000_s1067" style="position:absolute" from="8476,2691" to="9016,2691"/>
              <v:line id="_x0000_s1068" style="position:absolute" from="9000,3459" to="9540,3459"/>
              <v:line id="_x0000_s1069" style="position:absolute" from="9008,2702" to="9009,3459">
                <v:stroke dashstyle="dash"/>
              </v:line>
              <v:shape id="Text Box 198" o:spid="_x0000_s1070" type="#_x0000_t202" style="position:absolute;left:8183;top:2535;width:377;height:372;visibility:visible" filled="f" stroked="f">
                <v:textbox inset="0,0,0,0">
                  <w:txbxContent>
                    <w:p w:rsidR="00C745CF" w:rsidRPr="00847FE6" w:rsidRDefault="00C745CF" w:rsidP="00C745CF">
                      <w:pPr>
                        <w:pStyle w:val="0"/>
                        <w:ind w:firstLine="150"/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</w:pPr>
                      <w:r w:rsidRPr="00847FE6"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  <w:t>2</w:t>
                      </w:r>
                    </w:p>
                  </w:txbxContent>
                </v:textbox>
              </v:shape>
              <v:shape id="Text Box 198" o:spid="_x0000_s1071" type="#_x0000_t202" style="position:absolute;left:8110;top:3303;width:377;height:372;visibility:visible" filled="f" stroked="f">
                <v:textbox inset="0,0,0,0">
                  <w:txbxContent>
                    <w:p w:rsidR="00C745CF" w:rsidRPr="00847FE6" w:rsidRDefault="00C745CF" w:rsidP="00C745CF">
                      <w:pPr>
                        <w:pStyle w:val="0"/>
                        <w:ind w:firstLine="150"/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</w:pPr>
                      <w:r w:rsidRPr="00847FE6">
                        <w:rPr>
                          <w:rFonts w:ascii="宋体" w:hAnsi="宋体" w:hint="eastAsia"/>
                          <w:sz w:val="15"/>
                          <w:szCs w:val="15"/>
                        </w:rPr>
                        <w:t>-</w:t>
                      </w:r>
                      <w:r w:rsidRPr="00847FE6">
                        <w:rPr>
                          <w:rFonts w:ascii="Times New Roman" w:hAnsi="Times New Roman" w:hint="eastAsia"/>
                          <w:sz w:val="15"/>
                          <w:szCs w:val="15"/>
                        </w:rPr>
                        <w:t>2</w:t>
                      </w:r>
                    </w:p>
                  </w:txbxContent>
                </v:textbox>
              </v:shape>
              <v:line id="_x0000_s1072" style="position:absolute" from="8460,3460" to="9000,3460">
                <v:stroke dashstyle="dash"/>
              </v:line>
              <v:line id="_x0000_s1073" style="position:absolute" from="9538,3079" to="9540,3488">
                <v:stroke dashstyle="dash"/>
              </v:line>
            </v:group>
            <v:shape id="直接箭头连接符 71" o:spid="_x0000_s1074" type="#_x0000_t32" style="position:absolute;left:6139;top:1666;width:0;height:1422;flip:y;visibility:visible" o:connectortype="straight" strokecolor="windowText" strokeweight=".5pt">
              <v:stroke endarrow="block" endarrowwidth="narrow" endarrowlength="long" joinstyle="miter"/>
            </v:shape>
            <v:shape id="Text Box 198" o:spid="_x0000_s1075" type="#_x0000_t202" style="position:absolute;left:7396;top:2455;width:377;height:372;visibility:visible" filled="f" stroked="f">
              <v:textbox inset="0,0,0,0">
                <w:txbxContent>
                  <w:p w:rsidR="00C745CF" w:rsidRPr="009B299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847FE6"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t</w:t>
                    </w:r>
                    <w:r w:rsidRPr="00AB5574">
                      <w:rPr>
                        <w:rFonts w:ascii="宋体" w:hAnsi="宋体" w:hint="eastAsia"/>
                        <w:sz w:val="18"/>
                        <w:szCs w:val="18"/>
                      </w:rPr>
                      <w:t>/</w:t>
                    </w:r>
                    <w:r w:rsidRPr="00D93191">
                      <w:rPr>
                        <w:rFonts w:ascii="Times New Roman" w:hAnsi="Times New Roman"/>
                        <w:sz w:val="18"/>
                        <w:szCs w:val="18"/>
                      </w:rPr>
                      <w:t>s</w:t>
                    </w:r>
                  </w:p>
                  <w:p w:rsidR="00C745CF" w:rsidRPr="00D93191" w:rsidRDefault="00C745CF" w:rsidP="00C745CF">
                    <w:pPr>
                      <w:pStyle w:val="0"/>
                      <w:rPr>
                        <w:rFonts w:ascii="Times New Roman" w:hAnsi="Times New Roman"/>
                        <w:szCs w:val="18"/>
                      </w:rPr>
                    </w:pPr>
                  </w:p>
                </w:txbxContent>
              </v:textbox>
            </v:shape>
            <v:shape id="Text Box 198" o:spid="_x0000_s1076" type="#_x0000_t202" style="position:absolute;left:6266;top:1580;width:634;height:365;visibility:visible" filled="f" stroked="f">
              <v:textbox inset="0,0,0,0">
                <w:txbxContent>
                  <w:p w:rsidR="00C745CF" w:rsidRPr="009B299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proofErr w:type="spellStart"/>
                    <w:r w:rsidRPr="00471C5C"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i</w:t>
                    </w:r>
                    <w:proofErr w:type="spellEnd"/>
                    <w:r w:rsidRPr="00AB5574">
                      <w:rPr>
                        <w:rFonts w:ascii="宋体" w:hAnsi="宋体" w:hint="eastAsia"/>
                        <w:sz w:val="18"/>
                        <w:szCs w:val="18"/>
                      </w:rPr>
                      <w:t>/</w:t>
                    </w:r>
                    <w:r w:rsidRPr="00471C5C">
                      <w:rPr>
                        <w:rFonts w:ascii="Times New Roman" w:hAnsi="Times New Roman"/>
                        <w:sz w:val="18"/>
                        <w:szCs w:val="18"/>
                      </w:rPr>
                      <w:t>A</w:t>
                    </w:r>
                  </w:p>
                  <w:p w:rsidR="00C745CF" w:rsidRPr="00D93191" w:rsidRDefault="00C745CF" w:rsidP="00C745CF">
                    <w:pPr>
                      <w:pStyle w:val="0"/>
                      <w:rPr>
                        <w:rFonts w:ascii="Times New Roman" w:hAnsi="Times New Roman"/>
                        <w:szCs w:val="18"/>
                      </w:rPr>
                    </w:pPr>
                  </w:p>
                </w:txbxContent>
              </v:textbox>
            </v:shape>
            <v:shape id="Text Box 198" o:spid="_x0000_s1077" type="#_x0000_t202" style="position:absolute;left:5984;top:2347;width:485;height:313;visibility:visible" filled="f" stroked="f">
              <v:textbox inset="0,0,0,0">
                <w:txbxContent>
                  <w:p w:rsidR="00C745CF" w:rsidRPr="009311C1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9311C1">
                      <w:rPr>
                        <w:rFonts w:ascii="Times New Roman" w:hAnsi="Times New Roman"/>
                        <w:sz w:val="18"/>
                        <w:szCs w:val="18"/>
                      </w:rPr>
                      <w:t>O</w:t>
                    </w:r>
                  </w:p>
                </w:txbxContent>
              </v:textbox>
            </v:shape>
            <v:shape id="直接箭头连接符 70" o:spid="_x0000_s1078" type="#_x0000_t32" style="position:absolute;left:6139;top:2439;width:1504;height:1;visibility:visible" o:connectortype="straight" strokecolor="windowText" strokeweight=".5pt">
              <v:stroke endarrow="block" endarrowwidth="narrow" endarrowlength="long" joinstyle="miter"/>
            </v:shape>
            <v:shape id="Text Box 198" o:spid="_x0000_s1079" type="#_x0000_t202" style="position:absolute;left:6518;top:2431;width:377;height:372;visibility:visible" filled="f" stroked="f">
              <v:textbox inset="0,0,0,0">
                <w:txbxContent>
                  <w:p w:rsidR="00C745CF" w:rsidRPr="003D3C7B" w:rsidRDefault="00C745CF" w:rsidP="00C745CF">
                    <w:pPr>
                      <w:pStyle w:val="0"/>
                      <w:rPr>
                        <w:rFonts w:ascii="Times New Roman" w:hAnsi="Times New Roman"/>
                        <w:sz w:val="15"/>
                        <w:szCs w:val="15"/>
                      </w:rPr>
                    </w:pPr>
                    <w:r w:rsidRPr="003D3C7B">
                      <w:rPr>
                        <w:rFonts w:ascii="Times New Roman" w:hAnsi="Times New Roman"/>
                        <w:sz w:val="15"/>
                        <w:szCs w:val="15"/>
                      </w:rPr>
                      <w:t>0.01</w:t>
                    </w:r>
                  </w:p>
                </w:txbxContent>
              </v:textbox>
            </v:shape>
            <v:shape id="_x0000_s1080" type="#_x0000_t202" style="position:absolute;left:7058;top:2431;width:377;height:372;visibility:visible" filled="f" stroked="f">
              <v:textbox inset="0,0,0,0">
                <w:txbxContent>
                  <w:p w:rsidR="00C745CF" w:rsidRPr="003D3C7B" w:rsidRDefault="00C745CF" w:rsidP="00C745CF">
                    <w:pPr>
                      <w:pStyle w:val="0"/>
                      <w:rPr>
                        <w:rFonts w:ascii="Times New Roman" w:hAnsi="Times New Roman"/>
                        <w:sz w:val="15"/>
                        <w:szCs w:val="15"/>
                      </w:rPr>
                    </w:pPr>
                    <w:r w:rsidRPr="003D3C7B">
                      <w:rPr>
                        <w:rFonts w:ascii="Times New Roman" w:hAnsi="Times New Roman"/>
                        <w:sz w:val="15"/>
                        <w:szCs w:val="15"/>
                      </w:rPr>
                      <w:t>0.02</w:t>
                    </w:r>
                  </w:p>
                </w:txbxContent>
              </v:textbox>
            </v:shape>
            <v:line id="_x0000_s1081" style="position:absolute" from="6142,2167" to="7179,2167"/>
            <v:shape id="Text Box 198" o:spid="_x0000_s1082" type="#_x0000_t202" style="position:absolute;left:5849;top:2003;width:377;height:372;visibility:visible" filled="f" stroked="f">
              <v:textbox inset="0,0,0,0">
                <w:txbxContent>
                  <w:p w:rsidR="00C745CF" w:rsidRPr="00847FE6" w:rsidRDefault="00C745CF" w:rsidP="00C745CF">
                    <w:pPr>
                      <w:pStyle w:val="0"/>
                      <w:rPr>
                        <w:rFonts w:ascii="Times New Roman" w:hAnsi="Times New Roman" w:hint="eastAsia"/>
                        <w:sz w:val="15"/>
                        <w:szCs w:val="15"/>
                      </w:rPr>
                    </w:pPr>
                    <w:r w:rsidRPr="00847FE6">
                      <w:rPr>
                        <w:rFonts w:ascii="Times New Roman" w:hAnsi="Times New Roman" w:hint="eastAsia"/>
                        <w:sz w:val="15"/>
                        <w:szCs w:val="15"/>
                      </w:rPr>
                      <w:t>1</w:t>
                    </w:r>
                    <w:r>
                      <w:rPr>
                        <w:rFonts w:ascii="Times New Roman" w:hAnsi="Times New Roman" w:hint="eastAsia"/>
                        <w:sz w:val="15"/>
                        <w:szCs w:val="15"/>
                      </w:rPr>
                      <w:t>.</w:t>
                    </w:r>
                    <w:r w:rsidRPr="00847FE6">
                      <w:rPr>
                        <w:rFonts w:ascii="Times New Roman" w:hAnsi="Times New Roman" w:hint="eastAsia"/>
                        <w:sz w:val="15"/>
                        <w:szCs w:val="15"/>
                      </w:rPr>
                      <w:t>5</w:t>
                    </w:r>
                  </w:p>
                </w:txbxContent>
              </v:textbox>
            </v:shape>
            <v:line id="_x0000_s1083" style="position:absolute" from="6650,2161" to="6650,2435">
              <v:stroke dashstyle="dash"/>
            </v:line>
            <v:line id="_x0000_s1084" style="position:absolute" from="7180,2178" to="7180,2452">
              <v:stroke dashstyle="dash"/>
            </v:line>
            <w10:wrap type="none"/>
            <w10:anchorlock/>
          </v:group>
        </w:pict>
      </w:r>
    </w:p>
    <w:p w:rsidR="00C745CF" w:rsidRPr="00FC10BA" w:rsidRDefault="00C745CF" w:rsidP="00C745CF">
      <w:pPr>
        <w:pStyle w:val="0"/>
        <w:spacing w:line="300" w:lineRule="auto"/>
        <w:ind w:left="315" w:hanging="315"/>
        <w:rPr>
          <w:rFonts w:ascii="宋体" w:hAnsi="宋体"/>
          <w:color w:val="000000"/>
          <w:szCs w:val="21"/>
        </w:rPr>
      </w:pPr>
      <w:r w:rsidRPr="00FC10BA">
        <w:rPr>
          <w:rFonts w:ascii="Times New Roman" w:hAnsi="Times New Roman" w:hint="eastAsia"/>
          <w:color w:val="000000"/>
          <w:szCs w:val="21"/>
        </w:rPr>
        <w:t>2</w:t>
      </w:r>
      <w:r w:rsidRPr="00FC10BA">
        <w:rPr>
          <w:rFonts w:ascii="宋体" w:hAnsi="宋体" w:hint="eastAsia"/>
          <w:color w:val="000000"/>
          <w:szCs w:val="21"/>
        </w:rPr>
        <w:t>．牛顿提出太阳和行星间的引力</w:t>
      </w:r>
      <w:r w:rsidRPr="00FC10BA">
        <w:rPr>
          <w:rFonts w:ascii="宋体" w:hAnsi="宋体"/>
          <w:color w:val="000000"/>
          <w:position w:val="-22"/>
          <w:szCs w:val="21"/>
        </w:rPr>
        <w:object w:dxaOrig="10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www.ziyuanku.com" style="width:54pt;height:27pt" o:ole="">
            <v:imagedata r:id="rId6" o:title="" blacklevel="6554f"/>
          </v:shape>
          <o:OLEObject Type="Embed" ProgID="Equation.3" ShapeID="_x0000_i1026" DrawAspect="Content" ObjectID="_1522667403" r:id="rId7"/>
        </w:object>
      </w:r>
      <w:r w:rsidRPr="00FC10BA">
        <w:rPr>
          <w:rFonts w:ascii="宋体" w:hAnsi="宋体" w:hint="eastAsia"/>
          <w:color w:val="000000"/>
          <w:szCs w:val="21"/>
        </w:rPr>
        <w:t>后，为证明地球表面的重力和地球对月球的引力是同一种力，也遵循这个规律，他进行了“月</w:t>
      </w:r>
      <w:r w:rsidRPr="00FC10BA">
        <w:rPr>
          <w:rFonts w:ascii="宋体" w:hAnsi="宋体"/>
          <w:color w:val="000000"/>
          <w:szCs w:val="21"/>
        </w:rPr>
        <w:t>-</w:t>
      </w:r>
      <w:r w:rsidRPr="00FC10BA">
        <w:rPr>
          <w:rFonts w:ascii="宋体" w:hAnsi="宋体" w:hint="eastAsia"/>
          <w:color w:val="000000"/>
          <w:szCs w:val="21"/>
        </w:rPr>
        <w:t>地检验”．已知月球的轨道半径约为地球半径的</w:t>
      </w:r>
      <w:r w:rsidRPr="00FC10BA">
        <w:rPr>
          <w:rFonts w:ascii="Times New Roman" w:hAnsi="Times New Roman"/>
          <w:color w:val="000000"/>
          <w:szCs w:val="21"/>
        </w:rPr>
        <w:t>60</w:t>
      </w:r>
      <w:r w:rsidRPr="00FC10BA">
        <w:rPr>
          <w:rFonts w:ascii="宋体" w:hAnsi="宋体" w:hint="eastAsia"/>
          <w:color w:val="000000"/>
          <w:szCs w:val="21"/>
        </w:rPr>
        <w:t>倍，“月</w:t>
      </w:r>
      <w:r w:rsidRPr="00FC10BA">
        <w:rPr>
          <w:rFonts w:ascii="宋体" w:hAnsi="宋体"/>
          <w:color w:val="000000"/>
          <w:szCs w:val="21"/>
        </w:rPr>
        <w:t>-</w:t>
      </w:r>
      <w:r>
        <w:rPr>
          <w:rFonts w:ascii="宋体" w:hAnsi="宋体" w:hint="eastAsia"/>
          <w:color w:val="000000"/>
          <w:szCs w:val="21"/>
        </w:rPr>
        <w:t>地检验”</w:t>
      </w:r>
      <w:r w:rsidRPr="00FC10BA">
        <w:rPr>
          <w:rFonts w:ascii="宋体" w:hAnsi="宋体" w:hint="eastAsia"/>
          <w:color w:val="000000"/>
          <w:szCs w:val="21"/>
        </w:rPr>
        <w:t>是计算月球公转的</w:t>
      </w:r>
    </w:p>
    <w:p w:rsidR="00C745CF" w:rsidRPr="00FC10BA" w:rsidRDefault="00C745CF" w:rsidP="00C745CF">
      <w:pPr>
        <w:pStyle w:val="0"/>
        <w:ind w:firstLine="31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周期是地球自转周期的</w:t>
      </w:r>
      <w:r w:rsidRPr="00FC10BA">
        <w:rPr>
          <w:rFonts w:ascii="Times New Roman" w:hAnsi="Times New Roman"/>
          <w:color w:val="000000"/>
          <w:position w:val="-22"/>
          <w:szCs w:val="21"/>
        </w:rPr>
        <w:object w:dxaOrig="400" w:dyaOrig="560">
          <v:shape id="_x0000_i1027" type="#_x0000_t75" alt="www.ziyuanku.com" style="width:20.25pt;height:27.75pt" o:ole="">
            <v:imagedata r:id="rId8" o:title="" blacklevel="6554f"/>
          </v:shape>
          <o:OLEObject Type="Embed" ProgID="Equation.3" ShapeID="_x0000_i1027" DrawAspect="Content" ObjectID="_1522667404" r:id="rId9"/>
        </w:object>
      </w:r>
      <w:r w:rsidRPr="00FC10BA">
        <w:rPr>
          <w:rFonts w:ascii="Times New Roman" w:hAnsi="Times New Roman"/>
          <w:color w:val="000000"/>
          <w:szCs w:val="21"/>
        </w:rPr>
        <w:t>倍</w:t>
      </w:r>
      <w:r w:rsidRPr="00FC10BA">
        <w:rPr>
          <w:rFonts w:ascii="Times New Roman" w:hAnsi="Times New Roman" w:hint="eastAsia"/>
          <w:color w:val="000000"/>
          <w:szCs w:val="21"/>
        </w:rPr>
        <w:t xml:space="preserve">            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向心加速度是自由落体加速度的</w:t>
      </w:r>
      <w:r w:rsidRPr="00FC10BA">
        <w:rPr>
          <w:rFonts w:ascii="Times New Roman" w:hAnsi="Times New Roman"/>
          <w:color w:val="000000"/>
          <w:position w:val="-22"/>
          <w:szCs w:val="21"/>
        </w:rPr>
        <w:object w:dxaOrig="400" w:dyaOrig="560">
          <v:shape id="_x0000_i1028" type="#_x0000_t75" alt="www.ziyuanku.com" style="width:20.25pt;height:27.75pt" o:ole="">
            <v:imagedata r:id="rId8" o:title="" blacklevel="6554f"/>
          </v:shape>
          <o:OLEObject Type="Embed" ProgID="Equation.3" ShapeID="_x0000_i1028" DrawAspect="Content" ObjectID="_1522667405" r:id="rId10"/>
        </w:object>
      </w:r>
      <w:r w:rsidRPr="00FC10BA">
        <w:rPr>
          <w:rFonts w:ascii="Times New Roman" w:hAnsi="Times New Roman"/>
          <w:color w:val="000000"/>
          <w:szCs w:val="21"/>
        </w:rPr>
        <w:t>倍</w:t>
      </w:r>
    </w:p>
    <w:p w:rsidR="00C745CF" w:rsidRPr="00FC10BA" w:rsidRDefault="00C745CF" w:rsidP="00C745CF">
      <w:pPr>
        <w:pStyle w:val="0"/>
        <w:spacing w:line="380" w:lineRule="exact"/>
        <w:ind w:firstLine="315"/>
        <w:rPr>
          <w:rFonts w:ascii="宋体" w:hAnsi="宋体" w:hint="eastAsia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线速度是地球自转地表线速度的</w:t>
      </w:r>
      <w:r w:rsidRPr="00FC10BA">
        <w:rPr>
          <w:rFonts w:ascii="Times New Roman" w:hAnsi="Times New Roman" w:hint="eastAsia"/>
          <w:color w:val="000000"/>
          <w:szCs w:val="21"/>
        </w:rPr>
        <w:t>60</w:t>
      </w:r>
      <w:r w:rsidRPr="00FC10BA">
        <w:rPr>
          <w:rFonts w:ascii="Times New Roman" w:hAnsi="Times New Roman" w:hint="eastAsia"/>
          <w:color w:val="000000"/>
          <w:szCs w:val="21"/>
          <w:vertAlign w:val="superscript"/>
        </w:rPr>
        <w:t>2</w:t>
      </w:r>
      <w:r w:rsidRPr="00FC10BA">
        <w:rPr>
          <w:rFonts w:ascii="Times New Roman" w:hAnsi="Times New Roman"/>
          <w:color w:val="000000"/>
          <w:szCs w:val="21"/>
        </w:rPr>
        <w:t>倍</w:t>
      </w:r>
      <w:r w:rsidRPr="00FC10BA">
        <w:rPr>
          <w:rFonts w:ascii="Times New Roman" w:hAnsi="Times New Roman" w:hint="eastAsia"/>
          <w:color w:val="000000"/>
          <w:szCs w:val="21"/>
        </w:rPr>
        <w:t xml:space="preserve">    </w:t>
      </w:r>
      <w:r w:rsidRPr="00FC10BA">
        <w:rPr>
          <w:rFonts w:ascii="Times New Roman" w:hAnsi="Times New Roman"/>
          <w:color w:val="000000"/>
          <w:szCs w:val="21"/>
        </w:rPr>
        <w:t>D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角速度</w:t>
      </w:r>
      <w:r w:rsidRPr="00FC10BA">
        <w:rPr>
          <w:rFonts w:ascii="Times New Roman" w:hAnsi="Times New Roman" w:hint="eastAsia"/>
          <w:color w:val="000000"/>
          <w:szCs w:val="21"/>
        </w:rPr>
        <w:t>是地球自转地表</w:t>
      </w:r>
      <w:r w:rsidRPr="00FC10BA">
        <w:rPr>
          <w:rFonts w:ascii="Times New Roman" w:hAnsi="Times New Roman"/>
          <w:color w:val="000000"/>
          <w:szCs w:val="21"/>
        </w:rPr>
        <w:t>角</w:t>
      </w:r>
      <w:r w:rsidRPr="00FC10BA">
        <w:rPr>
          <w:rFonts w:ascii="Times New Roman" w:hAnsi="Times New Roman" w:hint="eastAsia"/>
          <w:color w:val="000000"/>
          <w:szCs w:val="21"/>
        </w:rPr>
        <w:t>速度的</w:t>
      </w:r>
      <w:r w:rsidRPr="00FC10BA">
        <w:rPr>
          <w:rFonts w:ascii="Times New Roman" w:hAnsi="Times New Roman" w:hint="eastAsia"/>
          <w:color w:val="000000"/>
          <w:szCs w:val="21"/>
        </w:rPr>
        <w:t>60</w:t>
      </w:r>
      <w:r w:rsidRPr="00FC10BA">
        <w:rPr>
          <w:rFonts w:ascii="Times New Roman" w:hAnsi="Times New Roman" w:hint="eastAsia"/>
          <w:color w:val="000000"/>
          <w:szCs w:val="21"/>
          <w:vertAlign w:val="superscript"/>
        </w:rPr>
        <w:t>2</w:t>
      </w:r>
      <w:r w:rsidRPr="00FC10BA">
        <w:rPr>
          <w:rFonts w:ascii="Times New Roman" w:hAnsi="Times New Roman" w:hint="eastAsia"/>
          <w:color w:val="000000"/>
          <w:szCs w:val="21"/>
        </w:rPr>
        <w:t>倍</w:t>
      </w:r>
    </w:p>
    <w:p w:rsidR="00C745CF" w:rsidRPr="00FC10BA" w:rsidRDefault="00C745CF" w:rsidP="00C745CF">
      <w:pPr>
        <w:pStyle w:val="0"/>
        <w:spacing w:line="380" w:lineRule="exact"/>
        <w:ind w:left="315" w:hanging="31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noProof/>
          <w:color w:val="000000"/>
          <w:szCs w:val="21"/>
        </w:rPr>
        <w:pict>
          <v:group id="_x0000_s1722" alt="www.ziyuanku.com" style="position:absolute;left:0;text-align:left;margin-left:306pt;margin-top:25.4pt;width:117pt;height:85.8pt;z-index:251669504" coordorigin="2880,9240" coordsize="2340,1716">
            <v:shape id="_x0000_s1723" type="#_x0000_t75" style="position:absolute;left:2880;top:9240;width:2340;height:1716">
              <v:imagedata r:id="rId11" o:title="4a61cadfa90bfa93c174850ed8d3da99" gain="142470f" blacklevel="6554f" grayscale="t"/>
            </v:shape>
            <v:oval id="_x0000_s1724" style="position:absolute;left:4008;top:10574;width:45;height:45" fillcolor="black">
              <v:imagedata blacklevel="6554f"/>
            </v:oval>
            <v:shape id="Text Box 198" o:spid="_x0000_s1725" type="#_x0000_t202" style="position:absolute;left:3829;top:10340;width:311;height:314;visibility:visible" filled="f" stroked="f">
              <v:imagedata blacklevel="6554f"/>
              <v:textbox inset="0,0,0,0">
                <w:txbxContent>
                  <w:p w:rsidR="00C745CF" w:rsidRPr="00520EEA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520EEA">
                      <w:rPr>
                        <w:rFonts w:ascii="Times New Roman" w:hAnsi="Times New Roman"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Text Box 198" o:spid="_x0000_s1726" type="#_x0000_t202" style="position:absolute;left:4440;top:10299;width:311;height:314;visibility:visible" filled="f" stroked="f">
              <v:imagedata blacklevel="6554f"/>
              <v:textbox inset="0,0,0,0">
                <w:txbxContent>
                  <w:p w:rsidR="00C745CF" w:rsidRPr="00520EEA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Text Box 198" o:spid="_x0000_s1727" type="#_x0000_t202" style="position:absolute;left:4100;top:10172;width:258;height:330;visibility:visible" filled="f" stroked="f">
              <v:imagedata blacklevel="6554f"/>
              <v:textbox inset="0,0,0,0">
                <w:txbxContent>
                  <w:p w:rsidR="00C745CF" w:rsidRPr="00520EEA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shape>
            <v:oval id="_x0000_s1728" style="position:absolute;left:4333;top:10443;width:45;height:45" fillcolor="black">
              <v:imagedata blacklevel="6554f"/>
            </v:oval>
            <v:oval id="_x0000_s1729" style="position:absolute;left:4016;top:10291;width:45;height:45" fillcolor="black">
              <v:imagedata blacklevel="6554f"/>
            </v:oval>
            <w10:wrap type="square"/>
          </v:group>
        </w:pict>
      </w:r>
      <w:r w:rsidRPr="00FC10BA">
        <w:rPr>
          <w:rFonts w:ascii="Times New Roman" w:hAnsi="Times New Roman" w:hint="eastAsia"/>
          <w:bCs/>
          <w:color w:val="000000"/>
          <w:szCs w:val="21"/>
        </w:rPr>
        <w:t>3</w:t>
      </w:r>
      <w:r w:rsidRPr="00FC10BA">
        <w:rPr>
          <w:rFonts w:ascii="Times New Roman" w:hAnsi="宋体"/>
          <w:bCs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金属板和板前一正点电荷形成的电场线分布如图所示，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Times New Roman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Times New Roman"/>
          <w:color w:val="000000"/>
          <w:szCs w:val="21"/>
        </w:rPr>
        <w:t>两点到正电荷的距离相等，</w:t>
      </w: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Times New Roman" w:hAnsi="Times New Roman"/>
          <w:color w:val="000000"/>
          <w:szCs w:val="21"/>
        </w:rPr>
        <w:t>点靠近正电荷，则</w:t>
      </w:r>
    </w:p>
    <w:p w:rsidR="00C745CF" w:rsidRPr="00FC10BA" w:rsidRDefault="00C745CF" w:rsidP="00C745CF">
      <w:pPr>
        <w:pStyle w:val="0"/>
        <w:spacing w:line="380" w:lineRule="exact"/>
        <w:ind w:firstLine="31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Times New Roman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Times New Roman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Times New Roman"/>
          <w:color w:val="000000"/>
          <w:szCs w:val="21"/>
        </w:rPr>
        <w:t>两点的电势相等</w:t>
      </w:r>
    </w:p>
    <w:p w:rsidR="00C745CF" w:rsidRPr="00FC10BA" w:rsidRDefault="00C745CF" w:rsidP="00C745CF">
      <w:pPr>
        <w:pStyle w:val="0"/>
        <w:spacing w:line="380" w:lineRule="exact"/>
        <w:ind w:firstLine="315"/>
        <w:rPr>
          <w:rFonts w:ascii="Times New Roman" w:hAnsi="Times New Roman" w:hint="eastAsia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Times New Roman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Times New Roman" w:hAnsi="Times New Roman"/>
          <w:color w:val="000000"/>
          <w:szCs w:val="21"/>
        </w:rPr>
        <w:t>点的电势比</w:t>
      </w:r>
      <w:r w:rsidRPr="00FC10BA">
        <w:rPr>
          <w:rFonts w:ascii="Times New Roman" w:hAnsi="Times New Roman" w:hint="eastAsia"/>
          <w:color w:val="000000"/>
          <w:szCs w:val="21"/>
        </w:rPr>
        <w:t>A</w:t>
      </w:r>
      <w:r w:rsidRPr="00FC10BA">
        <w:rPr>
          <w:rFonts w:ascii="Times New Roman" w:hAnsi="Times New Roman"/>
          <w:color w:val="000000"/>
          <w:szCs w:val="21"/>
        </w:rPr>
        <w:t>点的</w:t>
      </w:r>
      <w:r w:rsidRPr="00FC10BA">
        <w:rPr>
          <w:rFonts w:ascii="Times New Roman" w:hAnsi="Times New Roman" w:hint="eastAsia"/>
          <w:color w:val="000000"/>
          <w:szCs w:val="21"/>
        </w:rPr>
        <w:t>低</w:t>
      </w:r>
    </w:p>
    <w:p w:rsidR="00C745CF" w:rsidRPr="00FC10BA" w:rsidRDefault="00C745CF" w:rsidP="00C745CF">
      <w:pPr>
        <w:pStyle w:val="0"/>
        <w:spacing w:line="380" w:lineRule="exact"/>
        <w:ind w:firstLine="31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Times New Roman" w:hAnsi="Times New Roman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Times New Roman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Times New Roman"/>
          <w:color w:val="000000"/>
          <w:szCs w:val="21"/>
        </w:rPr>
        <w:t>两点的电场强度相等</w:t>
      </w:r>
    </w:p>
    <w:p w:rsidR="00C745CF" w:rsidRPr="00FC10BA" w:rsidRDefault="00C745CF" w:rsidP="00C745CF">
      <w:pPr>
        <w:pStyle w:val="0"/>
        <w:spacing w:line="380" w:lineRule="exact"/>
        <w:ind w:firstLine="315"/>
        <w:rPr>
          <w:rFonts w:ascii="宋体" w:hAnsi="宋体"/>
          <w:bCs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D</w:t>
      </w:r>
      <w:r w:rsidRPr="00FC10BA">
        <w:rPr>
          <w:rFonts w:ascii="Times New Roman" w:hAnsi="Times New Roman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Times New Roman" w:hAnsi="Times New Roman"/>
          <w:color w:val="000000"/>
          <w:szCs w:val="21"/>
        </w:rPr>
        <w:t>点的电场强度比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Times New Roman"/>
          <w:color w:val="000000"/>
          <w:szCs w:val="21"/>
        </w:rPr>
        <w:t>点的大</w:t>
      </w:r>
    </w:p>
    <w:p w:rsidR="00C745CF" w:rsidRPr="00FC10BA" w:rsidRDefault="00C745CF" w:rsidP="00C745CF">
      <w:pPr>
        <w:pStyle w:val="0"/>
        <w:spacing w:line="380" w:lineRule="exact"/>
        <w:ind w:left="315" w:hanging="315"/>
        <w:rPr>
          <w:rFonts w:ascii="宋体" w:hAnsi="宋体" w:hint="eastAsia"/>
          <w:noProof/>
          <w:color w:val="000000"/>
          <w:szCs w:val="21"/>
        </w:rPr>
      </w:pPr>
      <w:r w:rsidRPr="00FC10BA">
        <w:rPr>
          <w:rFonts w:ascii="Times New Roman" w:hAnsi="Times New Roman"/>
          <w:noProof/>
          <w:color w:val="000000"/>
          <w:szCs w:val="21"/>
        </w:rPr>
        <w:pict>
          <v:group id="_x0000_s1628" alt="www.ziyuanku.com" style="position:absolute;left:0;text-align:left;margin-left:324pt;margin-top:40.9pt;width:93.4pt;height:88.9pt;z-index:251664384" coordorigin="2860,3152" coordsize="1868,1778">
            <v:rect id="_x0000_s1629" style="position:absolute;left:2880;top:3312;width:1800;height:1248"/>
            <v:group id="组合 60" o:spid="_x0000_s1630" style="position:absolute;left:3760;top:4434;width:243;height:200" coordsize="164465,134620">
              <v:rect id="Rectangle 5" o:spid="_x0000_s1631" style="position:absolute;left:10160;top:35560;width:154305;height:99060;visibility:visible" stroked="f"/>
              <v:line id="Line 7" o:spid="_x0000_s1632" style="position:absolute;flip:y;visibility:visible" from="10160,0" to="159385,85725" o:connectortype="straight"/>
              <v:oval id="椭圆 59" o:spid="_x0000_s1633" style="position:absolute;top:71120;width:34757;height:34757;visibility:visible;v-text-anchor:middle" fillcolor="window" strokecolor="windowText">
                <v:stroke joinstyle="miter"/>
              </v:oval>
            </v:group>
            <v:group id="组合 63" o:spid="_x0000_s1634" style="position:absolute;left:4260;top:4454;width:83;height:274" coordorigin="3045,1752" coordsize="96,312">
              <v:rect id="Rectangle 29" o:spid="_x0000_s1635" style="position:absolute;left:3045;top:1752;width:96;height:312;visibility:visible" stroked="f"/>
              <v:group id="Group 30" o:spid="_x0000_s1636" style="position:absolute;left:3060;top:1752;width:79;height:268" coordorigin="2877,1955" coordsize="79,268">
                <v:line id="Line 31" o:spid="_x0000_s1637" style="position:absolute;visibility:visible" from="2877,1955" to="2877,2223" o:connectortype="straight"/>
                <v:line id="Line 32" o:spid="_x0000_s1638" style="position:absolute;visibility:visible" from="2955,1990" to="2956,2176" o:connectortype="straight"/>
              </v:group>
            </v:group>
            <v:group id="_x0000_s1639" style="position:absolute;left:3150;top:4504;width:360;height:111" coordorigin="3780,3312" coordsize="360,156">
              <v:rect id="_x0000_s1640" style="position:absolute;left:3780;top:3312;width:360;height:156" stroked="f"/>
              <v:rect id="_x0000_s1641" style="position:absolute;left:3780;top:3312;width:360;height:156"/>
            </v:group>
            <v:line id="_x0000_s1642" style="position:absolute;flip:y" from="3200,4356" to="3560,4716">
              <v:stroke endarrow="block" endarrowwidth="narrow"/>
            </v:line>
            <v:line id="_x0000_s1643" style="position:absolute" from="2880,3996" to="4680,3996"/>
            <v:group id="_x0000_s1644" style="position:absolute;left:3600;top:3944;width:360;height:111" coordorigin="3780,3312" coordsize="360,156">
              <v:rect id="_x0000_s1645" style="position:absolute;left:3780;top:3312;width:360;height:156" stroked="f"/>
              <v:rect id="_x0000_s1646" style="position:absolute;left:3780;top:3312;width:360;height:156"/>
            </v:group>
            <v:line id="_x0000_s1647" style="position:absolute" from="3780,3312" to="3781,3690"/>
            <v:oval id="_x0000_s1648" style="position:absolute;left:2860;top:3970;width:51;height:51" fillcolor="black"/>
            <v:oval id="_x0000_s1649" style="position:absolute;left:4659;top:3975;width:51;height:51" fillcolor="black"/>
            <v:oval id="_x0000_s1650" style="position:absolute;left:3759;top:3281;width:51;height:51" fillcolor="black"/>
            <v:oval id="_x0000_s1651" style="position:absolute;left:3749;top:3637;width:51;height:51" fillcolor="black"/>
            <v:line id="_x0000_s1652" style="position:absolute;rotation:-545256fd" from="3800,3678" to="3801,3936">
              <v:stroke endarrow="block" endarrowwidth="narrow"/>
            </v:line>
            <v:group id="_x0000_s1653" style="position:absolute;left:4199;top:3202;width:121;height:226" coordorigin="5610,3147" coordsize="129,240">
              <v:rect id="_x0000_s1654" style="position:absolute;left:5610;top:3147;width:129;height:240" stroked="f"/>
              <v:line id="_x0000_s1655" style="position:absolute" from="5625,3157" to="5625,3387"/>
              <v:line id="_x0000_s1656" style="position:absolute" from="5730,3157" to="5730,3387"/>
            </v:group>
            <v:line id="_x0000_s1657" style="position:absolute;flip:y" from="4132,3152" to="4431,3451">
              <v:stroke endarrow="block" endarrowwidth="narrow"/>
            </v:line>
            <v:group id="_x0000_s1658" style="position:absolute;left:3240;top:3220;width:121;height:226" coordorigin="5610,3147" coordsize="129,240">
              <v:rect id="_x0000_s1659" style="position:absolute;left:5610;top:3147;width:129;height:240" stroked="f"/>
              <v:line id="_x0000_s1660" style="position:absolute" from="5625,3157" to="5625,3387"/>
              <v:line id="_x0000_s1661" style="position:absolute" from="5730,3157" to="5730,3387"/>
            </v:group>
            <v:line id="_x0000_s1662" style="position:absolute;flip:y" from="3168,3160" to="3468,3460">
              <v:stroke endarrow="block" endarrowwidth="narrow"/>
            </v:line>
            <v:shape id="Text Box 198" o:spid="_x0000_s1663" type="#_x0000_t202" style="position:absolute;left:2972;top:3322;width:360;height:298;visibility:visible" filled="f" stroked="f">
              <v:textbox inset="0,0,0,0">
                <w:txbxContent>
                  <w:p w:rsidR="00C745CF" w:rsidRPr="009B299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5800ED">
                      <w:rPr>
                        <w:rFonts w:ascii="Times New Roman" w:hAnsi="Times New Roman" w:hint="eastAsia"/>
                        <w:i/>
                        <w:sz w:val="18"/>
                        <w:szCs w:val="18"/>
                      </w:rPr>
                      <w:t>C</w:t>
                    </w:r>
                    <w:r w:rsidRPr="005800ED">
                      <w:rPr>
                        <w:rFonts w:ascii="Times New Roman" w:hAnsi="Times New Roman" w:hint="eastAsia"/>
                        <w:sz w:val="18"/>
                        <w:szCs w:val="1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198" o:spid="_x0000_s1664" type="#_x0000_t202" style="position:absolute;left:4368;top:3322;width:360;height:298;visibility:visible" filled="f" stroked="f">
              <v:textbox inset="0,0,0,0">
                <w:txbxContent>
                  <w:p w:rsidR="00C745CF" w:rsidRPr="009B299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5800ED">
                      <w:rPr>
                        <w:rFonts w:ascii="Times New Roman" w:hAnsi="Times New Roman" w:hint="eastAsia"/>
                        <w:i/>
                        <w:sz w:val="18"/>
                        <w:szCs w:val="18"/>
                      </w:rPr>
                      <w:t>C</w:t>
                    </w:r>
                    <w:r>
                      <w:rPr>
                        <w:rFonts w:ascii="Times New Roman" w:hAnsi="Times New Roman" w:hint="eastAsia"/>
                        <w:sz w:val="18"/>
                        <w:szCs w:val="1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198" o:spid="_x0000_s1665" type="#_x0000_t202" style="position:absolute;left:3704;top:4044;width:360;height:298;visibility:visible" filled="f" stroked="f">
              <v:textbox inset="0,0,0,0">
                <w:txbxContent>
                  <w:p w:rsidR="00C745CF" w:rsidRPr="009B299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5800ED">
                      <w:rPr>
                        <w:rFonts w:ascii="Times New Roman" w:hAnsi="Times New Roman" w:hint="eastAsia"/>
                        <w:i/>
                        <w:sz w:val="18"/>
                        <w:szCs w:val="18"/>
                      </w:rPr>
                      <w:t>R</w:t>
                    </w:r>
                    <w:r w:rsidRPr="005800ED">
                      <w:rPr>
                        <w:rFonts w:ascii="Times New Roman" w:hAnsi="Times New Roman" w:hint="eastAsia"/>
                        <w:sz w:val="18"/>
                        <w:szCs w:val="1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198" o:spid="_x0000_s1666" type="#_x0000_t202" style="position:absolute;left:3264;top:4624;width:360;height:298;visibility:visible" filled="f" stroked="f">
              <v:textbox inset="0,0,0,0">
                <w:txbxContent>
                  <w:p w:rsidR="00C745CF" w:rsidRPr="009B299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5800ED">
                      <w:rPr>
                        <w:rFonts w:ascii="Times New Roman" w:hAnsi="Times New Roman" w:hint="eastAsia"/>
                        <w:i/>
                        <w:sz w:val="18"/>
                        <w:szCs w:val="18"/>
                      </w:rPr>
                      <w:t>R</w:t>
                    </w:r>
                    <w:r>
                      <w:rPr>
                        <w:rFonts w:ascii="Times New Roman" w:hAnsi="Times New Roman" w:hint="eastAsia"/>
                        <w:sz w:val="18"/>
                        <w:szCs w:val="1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198" o:spid="_x0000_s1667" type="#_x0000_t202" style="position:absolute;left:4236;top:4632;width:360;height:298;visibility:visible" filled="f" stroked="f">
              <v:textbox inset="0,0,0,0">
                <w:txbxContent>
                  <w:p w:rsidR="00C745CF" w:rsidRPr="005800ED" w:rsidRDefault="00C745CF" w:rsidP="00C745CF">
                    <w:pPr>
                      <w:pStyle w:val="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 w:rsidRPr="005800ED">
                      <w:rPr>
                        <w:rFonts w:ascii="Times New Roman" w:hAnsi="Times New Roman" w:hint="eastAsia"/>
                        <w:i/>
                        <w:sz w:val="18"/>
                        <w:szCs w:val="18"/>
                      </w:rPr>
                      <w:t>E</w:t>
                    </w:r>
                  </w:p>
                </w:txbxContent>
              </v:textbox>
            </v:shape>
            <v:shape id="Text Box 198" o:spid="_x0000_s1668" type="#_x0000_t202" style="position:absolute;left:3836;top:4536;width:360;height:298;visibility:visible" filled="f" stroked="f">
              <v:textbox inset="0,0,0,0">
                <w:txbxContent>
                  <w:p w:rsidR="00C745CF" w:rsidRPr="009B299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S</w:t>
                    </w:r>
                  </w:p>
                </w:txbxContent>
              </v:textbox>
            </v:shape>
            <v:shape id="Text Box 198" o:spid="_x0000_s1669" type="#_x0000_t202" style="position:absolute;left:3340;top:3708;width:360;height:298;visibility:visible" filled="f" stroked="f">
              <v:textbox inset="0,0,0,0">
                <w:txbxContent>
                  <w:p w:rsidR="00C745CF" w:rsidRPr="009B299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Text Box 198" o:spid="_x0000_s1670" type="#_x0000_t202" style="position:absolute;left:4060;top:3708;width:360;height:298;visibility:visible" filled="f" stroked="f">
              <v:textbox inset="0,0,0,0">
                <w:txbxContent>
                  <w:p w:rsidR="00C745CF" w:rsidRPr="009B299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  <w:r w:rsidRPr="00FC10BA">
        <w:rPr>
          <w:rFonts w:ascii="Times New Roman" w:hAnsi="Times New Roman"/>
          <w:noProof/>
          <w:color w:val="000000"/>
          <w:szCs w:val="21"/>
        </w:rPr>
        <w:t>4</w:t>
      </w:r>
      <w:r w:rsidRPr="00FC10BA">
        <w:rPr>
          <w:rFonts w:ascii="宋体" w:hAnsi="宋体" w:hint="eastAsia"/>
          <w:noProof/>
          <w:color w:val="000000"/>
          <w:szCs w:val="21"/>
        </w:rPr>
        <w:t>．</w:t>
      </w:r>
      <w:r w:rsidRPr="00FC10BA">
        <w:rPr>
          <w:rFonts w:ascii="Times New Roman" w:hAnsi="宋体"/>
          <w:noProof/>
          <w:color w:val="000000"/>
          <w:szCs w:val="21"/>
        </w:rPr>
        <w:t>可变电容</w:t>
      </w:r>
      <w:r w:rsidRPr="00FC10BA">
        <w:rPr>
          <w:rFonts w:ascii="Times New Roman" w:hAnsi="宋体" w:hint="eastAsia"/>
          <w:noProof/>
          <w:color w:val="000000"/>
          <w:szCs w:val="21"/>
        </w:rPr>
        <w:t>器</w:t>
      </w:r>
      <w:r w:rsidRPr="00FC10BA">
        <w:rPr>
          <w:rFonts w:ascii="Times New Roman" w:hAnsi="Times New Roman"/>
          <w:i/>
          <w:noProof/>
          <w:color w:val="000000"/>
          <w:szCs w:val="21"/>
        </w:rPr>
        <w:t>C</w:t>
      </w:r>
      <w:r w:rsidRPr="00FC10BA">
        <w:rPr>
          <w:rFonts w:ascii="Times New Roman" w:hAnsi="Times New Roman"/>
          <w:noProof/>
          <w:color w:val="000000"/>
          <w:szCs w:val="21"/>
          <w:vertAlign w:val="subscript"/>
        </w:rPr>
        <w:t>1</w:t>
      </w:r>
      <w:r w:rsidRPr="00FC10BA">
        <w:rPr>
          <w:rFonts w:ascii="Times New Roman" w:hAnsi="宋体"/>
          <w:noProof/>
          <w:color w:val="000000"/>
          <w:szCs w:val="21"/>
        </w:rPr>
        <w:t>、</w:t>
      </w:r>
      <w:r w:rsidRPr="00FC10BA">
        <w:rPr>
          <w:rFonts w:ascii="Times New Roman" w:hAnsi="Times New Roman"/>
          <w:i/>
          <w:noProof/>
          <w:color w:val="000000"/>
          <w:szCs w:val="21"/>
        </w:rPr>
        <w:t>C</w:t>
      </w:r>
      <w:r w:rsidRPr="00FC10BA">
        <w:rPr>
          <w:rFonts w:ascii="Times New Roman" w:hAnsi="Times New Roman"/>
          <w:noProof/>
          <w:color w:val="000000"/>
          <w:szCs w:val="21"/>
          <w:vertAlign w:val="subscript"/>
        </w:rPr>
        <w:t>2</w:t>
      </w:r>
      <w:r w:rsidRPr="00FC10BA">
        <w:rPr>
          <w:rFonts w:ascii="Times New Roman" w:hAnsi="宋体"/>
          <w:noProof/>
          <w:color w:val="000000"/>
          <w:szCs w:val="21"/>
        </w:rPr>
        <w:t>和可变电阻</w:t>
      </w:r>
      <w:r w:rsidRPr="00FC10BA">
        <w:rPr>
          <w:rFonts w:ascii="Times New Roman" w:hAnsi="宋体" w:hint="eastAsia"/>
          <w:noProof/>
          <w:color w:val="000000"/>
          <w:szCs w:val="21"/>
        </w:rPr>
        <w:t>器</w:t>
      </w:r>
      <w:r w:rsidRPr="00FC10BA">
        <w:rPr>
          <w:rFonts w:ascii="Times New Roman" w:hAnsi="Times New Roman"/>
          <w:i/>
          <w:noProof/>
          <w:color w:val="000000"/>
          <w:szCs w:val="21"/>
        </w:rPr>
        <w:t>R</w:t>
      </w:r>
      <w:r w:rsidRPr="00FC10BA">
        <w:rPr>
          <w:rFonts w:ascii="Times New Roman" w:hAnsi="Times New Roman"/>
          <w:noProof/>
          <w:color w:val="000000"/>
          <w:szCs w:val="21"/>
          <w:vertAlign w:val="subscript"/>
        </w:rPr>
        <w:t>1</w:t>
      </w:r>
      <w:r w:rsidRPr="00FC10BA">
        <w:rPr>
          <w:rFonts w:ascii="Times New Roman" w:hAnsi="宋体"/>
          <w:noProof/>
          <w:color w:val="000000"/>
          <w:szCs w:val="21"/>
        </w:rPr>
        <w:t>、</w:t>
      </w:r>
      <w:r w:rsidRPr="00FC10BA">
        <w:rPr>
          <w:rFonts w:ascii="Times New Roman" w:hAnsi="Times New Roman"/>
          <w:i/>
          <w:noProof/>
          <w:color w:val="000000"/>
          <w:szCs w:val="21"/>
        </w:rPr>
        <w:t>R</w:t>
      </w:r>
      <w:r w:rsidRPr="00FC10BA">
        <w:rPr>
          <w:rFonts w:ascii="Times New Roman" w:hAnsi="Times New Roman"/>
          <w:noProof/>
          <w:color w:val="000000"/>
          <w:szCs w:val="21"/>
          <w:vertAlign w:val="subscript"/>
        </w:rPr>
        <w:t>2</w:t>
      </w:r>
      <w:r w:rsidRPr="00FC10BA">
        <w:rPr>
          <w:rFonts w:ascii="Times New Roman" w:hAnsi="宋体"/>
          <w:noProof/>
          <w:color w:val="000000"/>
          <w:szCs w:val="21"/>
        </w:rPr>
        <w:t>以及电源</w:t>
      </w:r>
      <w:r w:rsidRPr="00FC10BA">
        <w:rPr>
          <w:rFonts w:ascii="Times New Roman" w:hAnsi="宋体" w:hint="eastAsia"/>
          <w:i/>
          <w:noProof/>
          <w:color w:val="000000"/>
          <w:szCs w:val="21"/>
        </w:rPr>
        <w:t>E</w:t>
      </w:r>
      <w:r w:rsidRPr="00FC10BA">
        <w:rPr>
          <w:rFonts w:ascii="Times New Roman" w:hAnsi="宋体"/>
          <w:noProof/>
          <w:color w:val="000000"/>
          <w:szCs w:val="21"/>
        </w:rPr>
        <w:t>连接成如图所示的电路</w:t>
      </w:r>
      <w:r w:rsidRPr="00FC10BA">
        <w:rPr>
          <w:rFonts w:ascii="Times New Roman" w:hAnsi="Times New Roman" w:hint="eastAsia"/>
          <w:noProof/>
          <w:color w:val="000000"/>
          <w:szCs w:val="21"/>
        </w:rPr>
        <w:t>．闭合</w:t>
      </w:r>
      <w:r w:rsidRPr="00FC10BA">
        <w:rPr>
          <w:rFonts w:ascii="Times New Roman" w:hAnsi="Times New Roman" w:hint="eastAsia"/>
          <w:noProof/>
          <w:color w:val="000000"/>
          <w:szCs w:val="21"/>
        </w:rPr>
        <w:t>S</w:t>
      </w:r>
      <w:r w:rsidRPr="00FC10BA">
        <w:rPr>
          <w:rFonts w:ascii="Times New Roman" w:hAnsi="Times New Roman" w:hint="eastAsia"/>
          <w:noProof/>
          <w:color w:val="000000"/>
          <w:szCs w:val="21"/>
        </w:rPr>
        <w:t>，</w:t>
      </w:r>
      <w:r w:rsidRPr="00FC10BA">
        <w:rPr>
          <w:rFonts w:ascii="Times New Roman" w:hAnsi="宋体"/>
          <w:noProof/>
          <w:color w:val="000000"/>
          <w:szCs w:val="21"/>
        </w:rPr>
        <w:t>当</w:t>
      </w:r>
      <w:r w:rsidRPr="00FC10BA">
        <w:rPr>
          <w:rFonts w:ascii="Times New Roman" w:hAnsi="Times New Roman"/>
          <w:i/>
          <w:noProof/>
          <w:color w:val="000000"/>
          <w:szCs w:val="21"/>
        </w:rPr>
        <w:t>R</w:t>
      </w:r>
      <w:r w:rsidRPr="00FC10BA">
        <w:rPr>
          <w:rFonts w:ascii="Times New Roman" w:hAnsi="Times New Roman"/>
          <w:noProof/>
          <w:color w:val="000000"/>
          <w:szCs w:val="21"/>
          <w:vertAlign w:val="subscript"/>
        </w:rPr>
        <w:t>1</w:t>
      </w:r>
      <w:r w:rsidRPr="00FC10BA">
        <w:rPr>
          <w:rFonts w:ascii="Times New Roman" w:hAnsi="宋体"/>
          <w:noProof/>
          <w:color w:val="000000"/>
          <w:szCs w:val="21"/>
        </w:rPr>
        <w:t>的滑</w:t>
      </w:r>
      <w:r w:rsidRPr="00FC10BA">
        <w:rPr>
          <w:rFonts w:ascii="Times New Roman" w:hAnsi="宋体" w:hint="eastAsia"/>
          <w:noProof/>
          <w:color w:val="000000"/>
          <w:szCs w:val="21"/>
        </w:rPr>
        <w:t>片</w:t>
      </w:r>
      <w:r w:rsidRPr="00FC10BA">
        <w:rPr>
          <w:rFonts w:ascii="Times New Roman" w:hAnsi="宋体"/>
          <w:noProof/>
          <w:color w:val="000000"/>
          <w:szCs w:val="21"/>
        </w:rPr>
        <w:t>在图示位置时</w:t>
      </w:r>
      <w:r w:rsidRPr="00FC10BA">
        <w:rPr>
          <w:rFonts w:ascii="Times New Roman" w:hAnsi="宋体" w:hint="eastAsia"/>
          <w:noProof/>
          <w:color w:val="000000"/>
          <w:szCs w:val="21"/>
        </w:rPr>
        <w:t>，</w:t>
      </w:r>
      <w:r w:rsidRPr="00FC10BA">
        <w:rPr>
          <w:rFonts w:ascii="Times New Roman" w:hAnsi="Times New Roman"/>
          <w:i/>
          <w:noProof/>
          <w:color w:val="000000"/>
          <w:szCs w:val="21"/>
        </w:rPr>
        <w:t>C</w:t>
      </w:r>
      <w:r w:rsidRPr="00FC10BA">
        <w:rPr>
          <w:rFonts w:ascii="Times New Roman" w:hAnsi="Times New Roman"/>
          <w:noProof/>
          <w:color w:val="000000"/>
          <w:szCs w:val="21"/>
          <w:vertAlign w:val="subscript"/>
        </w:rPr>
        <w:t>1</w:t>
      </w:r>
      <w:r w:rsidRPr="00FC10BA">
        <w:rPr>
          <w:rFonts w:ascii="Times New Roman" w:hAnsi="宋体"/>
          <w:noProof/>
          <w:color w:val="000000"/>
          <w:szCs w:val="21"/>
        </w:rPr>
        <w:t>、</w:t>
      </w:r>
      <w:r w:rsidRPr="00FC10BA">
        <w:rPr>
          <w:rFonts w:ascii="Times New Roman" w:hAnsi="Times New Roman"/>
          <w:i/>
          <w:noProof/>
          <w:color w:val="000000"/>
          <w:szCs w:val="21"/>
        </w:rPr>
        <w:t>C</w:t>
      </w:r>
      <w:r w:rsidRPr="00FC10BA">
        <w:rPr>
          <w:rFonts w:ascii="Times New Roman" w:hAnsi="Times New Roman"/>
          <w:noProof/>
          <w:color w:val="000000"/>
          <w:szCs w:val="21"/>
          <w:vertAlign w:val="subscript"/>
        </w:rPr>
        <w:t>2</w:t>
      </w:r>
      <w:r w:rsidRPr="00FC10BA">
        <w:rPr>
          <w:rFonts w:ascii="Times New Roman" w:hAnsi="Times New Roman" w:hint="eastAsia"/>
          <w:noProof/>
          <w:color w:val="000000"/>
          <w:szCs w:val="21"/>
        </w:rPr>
        <w:t>所带</w:t>
      </w:r>
      <w:r w:rsidRPr="00FC10BA">
        <w:rPr>
          <w:rFonts w:ascii="Times New Roman" w:hAnsi="宋体"/>
          <w:noProof/>
          <w:color w:val="000000"/>
          <w:szCs w:val="21"/>
        </w:rPr>
        <w:t>的电</w:t>
      </w:r>
      <w:r w:rsidRPr="00FC10BA">
        <w:rPr>
          <w:rFonts w:ascii="Times New Roman" w:hAnsi="宋体" w:hint="eastAsia"/>
          <w:noProof/>
          <w:color w:val="000000"/>
          <w:szCs w:val="21"/>
        </w:rPr>
        <w:t>荷</w:t>
      </w:r>
      <w:r w:rsidRPr="00FC10BA">
        <w:rPr>
          <w:rFonts w:ascii="Times New Roman" w:hAnsi="宋体"/>
          <w:noProof/>
          <w:color w:val="000000"/>
          <w:szCs w:val="21"/>
        </w:rPr>
        <w:t>量相等</w:t>
      </w:r>
      <w:r w:rsidRPr="00FC10BA">
        <w:rPr>
          <w:rFonts w:ascii="Times New Roman" w:hAnsi="宋体" w:hint="eastAsia"/>
          <w:noProof/>
          <w:color w:val="000000"/>
          <w:szCs w:val="21"/>
        </w:rPr>
        <w:t>．</w:t>
      </w:r>
      <w:r w:rsidRPr="00FC10BA">
        <w:rPr>
          <w:rFonts w:ascii="Times New Roman" w:hAnsi="宋体"/>
          <w:noProof/>
          <w:color w:val="000000"/>
          <w:szCs w:val="21"/>
        </w:rPr>
        <w:t>现要使</w:t>
      </w:r>
      <w:r w:rsidRPr="00FC10BA">
        <w:rPr>
          <w:rFonts w:ascii="Times New Roman" w:hAnsi="Times New Roman"/>
          <w:i/>
          <w:noProof/>
          <w:color w:val="000000"/>
          <w:szCs w:val="21"/>
        </w:rPr>
        <w:t>C</w:t>
      </w:r>
      <w:r w:rsidRPr="00FC10BA">
        <w:rPr>
          <w:rFonts w:ascii="Times New Roman" w:hAnsi="Times New Roman"/>
          <w:noProof/>
          <w:color w:val="000000"/>
          <w:szCs w:val="21"/>
          <w:vertAlign w:val="subscript"/>
        </w:rPr>
        <w:t>1</w:t>
      </w:r>
      <w:r w:rsidRPr="00FC10BA">
        <w:rPr>
          <w:rFonts w:ascii="Times New Roman" w:hAnsi="Times New Roman" w:hint="eastAsia"/>
          <w:noProof/>
          <w:color w:val="000000"/>
          <w:szCs w:val="21"/>
        </w:rPr>
        <w:t>所带</w:t>
      </w:r>
      <w:r w:rsidRPr="00FC10BA">
        <w:rPr>
          <w:rFonts w:ascii="Times New Roman" w:hAnsi="宋体"/>
          <w:noProof/>
          <w:color w:val="000000"/>
          <w:szCs w:val="21"/>
        </w:rPr>
        <w:t>的电</w:t>
      </w:r>
      <w:r w:rsidRPr="00FC10BA">
        <w:rPr>
          <w:rFonts w:ascii="Times New Roman" w:hAnsi="宋体" w:hint="eastAsia"/>
          <w:noProof/>
          <w:color w:val="000000"/>
          <w:szCs w:val="21"/>
        </w:rPr>
        <w:t>荷</w:t>
      </w:r>
      <w:r w:rsidRPr="00FC10BA">
        <w:rPr>
          <w:rFonts w:ascii="Times New Roman" w:hAnsi="宋体"/>
          <w:noProof/>
          <w:color w:val="000000"/>
          <w:szCs w:val="21"/>
        </w:rPr>
        <w:t>量大于</w:t>
      </w:r>
      <w:r w:rsidRPr="00FC10BA">
        <w:rPr>
          <w:rFonts w:ascii="Times New Roman" w:hAnsi="Times New Roman"/>
          <w:i/>
          <w:noProof/>
          <w:color w:val="000000"/>
          <w:szCs w:val="21"/>
        </w:rPr>
        <w:t>C</w:t>
      </w:r>
      <w:r w:rsidRPr="00FC10BA">
        <w:rPr>
          <w:rFonts w:ascii="Times New Roman" w:hAnsi="Times New Roman"/>
          <w:noProof/>
          <w:color w:val="000000"/>
          <w:szCs w:val="21"/>
          <w:vertAlign w:val="subscript"/>
        </w:rPr>
        <w:t>2</w:t>
      </w:r>
      <w:r w:rsidRPr="00FC10BA">
        <w:rPr>
          <w:rFonts w:ascii="Times New Roman" w:hAnsi="Times New Roman" w:hint="eastAsia"/>
          <w:noProof/>
          <w:color w:val="000000"/>
          <w:szCs w:val="21"/>
        </w:rPr>
        <w:t>所带</w:t>
      </w:r>
      <w:r w:rsidRPr="00FC10BA">
        <w:rPr>
          <w:rFonts w:ascii="Times New Roman" w:hAnsi="宋体"/>
          <w:noProof/>
          <w:color w:val="000000"/>
          <w:szCs w:val="21"/>
        </w:rPr>
        <w:t>的电</w:t>
      </w:r>
      <w:r w:rsidRPr="00FC10BA">
        <w:rPr>
          <w:rFonts w:ascii="Times New Roman" w:hAnsi="宋体" w:hint="eastAsia"/>
          <w:noProof/>
          <w:color w:val="000000"/>
          <w:szCs w:val="21"/>
        </w:rPr>
        <w:t>荷</w:t>
      </w:r>
      <w:r w:rsidRPr="00FC10BA">
        <w:rPr>
          <w:rFonts w:ascii="Times New Roman" w:hAnsi="宋体"/>
          <w:noProof/>
          <w:color w:val="000000"/>
          <w:szCs w:val="21"/>
        </w:rPr>
        <w:t>量</w:t>
      </w:r>
      <w:r w:rsidRPr="00FC10BA">
        <w:rPr>
          <w:rFonts w:ascii="Times New Roman" w:hAnsi="宋体" w:hint="eastAsia"/>
          <w:noProof/>
          <w:color w:val="000000"/>
          <w:szCs w:val="21"/>
        </w:rPr>
        <w:t>，</w:t>
      </w:r>
      <w:r w:rsidRPr="00FC10BA">
        <w:rPr>
          <w:rFonts w:ascii="Times New Roman" w:hAnsi="宋体"/>
          <w:noProof/>
          <w:color w:val="000000"/>
          <w:szCs w:val="21"/>
        </w:rPr>
        <w:t>可</w:t>
      </w:r>
      <w:r w:rsidRPr="00FC10BA">
        <w:rPr>
          <w:rFonts w:ascii="Times New Roman" w:hAnsi="宋体" w:hint="eastAsia"/>
          <w:noProof/>
          <w:color w:val="000000"/>
          <w:szCs w:val="21"/>
        </w:rPr>
        <w:t>采用的方法是</w:t>
      </w:r>
    </w:p>
    <w:p w:rsidR="00C745CF" w:rsidRPr="00FC10BA" w:rsidRDefault="00C745CF" w:rsidP="00C745CF">
      <w:pPr>
        <w:pStyle w:val="0"/>
        <w:spacing w:line="380" w:lineRule="exact"/>
        <w:ind w:firstLine="315"/>
        <w:rPr>
          <w:rFonts w:ascii="Times New Roman" w:hAnsi="Times New Roman"/>
          <w:noProof/>
          <w:color w:val="000000"/>
          <w:szCs w:val="21"/>
        </w:rPr>
      </w:pPr>
      <w:r w:rsidRPr="00FC10BA">
        <w:rPr>
          <w:rFonts w:ascii="Times New Roman" w:hAnsi="Times New Roman"/>
          <w:noProof/>
          <w:color w:val="000000"/>
          <w:szCs w:val="21"/>
        </w:rPr>
        <w:t>A</w:t>
      </w:r>
      <w:r w:rsidRPr="00FC10BA">
        <w:rPr>
          <w:rFonts w:ascii="Times New Roman" w:hAnsi="宋体"/>
          <w:noProof/>
          <w:color w:val="000000"/>
          <w:szCs w:val="21"/>
        </w:rPr>
        <w:t>．</w:t>
      </w:r>
      <w:r w:rsidRPr="00FC10BA">
        <w:rPr>
          <w:rFonts w:ascii="Times New Roman" w:hAnsi="宋体" w:hint="eastAsia"/>
          <w:noProof/>
          <w:color w:val="000000"/>
          <w:szCs w:val="21"/>
        </w:rPr>
        <w:t>只</w:t>
      </w:r>
      <w:r w:rsidRPr="00FC10BA">
        <w:rPr>
          <w:rFonts w:ascii="Times New Roman" w:hAnsi="宋体"/>
          <w:noProof/>
          <w:color w:val="000000"/>
          <w:szCs w:val="21"/>
        </w:rPr>
        <w:t>增大</w:t>
      </w:r>
      <w:r w:rsidRPr="00FC10BA">
        <w:rPr>
          <w:rFonts w:ascii="Times New Roman" w:hAnsi="Times New Roman"/>
          <w:i/>
          <w:noProof/>
          <w:color w:val="000000"/>
          <w:szCs w:val="21"/>
        </w:rPr>
        <w:t>R</w:t>
      </w:r>
      <w:r w:rsidRPr="00FC10BA">
        <w:rPr>
          <w:rFonts w:ascii="Times New Roman" w:hAnsi="Times New Roman"/>
          <w:noProof/>
          <w:color w:val="000000"/>
          <w:szCs w:val="21"/>
          <w:vertAlign w:val="subscript"/>
        </w:rPr>
        <w:t>2</w:t>
      </w:r>
      <w:r w:rsidRPr="00FC10BA">
        <w:rPr>
          <w:rFonts w:ascii="Times New Roman" w:hAnsi="Times New Roman" w:hint="eastAsia"/>
          <w:noProof/>
          <w:color w:val="000000"/>
          <w:szCs w:val="21"/>
        </w:rPr>
        <w:t>的电阻</w:t>
      </w:r>
    </w:p>
    <w:p w:rsidR="00C745CF" w:rsidRPr="00FC10BA" w:rsidRDefault="00C745CF" w:rsidP="00C745CF">
      <w:pPr>
        <w:pStyle w:val="0"/>
        <w:spacing w:line="380" w:lineRule="exact"/>
        <w:ind w:firstLine="315"/>
        <w:rPr>
          <w:rFonts w:ascii="Times New Roman" w:hAnsi="Times New Roman"/>
          <w:noProof/>
          <w:color w:val="000000"/>
          <w:szCs w:val="21"/>
        </w:rPr>
      </w:pPr>
      <w:r w:rsidRPr="00FC10BA">
        <w:rPr>
          <w:rFonts w:ascii="Times New Roman" w:hAnsi="Times New Roman"/>
          <w:noProof/>
          <w:color w:val="000000"/>
          <w:szCs w:val="21"/>
        </w:rPr>
        <w:t>B</w:t>
      </w:r>
      <w:r w:rsidRPr="00FC10BA">
        <w:rPr>
          <w:rFonts w:ascii="Times New Roman" w:hAnsi="宋体"/>
          <w:noProof/>
          <w:color w:val="000000"/>
          <w:szCs w:val="21"/>
        </w:rPr>
        <w:t>．</w:t>
      </w:r>
      <w:r w:rsidRPr="00FC10BA">
        <w:rPr>
          <w:rFonts w:ascii="Times New Roman" w:hAnsi="宋体" w:hint="eastAsia"/>
          <w:noProof/>
          <w:color w:val="000000"/>
          <w:szCs w:val="21"/>
        </w:rPr>
        <w:t>只</w:t>
      </w:r>
      <w:r w:rsidRPr="00FC10BA">
        <w:rPr>
          <w:rFonts w:ascii="Times New Roman" w:hAnsi="Times New Roman"/>
          <w:color w:val="000000"/>
          <w:szCs w:val="21"/>
        </w:rPr>
        <w:t>增大</w:t>
      </w:r>
      <w:r w:rsidRPr="00FC10BA">
        <w:rPr>
          <w:rFonts w:ascii="Times New Roman" w:hAnsi="Times New Roman"/>
          <w:i/>
          <w:noProof/>
          <w:color w:val="000000"/>
          <w:szCs w:val="21"/>
        </w:rPr>
        <w:t>C</w:t>
      </w:r>
      <w:r w:rsidRPr="00FC10BA">
        <w:rPr>
          <w:rFonts w:ascii="Times New Roman" w:hAnsi="Times New Roman"/>
          <w:noProof/>
          <w:color w:val="000000"/>
          <w:szCs w:val="21"/>
          <w:vertAlign w:val="subscript"/>
        </w:rPr>
        <w:t>2</w:t>
      </w:r>
      <w:r w:rsidRPr="00FC10BA">
        <w:rPr>
          <w:rFonts w:ascii="Times New Roman" w:hAnsi="Times New Roman" w:hint="eastAsia"/>
          <w:noProof/>
          <w:color w:val="000000"/>
          <w:szCs w:val="21"/>
        </w:rPr>
        <w:t>的电容</w:t>
      </w:r>
    </w:p>
    <w:p w:rsidR="00C745CF" w:rsidRPr="00FC10BA" w:rsidRDefault="00C745CF" w:rsidP="00C745CF">
      <w:pPr>
        <w:pStyle w:val="0"/>
        <w:spacing w:line="380" w:lineRule="exact"/>
        <w:ind w:firstLine="315"/>
        <w:rPr>
          <w:rFonts w:ascii="Times New Roman" w:hAnsi="Times New Roman"/>
          <w:noProof/>
          <w:color w:val="000000"/>
          <w:szCs w:val="21"/>
        </w:rPr>
      </w:pPr>
      <w:r w:rsidRPr="00FC10BA">
        <w:rPr>
          <w:rFonts w:ascii="Times New Roman" w:hAnsi="Times New Roman"/>
          <w:noProof/>
          <w:color w:val="000000"/>
          <w:szCs w:val="21"/>
        </w:rPr>
        <w:t>C</w:t>
      </w:r>
      <w:r w:rsidRPr="00FC10BA">
        <w:rPr>
          <w:rFonts w:ascii="Times New Roman" w:hAnsi="宋体"/>
          <w:noProof/>
          <w:color w:val="000000"/>
          <w:szCs w:val="21"/>
        </w:rPr>
        <w:t>．</w:t>
      </w:r>
      <w:r w:rsidRPr="00FC10BA">
        <w:rPr>
          <w:rFonts w:ascii="Times New Roman" w:hAnsi="宋体" w:hint="eastAsia"/>
          <w:noProof/>
          <w:color w:val="000000"/>
          <w:szCs w:val="21"/>
        </w:rPr>
        <w:t>只</w:t>
      </w:r>
      <w:r w:rsidRPr="00FC10BA">
        <w:rPr>
          <w:rFonts w:ascii="Times New Roman" w:hAnsi="宋体"/>
          <w:noProof/>
          <w:color w:val="000000"/>
          <w:szCs w:val="21"/>
        </w:rPr>
        <w:t>增大</w:t>
      </w:r>
      <w:r w:rsidRPr="00FC10BA">
        <w:rPr>
          <w:rFonts w:ascii="Times New Roman" w:hAnsi="Times New Roman"/>
          <w:i/>
          <w:noProof/>
          <w:color w:val="000000"/>
          <w:szCs w:val="21"/>
        </w:rPr>
        <w:t>C</w:t>
      </w:r>
      <w:r w:rsidRPr="00FC10BA">
        <w:rPr>
          <w:rFonts w:ascii="Times New Roman" w:hAnsi="Times New Roman"/>
          <w:noProof/>
          <w:color w:val="000000"/>
          <w:szCs w:val="21"/>
          <w:vertAlign w:val="subscript"/>
        </w:rPr>
        <w:t>1</w:t>
      </w:r>
      <w:r w:rsidRPr="00FC10BA">
        <w:rPr>
          <w:rFonts w:ascii="Times New Roman" w:hAnsi="Times New Roman" w:hint="eastAsia"/>
          <w:noProof/>
          <w:color w:val="000000"/>
          <w:szCs w:val="21"/>
        </w:rPr>
        <w:t>的电容</w:t>
      </w:r>
    </w:p>
    <w:p w:rsidR="00C745CF" w:rsidRPr="00FC10BA" w:rsidRDefault="00C745CF" w:rsidP="00C745CF">
      <w:pPr>
        <w:pStyle w:val="0"/>
        <w:spacing w:line="380" w:lineRule="exact"/>
        <w:ind w:firstLine="315"/>
        <w:rPr>
          <w:rFonts w:ascii="Times New Roman" w:hAnsi="宋体" w:hint="eastAsia"/>
          <w:noProof/>
          <w:color w:val="000000"/>
          <w:szCs w:val="21"/>
        </w:rPr>
      </w:pPr>
      <w:r w:rsidRPr="00FC10BA">
        <w:rPr>
          <w:rFonts w:ascii="Times New Roman" w:hAnsi="Times New Roman"/>
          <w:noProof/>
          <w:color w:val="000000"/>
          <w:szCs w:val="21"/>
        </w:rPr>
        <w:t>D</w:t>
      </w:r>
      <w:r w:rsidRPr="00FC10BA">
        <w:rPr>
          <w:rFonts w:ascii="Times New Roman" w:hAnsi="宋体"/>
          <w:noProof/>
          <w:color w:val="000000"/>
          <w:szCs w:val="21"/>
        </w:rPr>
        <w:t>．</w:t>
      </w:r>
      <w:r w:rsidRPr="00FC10BA">
        <w:rPr>
          <w:rFonts w:ascii="Times New Roman" w:hAnsi="宋体" w:hint="eastAsia"/>
          <w:noProof/>
          <w:color w:val="000000"/>
          <w:szCs w:val="21"/>
        </w:rPr>
        <w:t>只</w:t>
      </w:r>
      <w:r w:rsidRPr="00FC10BA">
        <w:rPr>
          <w:rFonts w:ascii="Times New Roman" w:hAnsi="宋体"/>
          <w:noProof/>
          <w:color w:val="000000"/>
          <w:szCs w:val="21"/>
        </w:rPr>
        <w:t>将</w:t>
      </w:r>
      <w:r w:rsidRPr="00FC10BA">
        <w:rPr>
          <w:rFonts w:ascii="Times New Roman" w:hAnsi="Times New Roman"/>
          <w:i/>
          <w:noProof/>
          <w:color w:val="000000"/>
          <w:szCs w:val="21"/>
        </w:rPr>
        <w:t>R</w:t>
      </w:r>
      <w:r w:rsidRPr="00FC10BA">
        <w:rPr>
          <w:rFonts w:ascii="Times New Roman" w:hAnsi="Times New Roman"/>
          <w:noProof/>
          <w:color w:val="000000"/>
          <w:szCs w:val="21"/>
          <w:vertAlign w:val="subscript"/>
        </w:rPr>
        <w:t>1</w:t>
      </w:r>
      <w:r w:rsidRPr="00FC10BA">
        <w:rPr>
          <w:rFonts w:ascii="Times New Roman" w:hAnsi="宋体"/>
          <w:noProof/>
          <w:color w:val="000000"/>
          <w:szCs w:val="21"/>
        </w:rPr>
        <w:t>的</w:t>
      </w:r>
      <w:r w:rsidRPr="00FC10BA">
        <w:rPr>
          <w:rFonts w:ascii="Times New Roman" w:hAnsi="宋体" w:hint="eastAsia"/>
          <w:noProof/>
          <w:color w:val="000000"/>
          <w:szCs w:val="21"/>
        </w:rPr>
        <w:t>滑片</w:t>
      </w:r>
      <w:r w:rsidRPr="00FC10BA">
        <w:rPr>
          <w:rFonts w:ascii="Times New Roman" w:hAnsi="宋体"/>
          <w:noProof/>
          <w:color w:val="000000"/>
          <w:szCs w:val="21"/>
        </w:rPr>
        <w:t>向</w:t>
      </w:r>
      <w:r w:rsidRPr="00FC10BA">
        <w:rPr>
          <w:rFonts w:ascii="Times New Roman" w:hAnsi="Times New Roman"/>
          <w:noProof/>
          <w:color w:val="000000"/>
          <w:szCs w:val="21"/>
        </w:rPr>
        <w:t>A</w:t>
      </w:r>
      <w:r w:rsidRPr="00FC10BA">
        <w:rPr>
          <w:rFonts w:ascii="Times New Roman" w:hAnsi="宋体"/>
          <w:noProof/>
          <w:color w:val="000000"/>
          <w:szCs w:val="21"/>
        </w:rPr>
        <w:t>端移动</w:t>
      </w:r>
    </w:p>
    <w:p w:rsidR="00C745CF" w:rsidRDefault="00C745CF" w:rsidP="00C745CF">
      <w:pPr>
        <w:pStyle w:val="0"/>
        <w:spacing w:line="280" w:lineRule="exact"/>
        <w:ind w:left="315" w:hanging="315"/>
        <w:rPr>
          <w:rFonts w:ascii="Times New Roman" w:hAnsi="Times New Roman" w:hint="eastAsia"/>
          <w:color w:val="000000"/>
          <w:szCs w:val="21"/>
        </w:rPr>
      </w:pPr>
    </w:p>
    <w:p w:rsidR="00C745CF" w:rsidRDefault="00C745CF" w:rsidP="00C745CF">
      <w:pPr>
        <w:pStyle w:val="0"/>
        <w:spacing w:line="280" w:lineRule="exact"/>
        <w:ind w:left="315" w:hanging="315"/>
        <w:rPr>
          <w:rFonts w:ascii="Times New Roman" w:hAnsi="Times New Roman" w:hint="eastAsia"/>
          <w:color w:val="000000"/>
          <w:szCs w:val="21"/>
        </w:rPr>
      </w:pPr>
    </w:p>
    <w:p w:rsidR="00C745CF" w:rsidRDefault="00C745CF" w:rsidP="00C745CF">
      <w:pPr>
        <w:pStyle w:val="0"/>
        <w:spacing w:line="280" w:lineRule="exact"/>
        <w:ind w:left="315" w:hanging="315"/>
        <w:rPr>
          <w:rFonts w:ascii="Times New Roman" w:hAnsi="Times New Roman" w:hint="eastAsia"/>
          <w:color w:val="000000"/>
          <w:szCs w:val="21"/>
        </w:rPr>
      </w:pPr>
    </w:p>
    <w:p w:rsidR="00C745CF" w:rsidRPr="00FC10BA" w:rsidRDefault="00C745CF" w:rsidP="00C745CF">
      <w:pPr>
        <w:pStyle w:val="0"/>
        <w:spacing w:line="280" w:lineRule="exact"/>
        <w:ind w:left="315" w:hanging="315"/>
        <w:rPr>
          <w:rFonts w:ascii="宋体" w:hAnsi="宋体"/>
          <w:color w:val="000000"/>
          <w:szCs w:val="21"/>
        </w:rPr>
      </w:pPr>
      <w:r>
        <w:rPr>
          <w:rFonts w:ascii="Times New Roman" w:hAnsi="Times New Roman"/>
          <w:noProof/>
          <w:color w:val="000000"/>
          <w:szCs w:val="21"/>
        </w:rPr>
        <w:lastRenderedPageBreak/>
        <w:pict>
          <v:group id="_x0000_s1806" alt="www.ziyuanku.com" style="position:absolute;left:0;text-align:left;margin-left:341pt;margin-top:16.85pt;width:65.2pt;height:88.15pt;z-index:251673600" coordorigin="7812,1275" coordsize="1304,1763">
            <v:group id="_x0000_s1807" style="position:absolute;left:7812;top:1275;width:1304;height:1763" coordorigin="7812,1275" coordsize="1304,1763">
              <v:rect id="_x0000_s1808" style="position:absolute;left:7812;top:1598;width:1304;height:1440" strokeweight="1.5pt"/>
              <v:group id="_x0000_s1809" style="position:absolute;left:7832;top:2042;width:1260;height:996" coordorigin="7832,2042" coordsize="1260,996">
                <v:rect id="_x0000_s1810" style="position:absolute;left:8070;top:2042;width:40;height:798"/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_x0000_s1811" type="#_x0000_t6" style="position:absolute;left:7832;top:2056;width:1260;height:971;flip:x"/>
                <v:oval id="_x0000_s1812" style="position:absolute;left:8115;top:2097;width:460;height:460">
                  <v:fill color2="fill darken(118)" rotate="t" focusposition=".5,.5" focussize="" method="linear sigma" focus="100%" type="gradientRadial"/>
                </v:oval>
                <v:shape id="Text Box 198" o:spid="_x0000_s1813" type="#_x0000_t202" style="position:absolute;left:8210;top:2740;width:360;height:298;visibility:visible" filled="f" stroked="f">
                  <v:textbox inset="0,0,0,0">
                    <w:txbxContent>
                      <w:p w:rsidR="00C745CF" w:rsidRPr="006739F1" w:rsidRDefault="00C745CF" w:rsidP="00C745CF">
                        <w:pPr>
                          <w:pStyle w:val="0"/>
                          <w:rPr>
                            <w:rFonts w:ascii="Times New Roman" w:hAnsi="Times New Roman" w:hint="eastAsia"/>
                            <w:sz w:val="18"/>
                            <w:szCs w:val="18"/>
                          </w:rPr>
                        </w:pPr>
                        <w:r w:rsidRPr="006739F1">
                          <w:rPr>
                            <w:rFonts w:ascii="Times New Roman" w:hAnsi="Times New Roman" w:hint="eastAsia"/>
                            <w:sz w:val="18"/>
                            <w:szCs w:val="18"/>
                          </w:rPr>
                          <w:t>45</w:t>
                        </w:r>
                        <w:r w:rsidRPr="006739F1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°</w:t>
                        </w:r>
                      </w:p>
                    </w:txbxContent>
                  </v:textbox>
                </v:shape>
              </v:group>
              <v:shape id="_x0000_s1814" type="#_x0000_t32" style="position:absolute;left:8492;top:1275;width:0;height:323;flip:y" o:connectortype="straight" strokeweight="4.5pt"/>
            </v:group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815" type="#_x0000_t19" style="position:absolute;left:8056;top:2900;width:114;height:99;rotation:-21802509fd"/>
            <w10:wrap type="square"/>
          </v:group>
        </w:pict>
      </w:r>
      <w:r w:rsidRPr="00FC10BA">
        <w:rPr>
          <w:rFonts w:ascii="Times New Roman" w:hAnsi="Times New Roman"/>
          <w:color w:val="000000"/>
          <w:szCs w:val="21"/>
        </w:rPr>
        <w:t>5</w:t>
      </w:r>
      <w:r w:rsidRPr="00FC10BA">
        <w:rPr>
          <w:rFonts w:ascii="宋体" w:hAnsi="宋体" w:hint="eastAsia"/>
          <w:color w:val="000000"/>
          <w:szCs w:val="21"/>
        </w:rPr>
        <w:t>．如图所示，小球置于倾角为</w:t>
      </w:r>
      <w:r w:rsidRPr="00FC10BA">
        <w:rPr>
          <w:rFonts w:ascii="Times New Roman" w:hAnsi="Times New Roman"/>
          <w:color w:val="000000"/>
          <w:szCs w:val="21"/>
        </w:rPr>
        <w:t>45°</w:t>
      </w:r>
      <w:r w:rsidRPr="00FC10BA">
        <w:rPr>
          <w:rFonts w:ascii="宋体" w:hAnsi="宋体" w:hint="eastAsia"/>
          <w:color w:val="000000"/>
          <w:szCs w:val="21"/>
        </w:rPr>
        <w:t>斜面上被竖直挡板挡住，整个装置匀速</w:t>
      </w:r>
      <w:r>
        <w:rPr>
          <w:rFonts w:ascii="宋体" w:hAnsi="宋体" w:hint="eastAsia"/>
          <w:color w:val="000000"/>
          <w:szCs w:val="21"/>
        </w:rPr>
        <w:t>竖直</w:t>
      </w:r>
      <w:r w:rsidRPr="00FC10BA">
        <w:rPr>
          <w:rFonts w:ascii="宋体" w:hAnsi="宋体" w:hint="eastAsia"/>
          <w:color w:val="000000"/>
          <w:szCs w:val="21"/>
        </w:rPr>
        <w:t>下降一段距离．此过程中，小球重力大小为</w:t>
      </w:r>
      <w:r w:rsidRPr="00FC10BA">
        <w:rPr>
          <w:rFonts w:ascii="Times New Roman" w:hAnsi="Times New Roman"/>
          <w:i/>
          <w:color w:val="000000"/>
          <w:szCs w:val="21"/>
        </w:rPr>
        <w:t>G</w:t>
      </w:r>
      <w:r w:rsidRPr="00FC10BA">
        <w:rPr>
          <w:rFonts w:ascii="Times New Roman" w:hAnsi="Times New Roman" w:hint="eastAsia"/>
          <w:color w:val="000000"/>
          <w:szCs w:val="21"/>
        </w:rPr>
        <w:t>，</w:t>
      </w:r>
      <w:r w:rsidRPr="00FC10BA">
        <w:rPr>
          <w:rFonts w:ascii="Times New Roman" w:hAnsi="宋体"/>
          <w:color w:val="000000"/>
          <w:szCs w:val="21"/>
        </w:rPr>
        <w:t>做功为</w:t>
      </w:r>
      <w:r w:rsidRPr="00FC10BA">
        <w:rPr>
          <w:rFonts w:ascii="Times New Roman" w:hAnsi="Times New Roman"/>
          <w:i/>
          <w:color w:val="000000"/>
          <w:szCs w:val="21"/>
        </w:rPr>
        <w:t>W</w:t>
      </w:r>
      <w:r w:rsidRPr="00FC10BA">
        <w:rPr>
          <w:rFonts w:ascii="Times New Roman" w:hAnsi="Times New Roman" w:hint="eastAsia"/>
          <w:color w:val="000000"/>
          <w:szCs w:val="21"/>
          <w:vertAlign w:val="subscript"/>
        </w:rPr>
        <w:t>G</w:t>
      </w:r>
      <w:r w:rsidRPr="00FC10BA">
        <w:rPr>
          <w:rFonts w:ascii="Times New Roman" w:hAnsi="Times New Roman" w:hint="eastAsia"/>
          <w:color w:val="000000"/>
          <w:szCs w:val="21"/>
        </w:rPr>
        <w:t>；斜面对小球的弹力大小为</w:t>
      </w:r>
      <w:r w:rsidRPr="00FC10BA">
        <w:rPr>
          <w:rFonts w:ascii="Times New Roman" w:hAnsi="Times New Roman" w:hint="eastAsia"/>
          <w:i/>
          <w:color w:val="000000"/>
          <w:szCs w:val="21"/>
        </w:rPr>
        <w:t>F</w:t>
      </w:r>
      <w:r w:rsidRPr="00FC10BA">
        <w:rPr>
          <w:rFonts w:ascii="Times New Roman" w:hAnsi="Times New Roman" w:hint="eastAsia"/>
          <w:color w:val="000000"/>
          <w:szCs w:val="21"/>
          <w:vertAlign w:val="subscript"/>
        </w:rPr>
        <w:t>1</w:t>
      </w:r>
      <w:r w:rsidRPr="00FC10BA">
        <w:rPr>
          <w:rFonts w:ascii="Times New Roman" w:hAnsi="Times New Roman" w:hint="eastAsia"/>
          <w:color w:val="000000"/>
          <w:szCs w:val="21"/>
        </w:rPr>
        <w:t>，小球克服</w:t>
      </w:r>
      <w:r w:rsidRPr="00FC10BA">
        <w:rPr>
          <w:rFonts w:ascii="Times New Roman" w:hAnsi="Times New Roman" w:hint="eastAsia"/>
          <w:i/>
          <w:color w:val="000000"/>
          <w:szCs w:val="21"/>
        </w:rPr>
        <w:t>F</w:t>
      </w:r>
      <w:r w:rsidRPr="00FC10BA">
        <w:rPr>
          <w:rFonts w:ascii="Times New Roman" w:hAnsi="Times New Roman" w:hint="eastAsia"/>
          <w:color w:val="000000"/>
          <w:szCs w:val="21"/>
          <w:vertAlign w:val="subscript"/>
        </w:rPr>
        <w:t>1</w:t>
      </w:r>
      <w:r w:rsidRPr="00FC10BA">
        <w:rPr>
          <w:rFonts w:ascii="Times New Roman" w:hAnsi="Times New Roman" w:hint="eastAsia"/>
          <w:color w:val="000000"/>
          <w:szCs w:val="21"/>
        </w:rPr>
        <w:t>做功为</w:t>
      </w:r>
      <w:r w:rsidRPr="00FC10BA">
        <w:rPr>
          <w:rFonts w:ascii="Times New Roman" w:hAnsi="Times New Roman" w:hint="eastAsia"/>
          <w:i/>
          <w:color w:val="000000"/>
          <w:szCs w:val="21"/>
        </w:rPr>
        <w:t>W</w:t>
      </w:r>
      <w:r w:rsidRPr="00FC10BA">
        <w:rPr>
          <w:rFonts w:ascii="Times New Roman" w:hAnsi="Times New Roman" w:hint="eastAsia"/>
          <w:color w:val="000000"/>
          <w:szCs w:val="21"/>
          <w:vertAlign w:val="subscript"/>
        </w:rPr>
        <w:t>1</w:t>
      </w:r>
      <w:r w:rsidRPr="00FC10BA">
        <w:rPr>
          <w:rFonts w:ascii="Times New Roman" w:hAnsi="Times New Roman" w:hint="eastAsia"/>
          <w:color w:val="000000"/>
          <w:szCs w:val="21"/>
        </w:rPr>
        <w:t>；挡板对小球的弹力大小</w:t>
      </w:r>
      <w:r w:rsidRPr="00FC10BA">
        <w:rPr>
          <w:rFonts w:ascii="Times New Roman" w:hAnsi="Times New Roman" w:hint="eastAsia"/>
          <w:i/>
          <w:color w:val="000000"/>
          <w:szCs w:val="21"/>
        </w:rPr>
        <w:t>F</w:t>
      </w:r>
      <w:r w:rsidRPr="00FC10BA">
        <w:rPr>
          <w:rFonts w:ascii="Times New Roman" w:hAnsi="Times New Roman" w:hint="eastAsia"/>
          <w:color w:val="000000"/>
          <w:szCs w:val="21"/>
          <w:vertAlign w:val="subscript"/>
        </w:rPr>
        <w:t>2</w:t>
      </w:r>
      <w:r w:rsidRPr="00FC10BA">
        <w:rPr>
          <w:rFonts w:ascii="Times New Roman" w:hAnsi="Times New Roman" w:hint="eastAsia"/>
          <w:color w:val="000000"/>
          <w:szCs w:val="21"/>
        </w:rPr>
        <w:t>，做功</w:t>
      </w:r>
      <w:r w:rsidRPr="00FC10BA">
        <w:rPr>
          <w:rFonts w:ascii="Times New Roman" w:hAnsi="宋体" w:hint="eastAsia"/>
          <w:color w:val="000000"/>
          <w:szCs w:val="21"/>
        </w:rPr>
        <w:t>为</w:t>
      </w:r>
      <w:r w:rsidRPr="00FC10BA">
        <w:rPr>
          <w:rFonts w:ascii="Times New Roman" w:hAnsi="Times New Roman" w:hint="eastAsia"/>
          <w:i/>
          <w:color w:val="000000"/>
          <w:szCs w:val="21"/>
        </w:rPr>
        <w:t>W</w:t>
      </w:r>
      <w:r w:rsidRPr="00FC10BA">
        <w:rPr>
          <w:rFonts w:ascii="Times New Roman" w:hAnsi="Times New Roman" w:hint="eastAsia"/>
          <w:color w:val="000000"/>
          <w:szCs w:val="21"/>
          <w:vertAlign w:val="subscript"/>
        </w:rPr>
        <w:t>2</w:t>
      </w:r>
      <w:r w:rsidRPr="00FC10BA">
        <w:rPr>
          <w:rFonts w:ascii="Times New Roman" w:hAnsi="Times New Roman" w:hint="eastAsia"/>
          <w:color w:val="000000"/>
          <w:szCs w:val="21"/>
        </w:rPr>
        <w:t>．</w:t>
      </w:r>
      <w:r w:rsidRPr="00FC10BA">
        <w:rPr>
          <w:rFonts w:ascii="宋体" w:hAnsi="宋体" w:hint="eastAsia"/>
          <w:color w:val="000000"/>
          <w:szCs w:val="21"/>
        </w:rPr>
        <w:t>不计一切摩擦，</w:t>
      </w:r>
      <w:r w:rsidRPr="00FC10BA">
        <w:rPr>
          <w:rFonts w:ascii="Times New Roman" w:hAnsi="Times New Roman" w:hint="eastAsia"/>
          <w:color w:val="000000"/>
          <w:szCs w:val="21"/>
        </w:rPr>
        <w:t>则</w:t>
      </w:r>
      <w:r w:rsidRPr="00FC10BA">
        <w:rPr>
          <w:rFonts w:ascii="宋体" w:hAnsi="宋体" w:hint="eastAsia"/>
          <w:color w:val="000000"/>
          <w:szCs w:val="21"/>
        </w:rPr>
        <w:t>下列判断正确的是</w:t>
      </w:r>
    </w:p>
    <w:p w:rsidR="00C745CF" w:rsidRPr="00FC10BA" w:rsidRDefault="00C745CF" w:rsidP="00C745CF">
      <w:pPr>
        <w:pStyle w:val="0"/>
        <w:spacing w:line="280" w:lineRule="exact"/>
        <w:ind w:firstLine="31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 w:hint="eastAsia"/>
          <w:i/>
          <w:color w:val="000000"/>
          <w:szCs w:val="21"/>
        </w:rPr>
        <w:t>F</w:t>
      </w:r>
      <w:r w:rsidRPr="00FC10BA">
        <w:rPr>
          <w:rFonts w:ascii="Times New Roman" w:hAnsi="Times New Roman" w:hint="eastAsia"/>
          <w:color w:val="000000"/>
          <w:szCs w:val="21"/>
          <w:vertAlign w:val="subscript"/>
        </w:rPr>
        <w:t>2</w:t>
      </w:r>
      <w:r w:rsidRPr="00FC10BA">
        <w:rPr>
          <w:rFonts w:ascii="Times New Roman" w:hAnsi="Times New Roman" w:hint="eastAsia"/>
          <w:color w:val="000000"/>
          <w:szCs w:val="21"/>
        </w:rPr>
        <w:t>=</w:t>
      </w:r>
      <w:r w:rsidRPr="00FC10BA">
        <w:rPr>
          <w:rFonts w:ascii="Times New Roman" w:hAnsi="Times New Roman" w:hint="eastAsia"/>
          <w:i/>
          <w:color w:val="000000"/>
          <w:szCs w:val="21"/>
        </w:rPr>
        <w:t>G</w:t>
      </w:r>
      <w:r w:rsidRPr="00FC10BA">
        <w:rPr>
          <w:rFonts w:ascii="Times New Roman" w:hAnsi="Times New Roman" w:hint="eastAsia"/>
          <w:color w:val="000000"/>
          <w:szCs w:val="21"/>
        </w:rPr>
        <w:t>，</w:t>
      </w:r>
      <w:r w:rsidRPr="00FC10BA">
        <w:rPr>
          <w:rFonts w:ascii="Times New Roman" w:hAnsi="Times New Roman" w:hint="eastAsia"/>
          <w:i/>
          <w:color w:val="000000"/>
          <w:szCs w:val="21"/>
        </w:rPr>
        <w:t>W</w:t>
      </w:r>
      <w:r w:rsidRPr="00FC10BA">
        <w:rPr>
          <w:rFonts w:ascii="Times New Roman" w:hAnsi="Times New Roman" w:hint="eastAsia"/>
          <w:color w:val="000000"/>
          <w:szCs w:val="21"/>
          <w:vertAlign w:val="subscript"/>
        </w:rPr>
        <w:t>2</w:t>
      </w:r>
      <w:r w:rsidRPr="00FC10BA">
        <w:rPr>
          <w:rFonts w:ascii="Times New Roman" w:hAnsi="Times New Roman" w:hint="eastAsia"/>
          <w:color w:val="000000"/>
          <w:szCs w:val="21"/>
        </w:rPr>
        <w:t>=0</w:t>
      </w:r>
    </w:p>
    <w:p w:rsidR="00C745CF" w:rsidRPr="00FC10BA" w:rsidRDefault="00C745CF" w:rsidP="00C745CF">
      <w:pPr>
        <w:pStyle w:val="0"/>
        <w:spacing w:line="280" w:lineRule="exact"/>
        <w:ind w:firstLine="31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 w:hint="eastAsia"/>
          <w:i/>
          <w:color w:val="000000"/>
          <w:szCs w:val="21"/>
        </w:rPr>
        <w:t>F</w:t>
      </w:r>
      <w:r w:rsidRPr="00FC10BA">
        <w:rPr>
          <w:rFonts w:ascii="Times New Roman" w:hAnsi="Times New Roman" w:hint="eastAsia"/>
          <w:color w:val="000000"/>
          <w:szCs w:val="21"/>
          <w:vertAlign w:val="subscript"/>
        </w:rPr>
        <w:t>1</w:t>
      </w:r>
      <w:r w:rsidRPr="00FC10BA">
        <w:rPr>
          <w:rFonts w:ascii="Times New Roman" w:hAnsi="Times New Roman" w:hint="eastAsia"/>
          <w:color w:val="000000"/>
          <w:szCs w:val="21"/>
        </w:rPr>
        <w:t>=</w:t>
      </w:r>
      <w:r w:rsidRPr="00FC10BA">
        <w:rPr>
          <w:rFonts w:ascii="Times New Roman" w:hAnsi="Times New Roman" w:hint="eastAsia"/>
          <w:i/>
          <w:color w:val="000000"/>
          <w:szCs w:val="21"/>
        </w:rPr>
        <w:t>G</w:t>
      </w:r>
      <w:r w:rsidRPr="00FC10BA">
        <w:rPr>
          <w:rFonts w:ascii="Times New Roman" w:hAnsi="Times New Roman" w:hint="eastAsia"/>
          <w:color w:val="000000"/>
          <w:szCs w:val="21"/>
        </w:rPr>
        <w:t>，</w:t>
      </w:r>
      <w:r w:rsidRPr="00FC10BA">
        <w:rPr>
          <w:rFonts w:ascii="Times New Roman" w:hAnsi="Times New Roman" w:hint="eastAsia"/>
          <w:i/>
          <w:color w:val="000000"/>
          <w:szCs w:val="21"/>
        </w:rPr>
        <w:t>W</w:t>
      </w:r>
      <w:r w:rsidRPr="00FC10BA">
        <w:rPr>
          <w:rFonts w:ascii="Times New Roman" w:hAnsi="Times New Roman" w:hint="eastAsia"/>
          <w:color w:val="000000"/>
          <w:szCs w:val="21"/>
          <w:vertAlign w:val="subscript"/>
        </w:rPr>
        <w:t>1</w:t>
      </w:r>
      <w:r w:rsidRPr="00FC10BA">
        <w:rPr>
          <w:rFonts w:ascii="Times New Roman" w:hAnsi="Times New Roman" w:hint="eastAsia"/>
          <w:color w:val="000000"/>
          <w:szCs w:val="21"/>
        </w:rPr>
        <w:t>=</w:t>
      </w:r>
      <w:r w:rsidRPr="00FC10BA">
        <w:rPr>
          <w:rFonts w:ascii="Times New Roman" w:hAnsi="Times New Roman" w:hint="eastAsia"/>
          <w:i/>
          <w:color w:val="000000"/>
          <w:szCs w:val="21"/>
        </w:rPr>
        <w:t xml:space="preserve"> W</w:t>
      </w:r>
      <w:r w:rsidRPr="00FC10BA">
        <w:rPr>
          <w:rFonts w:ascii="Times New Roman" w:hAnsi="Times New Roman" w:hint="eastAsia"/>
          <w:color w:val="000000"/>
          <w:szCs w:val="21"/>
          <w:vertAlign w:val="subscript"/>
        </w:rPr>
        <w:t>G</w:t>
      </w:r>
    </w:p>
    <w:p w:rsidR="00C745CF" w:rsidRPr="00FC10BA" w:rsidRDefault="00C745CF" w:rsidP="00C745CF">
      <w:pPr>
        <w:pStyle w:val="0"/>
        <w:spacing w:line="280" w:lineRule="exact"/>
        <w:ind w:firstLine="315"/>
        <w:rPr>
          <w:rFonts w:ascii="Times New Roman" w:hAnsi="Times New Roman"/>
          <w:bCs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 w:hint="eastAsia"/>
          <w:i/>
          <w:color w:val="000000"/>
          <w:szCs w:val="21"/>
        </w:rPr>
        <w:t>F</w:t>
      </w:r>
      <w:r w:rsidRPr="00FC10BA">
        <w:rPr>
          <w:rFonts w:ascii="Times New Roman" w:hAnsi="Times New Roman" w:hint="eastAsia"/>
          <w:color w:val="000000"/>
          <w:szCs w:val="21"/>
          <w:vertAlign w:val="subscript"/>
        </w:rPr>
        <w:t>1</w:t>
      </w:r>
      <w:r w:rsidRPr="00FC10BA">
        <w:rPr>
          <w:rFonts w:ascii="Times New Roman" w:hAnsi="Times New Roman" w:hint="eastAsia"/>
          <w:color w:val="000000"/>
          <w:szCs w:val="21"/>
        </w:rPr>
        <w:t>&gt;</w:t>
      </w:r>
      <w:r w:rsidRPr="00FC10BA">
        <w:rPr>
          <w:rFonts w:ascii="Times New Roman" w:hAnsi="Times New Roman" w:hint="eastAsia"/>
          <w:i/>
          <w:color w:val="000000"/>
          <w:szCs w:val="21"/>
        </w:rPr>
        <w:t>G</w:t>
      </w:r>
      <w:r w:rsidRPr="00FC10BA">
        <w:rPr>
          <w:rFonts w:ascii="Times New Roman" w:hAnsi="Times New Roman" w:hint="eastAsia"/>
          <w:color w:val="000000"/>
          <w:szCs w:val="21"/>
        </w:rPr>
        <w:t>，</w:t>
      </w:r>
      <w:r w:rsidRPr="00FC10BA">
        <w:rPr>
          <w:rFonts w:ascii="Times New Roman" w:hAnsi="Times New Roman" w:hint="eastAsia"/>
          <w:i/>
          <w:color w:val="000000"/>
          <w:szCs w:val="21"/>
        </w:rPr>
        <w:t>W</w:t>
      </w:r>
      <w:r w:rsidRPr="00FC10BA">
        <w:rPr>
          <w:rFonts w:ascii="Times New Roman" w:hAnsi="Times New Roman" w:hint="eastAsia"/>
          <w:color w:val="000000"/>
          <w:szCs w:val="21"/>
          <w:vertAlign w:val="subscript"/>
        </w:rPr>
        <w:t>1</w:t>
      </w:r>
      <w:r w:rsidRPr="00FC10BA">
        <w:rPr>
          <w:rFonts w:ascii="Times New Roman" w:hAnsi="Times New Roman" w:hint="eastAsia"/>
          <w:color w:val="000000"/>
          <w:szCs w:val="21"/>
        </w:rPr>
        <w:t>&gt;</w:t>
      </w:r>
      <w:r w:rsidRPr="00FC10BA">
        <w:rPr>
          <w:rFonts w:ascii="Times New Roman" w:hAnsi="Times New Roman" w:hint="eastAsia"/>
          <w:i/>
          <w:color w:val="000000"/>
          <w:szCs w:val="21"/>
        </w:rPr>
        <w:t xml:space="preserve"> W</w:t>
      </w:r>
      <w:r w:rsidRPr="00FC10BA">
        <w:rPr>
          <w:rFonts w:ascii="Times New Roman" w:hAnsi="Times New Roman" w:hint="eastAsia"/>
          <w:color w:val="000000"/>
          <w:szCs w:val="21"/>
          <w:vertAlign w:val="subscript"/>
        </w:rPr>
        <w:t>G</w:t>
      </w:r>
    </w:p>
    <w:p w:rsidR="00C745CF" w:rsidRPr="00FC10BA" w:rsidRDefault="00C745CF" w:rsidP="00C745CF">
      <w:pPr>
        <w:pStyle w:val="0"/>
        <w:spacing w:line="280" w:lineRule="exact"/>
        <w:ind w:firstLine="31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D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 w:hint="eastAsia"/>
          <w:i/>
          <w:color w:val="000000"/>
          <w:szCs w:val="21"/>
        </w:rPr>
        <w:t>F</w:t>
      </w:r>
      <w:r w:rsidRPr="00FC10BA">
        <w:rPr>
          <w:rFonts w:ascii="Times New Roman" w:hAnsi="Times New Roman" w:hint="eastAsia"/>
          <w:color w:val="000000"/>
          <w:szCs w:val="21"/>
          <w:vertAlign w:val="subscript"/>
        </w:rPr>
        <w:t>2</w:t>
      </w:r>
      <w:r w:rsidRPr="00FC10BA">
        <w:rPr>
          <w:rFonts w:ascii="Times New Roman" w:hAnsi="Times New Roman" w:hint="eastAsia"/>
          <w:color w:val="000000"/>
          <w:szCs w:val="21"/>
        </w:rPr>
        <w:t>&gt;</w:t>
      </w:r>
      <w:r w:rsidRPr="00FC10BA">
        <w:rPr>
          <w:rFonts w:ascii="Times New Roman" w:hAnsi="Times New Roman" w:hint="eastAsia"/>
          <w:i/>
          <w:color w:val="000000"/>
          <w:szCs w:val="21"/>
        </w:rPr>
        <w:t>G</w:t>
      </w:r>
      <w:r w:rsidRPr="00FC10BA">
        <w:rPr>
          <w:rFonts w:ascii="Times New Roman" w:hAnsi="Times New Roman" w:hint="eastAsia"/>
          <w:color w:val="000000"/>
          <w:szCs w:val="21"/>
        </w:rPr>
        <w:t>，</w:t>
      </w:r>
      <w:r w:rsidRPr="00FC10BA">
        <w:rPr>
          <w:rFonts w:ascii="Times New Roman" w:hAnsi="Times New Roman" w:hint="eastAsia"/>
          <w:i/>
          <w:color w:val="000000"/>
          <w:szCs w:val="21"/>
        </w:rPr>
        <w:t>W</w:t>
      </w:r>
      <w:r w:rsidRPr="00FC10BA">
        <w:rPr>
          <w:rFonts w:ascii="Times New Roman" w:hAnsi="Times New Roman" w:hint="eastAsia"/>
          <w:color w:val="000000"/>
          <w:szCs w:val="21"/>
          <w:vertAlign w:val="subscript"/>
        </w:rPr>
        <w:t>2</w:t>
      </w:r>
      <w:r w:rsidRPr="00FC10BA">
        <w:rPr>
          <w:rFonts w:ascii="Times New Roman" w:hAnsi="Times New Roman" w:hint="eastAsia"/>
          <w:color w:val="000000"/>
          <w:szCs w:val="21"/>
        </w:rPr>
        <w:t>&gt;</w:t>
      </w:r>
      <w:r w:rsidRPr="00FC10BA">
        <w:rPr>
          <w:rFonts w:ascii="Times New Roman" w:hAnsi="Times New Roman" w:hint="eastAsia"/>
          <w:i/>
          <w:color w:val="000000"/>
          <w:szCs w:val="21"/>
        </w:rPr>
        <w:t xml:space="preserve"> W</w:t>
      </w:r>
      <w:r w:rsidRPr="00FC10BA">
        <w:rPr>
          <w:rFonts w:ascii="Times New Roman" w:hAnsi="Times New Roman" w:hint="eastAsia"/>
          <w:color w:val="000000"/>
          <w:szCs w:val="21"/>
          <w:vertAlign w:val="subscript"/>
        </w:rPr>
        <w:t>G</w:t>
      </w:r>
    </w:p>
    <w:p w:rsidR="00C745CF" w:rsidRPr="00FC10BA" w:rsidRDefault="00C745CF" w:rsidP="00C745CF">
      <w:pPr>
        <w:pStyle w:val="0"/>
        <w:ind w:left="420" w:hanging="420"/>
        <w:rPr>
          <w:rFonts w:ascii="黑体" w:eastAsia="黑体" w:hAnsi="Times New Roman" w:hint="eastAsia"/>
          <w:color w:val="000000"/>
          <w:szCs w:val="21"/>
        </w:rPr>
      </w:pPr>
      <w:r w:rsidRPr="00FC10BA">
        <w:rPr>
          <w:rFonts w:ascii="黑体" w:eastAsia="黑体" w:hAnsi="Times New Roman" w:hint="eastAsia"/>
          <w:color w:val="000000"/>
          <w:szCs w:val="21"/>
        </w:rPr>
        <w:t>二、多项选择题：本题共4小题，每小题4分，共计16分，每小题有多个选项符合题意．全部选对的得4分，选对但不全的得2分，错选或不答的得0分．</w:t>
      </w:r>
    </w:p>
    <w:p w:rsidR="00C745CF" w:rsidRPr="00FC10BA" w:rsidRDefault="00C745CF" w:rsidP="00C745CF">
      <w:pPr>
        <w:pStyle w:val="0"/>
        <w:spacing w:line="280" w:lineRule="exact"/>
        <w:ind w:left="315" w:hanging="315"/>
        <w:rPr>
          <w:rFonts w:ascii="Times New Roman" w:hAnsi="Times New Roman" w:hint="eastAsia"/>
          <w:color w:val="000000"/>
          <w:szCs w:val="21"/>
        </w:rPr>
      </w:pPr>
      <w:r>
        <w:rPr>
          <w:rFonts w:ascii="Times New Roman" w:hAnsi="Times New Roman"/>
          <w:noProof/>
          <w:color w:val="000000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212725</wp:posOffset>
            </wp:positionV>
            <wp:extent cx="914400" cy="821055"/>
            <wp:effectExtent l="19050" t="0" r="0" b="0"/>
            <wp:wrapSquare wrapText="bothSides"/>
            <wp:docPr id="668" name="图片 668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 descr="www.ziyuanku.com"/>
                    <pic:cNvPicPr>
                      <a:picLocks noChangeAspect="1" noChangeArrowheads="1"/>
                    </pic:cNvPicPr>
                  </pic:nvPicPr>
                  <pic:blipFill>
                    <a:blip r:embed="rId12" r:link="rId13" cstate="print">
                      <a:lum bright="20000" contrast="54000"/>
                      <a:grayscl/>
                    </a:blip>
                    <a:srcRect b="104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21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C10BA">
        <w:rPr>
          <w:rFonts w:ascii="Times New Roman" w:hAnsi="Times New Roman" w:hint="eastAsia"/>
          <w:color w:val="000000"/>
          <w:szCs w:val="21"/>
        </w:rPr>
        <w:t>6</w:t>
      </w:r>
      <w:r w:rsidRPr="00FC10BA">
        <w:rPr>
          <w:rFonts w:ascii="宋体" w:hAnsi="宋体" w:hint="eastAsia"/>
          <w:color w:val="000000"/>
          <w:szCs w:val="21"/>
        </w:rPr>
        <w:t>．</w:t>
      </w:r>
      <w:r w:rsidRPr="00FC10BA">
        <w:rPr>
          <w:rFonts w:ascii="Times New Roman" w:hAnsi="Times New Roman" w:hint="eastAsia"/>
          <w:color w:val="000000"/>
          <w:szCs w:val="21"/>
        </w:rPr>
        <w:t>如图所示，蹦床运动员从空中落到床面上，运动员从接触床面下降到最低点为第一过程，从最低点上升到离开床面为第二过程，运动员</w:t>
      </w:r>
    </w:p>
    <w:p w:rsidR="00C745CF" w:rsidRPr="00FC10BA" w:rsidRDefault="00C745CF" w:rsidP="00C745CF">
      <w:pPr>
        <w:pStyle w:val="0"/>
        <w:spacing w:line="280" w:lineRule="exact"/>
        <w:ind w:firstLine="420"/>
        <w:rPr>
          <w:rFonts w:ascii="Times New Roman" w:hAnsi="Times New Roman" w:hint="eastAsia"/>
          <w:color w:val="000000"/>
          <w:szCs w:val="21"/>
        </w:rPr>
      </w:pPr>
      <w:r w:rsidRPr="00FC10BA">
        <w:rPr>
          <w:rFonts w:ascii="Times New Roman" w:hAnsi="Times New Roman" w:hint="eastAsia"/>
          <w:color w:val="000000"/>
          <w:szCs w:val="21"/>
        </w:rPr>
        <w:t>A</w:t>
      </w:r>
      <w:r w:rsidRPr="00FC10BA">
        <w:rPr>
          <w:rFonts w:ascii="Times New Roman" w:hAnsi="Times New Roman"/>
          <w:color w:val="000000"/>
          <w:szCs w:val="21"/>
        </w:rPr>
        <w:t>．</w:t>
      </w:r>
      <w:r w:rsidRPr="00FC10BA">
        <w:rPr>
          <w:rFonts w:ascii="Times New Roman" w:hAnsi="Times New Roman" w:hint="eastAsia"/>
          <w:color w:val="000000"/>
          <w:szCs w:val="21"/>
        </w:rPr>
        <w:t>在第一过程</w:t>
      </w:r>
      <w:r>
        <w:rPr>
          <w:rFonts w:ascii="Times New Roman" w:hAnsi="Times New Roman" w:hint="eastAsia"/>
          <w:color w:val="000000"/>
          <w:szCs w:val="21"/>
        </w:rPr>
        <w:t>中</w:t>
      </w:r>
      <w:r w:rsidRPr="00FC10BA">
        <w:rPr>
          <w:rFonts w:ascii="Times New Roman" w:hAnsi="Times New Roman" w:hint="eastAsia"/>
          <w:color w:val="000000"/>
          <w:szCs w:val="21"/>
        </w:rPr>
        <w:t>始终处于失重状态</w:t>
      </w:r>
    </w:p>
    <w:p w:rsidR="00C745CF" w:rsidRPr="00FC10BA" w:rsidRDefault="00C745CF" w:rsidP="00C745CF">
      <w:pPr>
        <w:pStyle w:val="0"/>
        <w:spacing w:line="280" w:lineRule="exact"/>
        <w:ind w:firstLine="420"/>
        <w:rPr>
          <w:rFonts w:ascii="Times New Roman" w:hAnsi="Times New Roman" w:hint="eastAsia"/>
          <w:color w:val="000000"/>
          <w:szCs w:val="21"/>
        </w:rPr>
      </w:pPr>
      <w:r w:rsidRPr="00FC10BA">
        <w:rPr>
          <w:rFonts w:ascii="Times New Roman" w:hAnsi="Times New Roman" w:hint="eastAsia"/>
          <w:color w:val="000000"/>
          <w:szCs w:val="21"/>
        </w:rPr>
        <w:t>B</w:t>
      </w:r>
      <w:r w:rsidRPr="00FC10BA">
        <w:rPr>
          <w:rFonts w:ascii="Times New Roman" w:hAnsi="Times New Roman"/>
          <w:color w:val="000000"/>
          <w:szCs w:val="21"/>
        </w:rPr>
        <w:t>．</w:t>
      </w:r>
      <w:r w:rsidRPr="00FC10BA">
        <w:rPr>
          <w:rFonts w:ascii="Times New Roman" w:hAnsi="Times New Roman" w:hint="eastAsia"/>
          <w:color w:val="000000"/>
          <w:szCs w:val="21"/>
        </w:rPr>
        <w:t>在第二过程</w:t>
      </w:r>
      <w:r>
        <w:rPr>
          <w:rFonts w:ascii="Times New Roman" w:hAnsi="Times New Roman" w:hint="eastAsia"/>
          <w:color w:val="000000"/>
          <w:szCs w:val="21"/>
        </w:rPr>
        <w:t>中</w:t>
      </w:r>
      <w:r w:rsidRPr="00FC10BA">
        <w:rPr>
          <w:rFonts w:ascii="Times New Roman" w:hAnsi="Times New Roman" w:hint="eastAsia"/>
          <w:color w:val="000000"/>
          <w:szCs w:val="21"/>
        </w:rPr>
        <w:t>始终处于超重状态</w:t>
      </w:r>
    </w:p>
    <w:p w:rsidR="00C745CF" w:rsidRPr="00FC10BA" w:rsidRDefault="00C745CF" w:rsidP="00C745CF">
      <w:pPr>
        <w:pStyle w:val="0"/>
        <w:spacing w:line="280" w:lineRule="exact"/>
        <w:ind w:firstLine="420"/>
        <w:rPr>
          <w:rFonts w:ascii="Times New Roman" w:hAnsi="Times New Roman" w:hint="eastAsia"/>
          <w:color w:val="000000"/>
          <w:szCs w:val="21"/>
        </w:rPr>
      </w:pPr>
      <w:r w:rsidRPr="00FC10BA">
        <w:rPr>
          <w:rFonts w:ascii="Times New Roman" w:hAnsi="Times New Roman" w:hint="eastAsia"/>
          <w:color w:val="000000"/>
          <w:szCs w:val="21"/>
        </w:rPr>
        <w:t>C</w:t>
      </w:r>
      <w:r w:rsidRPr="00FC10BA">
        <w:rPr>
          <w:rFonts w:ascii="Times New Roman" w:hAnsi="Times New Roman"/>
          <w:color w:val="000000"/>
          <w:szCs w:val="21"/>
        </w:rPr>
        <w:t>．</w:t>
      </w:r>
      <w:r w:rsidRPr="00FC10BA">
        <w:rPr>
          <w:rFonts w:ascii="Times New Roman" w:hAnsi="Times New Roman" w:hint="eastAsia"/>
          <w:color w:val="000000"/>
          <w:szCs w:val="21"/>
        </w:rPr>
        <w:t>在第一过程</w:t>
      </w:r>
      <w:r>
        <w:rPr>
          <w:rFonts w:ascii="Times New Roman" w:hAnsi="Times New Roman" w:hint="eastAsia"/>
          <w:color w:val="000000"/>
          <w:szCs w:val="21"/>
        </w:rPr>
        <w:t>中</w:t>
      </w:r>
      <w:r w:rsidRPr="00FC10BA">
        <w:rPr>
          <w:rFonts w:ascii="Times New Roman" w:hAnsi="Times New Roman" w:hint="eastAsia"/>
          <w:color w:val="000000"/>
          <w:szCs w:val="21"/>
        </w:rPr>
        <w:t>先处于失重状态，后处于超重状态</w:t>
      </w:r>
    </w:p>
    <w:p w:rsidR="00C745CF" w:rsidRPr="00FC10BA" w:rsidRDefault="00C745CF" w:rsidP="00C745CF">
      <w:pPr>
        <w:pStyle w:val="0"/>
        <w:spacing w:line="280" w:lineRule="exact"/>
        <w:ind w:firstLine="420"/>
        <w:rPr>
          <w:rFonts w:ascii="Times New Roman" w:hAnsi="Times New Roman" w:hint="eastAsia"/>
          <w:color w:val="000000"/>
          <w:szCs w:val="21"/>
        </w:rPr>
      </w:pPr>
      <w:r w:rsidRPr="00FC10BA">
        <w:rPr>
          <w:rFonts w:ascii="Times New Roman" w:hAnsi="Times New Roman" w:hint="eastAsia"/>
          <w:color w:val="000000"/>
          <w:szCs w:val="21"/>
        </w:rPr>
        <w:t>D</w:t>
      </w:r>
      <w:r w:rsidRPr="00FC10BA">
        <w:rPr>
          <w:rFonts w:ascii="Times New Roman" w:hAnsi="Times New Roman"/>
          <w:color w:val="000000"/>
          <w:szCs w:val="21"/>
        </w:rPr>
        <w:t>．</w:t>
      </w:r>
      <w:r w:rsidRPr="00FC10BA">
        <w:rPr>
          <w:rFonts w:ascii="Times New Roman" w:hAnsi="Times New Roman" w:hint="eastAsia"/>
          <w:color w:val="000000"/>
          <w:szCs w:val="21"/>
        </w:rPr>
        <w:t>在第二过程</w:t>
      </w:r>
      <w:r>
        <w:rPr>
          <w:rFonts w:ascii="Times New Roman" w:hAnsi="Times New Roman" w:hint="eastAsia"/>
          <w:color w:val="000000"/>
          <w:szCs w:val="21"/>
        </w:rPr>
        <w:t>中</w:t>
      </w:r>
      <w:r w:rsidRPr="00FC10BA">
        <w:rPr>
          <w:rFonts w:ascii="Times New Roman" w:hAnsi="Times New Roman" w:hint="eastAsia"/>
          <w:color w:val="000000"/>
          <w:szCs w:val="21"/>
        </w:rPr>
        <w:t>先处于超重状态，后处于失重状态</w:t>
      </w:r>
    </w:p>
    <w:p w:rsidR="00C745CF" w:rsidRPr="00FC10BA" w:rsidRDefault="00C745CF" w:rsidP="00C745CF">
      <w:pPr>
        <w:pStyle w:val="0"/>
        <w:spacing w:line="280" w:lineRule="exact"/>
        <w:ind w:left="315" w:hanging="31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noProof/>
          <w:color w:val="000000"/>
          <w:szCs w:val="21"/>
        </w:rPr>
        <w:pict>
          <v:group id="_x0000_s1730" alt="www.ziyuanku.com" style="position:absolute;left:0;text-align:left;margin-left:345.9pt;margin-top:5.2pt;width:77.1pt;height:89.9pt;z-index:251670528" coordorigin="2504,10644" coordsize="1542,1798">
            <v:shape id="Text Box 198" o:spid="_x0000_s1731" type="#_x0000_t202" style="position:absolute;left:3048;top:10838;width:286;height:306;visibility:visible" filled="f" stroked="f">
              <v:textbox inset="0,0,0,0">
                <w:txbxContent>
                  <w:p w:rsidR="00C745CF" w:rsidRPr="009B299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sz w:val="18"/>
                        <w:szCs w:val="18"/>
                      </w:rPr>
                      <w:t>S</w:t>
                    </w:r>
                  </w:p>
                </w:txbxContent>
              </v:textbox>
            </v:shape>
            <v:shape id="任意多边形 93" o:spid="_x0000_s1732" style="position:absolute;left:3463;top:12255;width:226;height:154;flip:y;visibility:visible;mso-wrap-style:square;v-text-anchor:middle" coordsize="385913,351877" path="m52589,c-940,4723,-555,16896,152,35389v707,18493,-3778,39674,56678,75570c117286,146855,311880,212979,362890,250764v51010,37785,1565,71356,,86906c361325,353220,358639,341715,353497,344067v-5142,2352,-30906,8660,-21460,7716e" filled="f" strokecolor="windowText">
              <v:stroke joinstyle="miter"/>
              <v:path arrowok="t" o:connecttype="custom" o:connectlocs="17393,0;50,8685;18796,27232;120020,61544;120020,82873;116914,84443;109816,86337" o:connectangles="0,0,0,0,0,0,0"/>
            </v:shape>
            <v:shape id="任意多边形 51" o:spid="_x0000_s1733" style="position:absolute;left:3455;top:10730;width:227;height:153;visibility:visible;mso-wrap-style:square;v-text-anchor:middle" coordsize="385913,351877" path="m52589,c-940,4723,-555,16896,152,35389v707,18493,-3778,39674,56678,75570c117286,146855,311880,212979,362890,250764v51010,37785,1565,71356,,86906c361325,353220,358639,341715,353497,344067v-5142,2352,-30906,8660,-21460,7716e" filled="f" strokecolor="windowText">
              <v:stroke joinstyle="miter"/>
              <v:path arrowok="t" o:connecttype="custom" o:connectlocs="17393,0;50,8685;18796,27232;120020,61544;120020,82873;116914,84443;109816,86337" o:connectangles="0,0,0,0,0,0,0"/>
            </v:shape>
            <v:rect id="矩形 42" o:spid="_x0000_s1734" style="position:absolute;left:3448;top:10644;width:194;height:1798;visibility:visible;v-text-anchor:middle" fillcolor="#333" stroked="f">
              <v:fill color2="#969696" rotate="t" angle="-90" focus="100%" type="gradient"/>
            </v:rect>
            <v:line id="直接连接符 43" o:spid="_x0000_s1735" style="position:absolute;visibility:visible" from="2798,10837" to="3649,10837" o:connectortype="straight" strokecolor="windowText">
              <v:stroke joinstyle="miter"/>
            </v:line>
            <v:shape id="任意多边形 45" o:spid="_x0000_s1736" style="position:absolute;left:3427;top:11081;width:233;height:158;visibility:visible;mso-wrap-style:square;v-text-anchor:middle" coordsize="385913,351877" path="m52589,c-940,4723,-555,16896,152,35389v707,18493,-3778,39674,56678,75570c117286,146855,311880,212979,362890,250764v51010,37785,1565,71356,,86906c361325,353220,358639,341715,353497,344067v-5142,2352,-30906,8660,-21460,7716e" filled="f" strokecolor="windowText">
              <v:stroke joinstyle="miter"/>
              <v:path arrowok="t" o:connecttype="custom" o:connectlocs="17912,0;52,8941;19357,28033;123603,63354;123603,85311;120404,86927;113094,88876" o:connectangles="0,0,0,0,0,0,0"/>
            </v:shape>
            <v:shape id="任意多边形 48" o:spid="_x0000_s1737" style="position:absolute;left:3427;top:10909;width:233;height:158;visibility:visible;mso-wrap-style:square;v-text-anchor:middle" coordsize="385913,351877" path="m52589,c-940,4723,-555,16896,152,35389v707,18493,-3778,39674,56678,75570c117286,146855,311880,212979,362890,250764v51010,37785,1565,71356,,86906c361325,353220,358639,341715,353497,344067v-5142,2352,-30906,8660,-21460,7716e" filled="f" strokecolor="windowText">
              <v:stroke joinstyle="miter"/>
              <v:path arrowok="t" o:connecttype="custom" o:connectlocs="17912,0;52,8941;19357,28033;123603,63354;123603,85311;120404,86927;113094,88876" o:connectangles="0,0,0,0,0,0,0"/>
            </v:shape>
            <v:shape id="任意多边形 49" o:spid="_x0000_s1738" style="position:absolute;left:3427;top:11260;width:233;height:158;visibility:visible;mso-wrap-style:square;v-text-anchor:middle" coordsize="385913,351877" path="m52589,c-940,4723,-555,16896,152,35389v707,18493,-3778,39674,56678,75570c117286,146855,311880,212979,362890,250764v51010,37785,1565,71356,,86906c361325,353220,358639,341715,353497,344067v-5142,2352,-30906,8660,-21460,7716e" filled="f" strokecolor="windowText">
              <v:stroke joinstyle="miter"/>
              <v:path arrowok="t" o:connecttype="custom" o:connectlocs="17912,0;52,8941;19357,28033;123603,63354;123603,85311;120404,86927;113094,88876" o:connectangles="0,0,0,0,0,0,0"/>
            </v:shape>
            <v:line id="直接连接符 50" o:spid="_x0000_s1739" style="position:absolute;visibility:visible" from="2798,11410" to="3447,11410" o:connectortype="straight" strokecolor="windowText">
              <v:stroke joinstyle="miter"/>
            </v:line>
            <v:group id="组合 60" o:spid="_x0000_s1740" style="position:absolute;left:2962;top:10708;width:243;height:200" coordsize="164465,134620">
              <v:rect id="Rectangle 5" o:spid="_x0000_s1741" style="position:absolute;left:10160;top:35560;width:154305;height:99060;visibility:visible" stroked="f"/>
              <v:line id="Line 7" o:spid="_x0000_s1742" style="position:absolute;flip:y;visibility:visible" from="10160,0" to="159385,85725" o:connectortype="straight"/>
              <v:oval id="椭圆 59" o:spid="_x0000_s1743" style="position:absolute;top:71120;width:34757;height:34757;visibility:visible;v-text-anchor:middle" fillcolor="window" strokecolor="windowText">
                <v:stroke joinstyle="miter"/>
              </v:oval>
            </v:group>
            <v:line id="直接连接符 61" o:spid="_x0000_s1744" style="position:absolute;visibility:visible" from="2798,10837" to="2798,11418" o:connectortype="straight" strokecolor="windowText">
              <v:stroke joinstyle="miter"/>
            </v:line>
            <v:group id="组合 63" o:spid="_x0000_s1745" style="position:absolute;left:3084;top:11303;width:83;height:274" coordorigin="3045,1752" coordsize="96,312">
              <v:rect id="Rectangle 29" o:spid="_x0000_s1746" style="position:absolute;left:3045;top:1752;width:96;height:312;visibility:visible" stroked="f"/>
              <v:group id="Group 30" o:spid="_x0000_s1747" style="position:absolute;left:3060;top:1752;width:79;height:268" coordorigin="2877,1955" coordsize="79,268">
                <v:line id="Line 31" o:spid="_x0000_s1748" style="position:absolute;visibility:visible" from="2877,1955" to="2877,2223" o:connectortype="straight"/>
                <v:line id="Line 32" o:spid="_x0000_s1749" style="position:absolute;visibility:visible" from="2955,1990" to="2956,2176" o:connectortype="straight"/>
              </v:group>
            </v:group>
            <v:shape id="任意多边形 88" o:spid="_x0000_s1750" style="position:absolute;left:3434;top:11875;width:233;height:159;flip:y;visibility:visible;mso-wrap-style:square;v-text-anchor:middle" coordsize="385913,351877" path="m52589,c-940,4723,-555,16896,152,35389v707,18493,-3778,39674,56678,75570c117286,146855,311880,212979,362890,250764v51010,37785,1565,71356,,86906c361325,353220,358639,341715,353497,344067v-5142,2352,-30906,8660,-21460,7716e" filled="f" strokecolor="windowText">
              <v:stroke joinstyle="miter"/>
              <v:path arrowok="t" o:connecttype="custom" o:connectlocs="17912,0;52,8941;19357,28033;123603,63354;123603,85311;120404,86927;113094,88876" o:connectangles="0,0,0,0,0,0,0"/>
            </v:shape>
            <v:shape id="任意多边形 90" o:spid="_x0000_s1751" style="position:absolute;left:3434;top:11704;width:233;height:158;flip:y;visibility:visible;mso-wrap-style:square;v-text-anchor:middle" coordsize="385913,351877" path="m52589,c-940,4723,-555,16896,152,35389v707,18493,-3778,39674,56678,75570c117286,146855,311880,212979,362890,250764v51010,37785,1565,71356,,86906c361325,353220,358639,341715,353497,344067v-5142,2352,-30906,8660,-21460,7716e" filled="f" strokecolor="windowText">
              <v:stroke joinstyle="miter"/>
              <v:path arrowok="t" o:connecttype="custom" o:connectlocs="17912,0;52,8941;19357,28033;123603,63354;123603,85311;120404,86927;113094,88876" o:connectangles="0,0,0,0,0,0,0"/>
            </v:shape>
            <v:line id="直接连接符 91" o:spid="_x0000_s1752" style="position:absolute;visibility:visible" from="2790,12305" to="3641,12305" o:connectortype="straight" strokecolor="windowText">
              <v:stroke joinstyle="miter"/>
            </v:line>
            <v:line id="直接连接符 92" o:spid="_x0000_s1753" style="position:absolute;visibility:visible" from="2790,11725" to="3440,11725" o:connectortype="straight" strokecolor="windowText">
              <v:stroke joinstyle="miter"/>
            </v:line>
            <v:shape id="任意多边形 95" o:spid="_x0000_s1754" style="position:absolute;left:3434;top:12047;width:233;height:158;flip:y;visibility:visible;mso-wrap-style:square;v-text-anchor:middle" coordsize="385913,351877" path="m52589,c-940,4723,-555,16896,152,35389v707,18493,-3778,39674,56678,75570c117286,146855,311880,212979,362890,250764v51010,37785,1565,71356,,86906c361325,353220,358639,341715,353497,344067v-5142,2352,-30906,8660,-21460,7716e" filled="f" strokecolor="windowText">
              <v:stroke joinstyle="miter"/>
              <v:path arrowok="t" o:connecttype="custom" o:connectlocs="17912,0;52,8941;19357,28033;123603,63354;123603,85311;120404,86927;113094,88876" o:connectangles="0,0,0,0,0,0,0"/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等腰三角形 97" o:spid="_x0000_s1755" type="#_x0000_t5" style="position:absolute;left:2710;top:11969;width:161;height:138;visibility:visible;v-text-anchor:middle" fillcolor="window" strokecolor="windowText"/>
            <v:line id="直接连接符 98" o:spid="_x0000_s1756" style="position:absolute;visibility:visible" from="2703,11954" to="2875,11954" o:connectortype="straight" strokecolor="windowText">
              <v:stroke joinstyle="miter"/>
            </v:line>
            <v:shape id="等腰三角形 99" o:spid="_x0000_s1757" type="#_x0000_t5" style="position:absolute;left:3026;top:11947;width:162;height:139;flip:y;visibility:visible;v-text-anchor:middle" fillcolor="window" strokecolor="windowText"/>
            <v:line id="直接连接符 100" o:spid="_x0000_s1758" style="position:absolute;flip:y;visibility:visible" from="3019,12090" to="3192,12090" o:connectortype="straight" strokecolor="windowText">
              <v:stroke joinstyle="miter"/>
            </v:line>
            <v:shape id="Text Box 198" o:spid="_x0000_s1759" type="#_x0000_t202" style="position:absolute;left:3748;top:11000;width:298;height:319;visibility:visible" filled="f" stroked="f">
              <v:textbox inset="0,0,0,0">
                <w:txbxContent>
                  <w:p w:rsidR="00C745CF" w:rsidRPr="009B299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Text Box 198" o:spid="_x0000_s1760" type="#_x0000_t202" style="position:absolute;left:3748;top:11847;width:298;height:323;visibility:visible" filled="f" stroked="f">
              <v:textbox inset="0,0,0,0">
                <w:txbxContent>
                  <w:p w:rsidR="00C745CF" w:rsidRPr="009B299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Text Box 198" o:spid="_x0000_s1761" type="#_x0000_t202" style="position:absolute;left:2504;top:11868;width:278;height:320;visibility:visible" filled="f" stroked="f">
              <v:textbox inset="0,0,0,0">
                <w:txbxContent>
                  <w:p w:rsidR="00C745CF" w:rsidRPr="009B299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sz w:val="18"/>
                        <w:szCs w:val="18"/>
                      </w:rPr>
                      <w:t>M</w:t>
                    </w:r>
                  </w:p>
                  <w:p w:rsidR="00C745CF" w:rsidRDefault="00C745CF" w:rsidP="00C745CF">
                    <w:pPr>
                      <w:pStyle w:val="0"/>
                      <w:rPr>
                        <w:rFonts w:ascii="Times New Roman" w:hAnsi="Times New Roman"/>
                      </w:rPr>
                    </w:pPr>
                  </w:p>
                </w:txbxContent>
              </v:textbox>
            </v:shape>
            <v:shape id="Text Box 198" o:spid="_x0000_s1762" type="#_x0000_t202" style="position:absolute;left:3225;top:11868;width:304;height:285;visibility:visible" filled="f" stroked="f">
              <v:textbox inset="0,0,0,0">
                <w:txbxContent>
                  <w:p w:rsidR="00C745CF" w:rsidRPr="009B299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sz w:val="18"/>
                        <w:szCs w:val="18"/>
                      </w:rPr>
                      <w:t>N</w:t>
                    </w:r>
                  </w:p>
                </w:txbxContent>
              </v:textbox>
            </v:shape>
            <v:line id="直接连接符 96" o:spid="_x0000_s1763" style="position:absolute;visibility:visible" from="3105,11725" to="3105,12306" o:connectortype="straight" strokecolor="windowText">
              <v:stroke joinstyle="miter"/>
            </v:line>
            <v:line id="直接连接符 94" o:spid="_x0000_s1764" style="position:absolute;visibility:visible" from="2789,11725" to="2789,12306" o:connectortype="straight" strokecolor="windowText">
              <v:stroke joinstyle="miter"/>
            </v:line>
            <w10:wrap type="square"/>
          </v:group>
        </w:pict>
      </w:r>
      <w:r w:rsidRPr="00FC10BA">
        <w:rPr>
          <w:rFonts w:ascii="Times New Roman" w:hAnsi="Times New Roman" w:hint="eastAsia"/>
          <w:color w:val="000000"/>
          <w:szCs w:val="21"/>
        </w:rPr>
        <w:t>7</w:t>
      </w:r>
      <w:r w:rsidRPr="00FC10BA">
        <w:rPr>
          <w:rFonts w:ascii="宋体" w:hAnsi="宋体" w:hint="eastAsia"/>
          <w:color w:val="000000"/>
          <w:szCs w:val="21"/>
        </w:rPr>
        <w:t>．如图所示，铁芯上有两个线圈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宋体"/>
          <w:color w:val="000000"/>
          <w:szCs w:val="21"/>
        </w:rPr>
        <w:t>和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宋体"/>
          <w:color w:val="000000"/>
          <w:szCs w:val="21"/>
        </w:rPr>
        <w:t>．线圈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宋体"/>
          <w:color w:val="000000"/>
          <w:szCs w:val="21"/>
        </w:rPr>
        <w:t>跟电源相连，</w:t>
      </w:r>
      <w:r w:rsidRPr="00FC10BA">
        <w:rPr>
          <w:rFonts w:ascii="Times New Roman" w:hAnsi="Times New Roman"/>
          <w:color w:val="000000"/>
          <w:szCs w:val="21"/>
        </w:rPr>
        <w:t>LED</w:t>
      </w:r>
      <w:r w:rsidRPr="00FC10BA">
        <w:rPr>
          <w:rFonts w:ascii="Times New Roman" w:hAnsi="宋体"/>
          <w:color w:val="000000"/>
          <w:szCs w:val="21"/>
        </w:rPr>
        <w:t>（发光二极管，具有单向导电性）</w:t>
      </w:r>
      <w:r w:rsidRPr="00FC10BA">
        <w:rPr>
          <w:rFonts w:ascii="Times New Roman" w:hAnsi="Times New Roman"/>
          <w:color w:val="000000"/>
          <w:szCs w:val="21"/>
        </w:rPr>
        <w:t>M</w:t>
      </w:r>
      <w:r w:rsidRPr="00FC10BA">
        <w:rPr>
          <w:rFonts w:ascii="Times New Roman" w:hAnsi="宋体"/>
          <w:color w:val="000000"/>
          <w:szCs w:val="21"/>
        </w:rPr>
        <w:t>和</w:t>
      </w:r>
      <w:r w:rsidRPr="00FC10BA">
        <w:rPr>
          <w:rFonts w:ascii="Times New Roman" w:hAnsi="Times New Roman"/>
          <w:color w:val="000000"/>
          <w:szCs w:val="21"/>
        </w:rPr>
        <w:t>N</w:t>
      </w:r>
      <w:r w:rsidRPr="00FC10BA">
        <w:rPr>
          <w:rFonts w:ascii="Times New Roman" w:hAnsi="宋体"/>
          <w:color w:val="000000"/>
          <w:szCs w:val="21"/>
        </w:rPr>
        <w:t>并联后接线圈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宋体"/>
          <w:color w:val="000000"/>
          <w:szCs w:val="21"/>
        </w:rPr>
        <w:t>两端．图中所有元件均正常，则</w:t>
      </w:r>
    </w:p>
    <w:p w:rsidR="00C745CF" w:rsidRPr="00FC10BA" w:rsidRDefault="00C745CF" w:rsidP="00C745CF">
      <w:pPr>
        <w:pStyle w:val="0"/>
        <w:spacing w:line="280" w:lineRule="exact"/>
        <w:ind w:firstLine="315"/>
        <w:rPr>
          <w:rFonts w:ascii="Times New Roman" w:hAnsi="Times New Roman" w:hint="eastAsia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S</w:t>
      </w:r>
      <w:r w:rsidRPr="00FC10BA">
        <w:rPr>
          <w:rFonts w:ascii="Times New Roman" w:hAnsi="宋体"/>
          <w:color w:val="000000"/>
          <w:szCs w:val="21"/>
        </w:rPr>
        <w:t>闭合瞬间，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宋体"/>
          <w:color w:val="000000"/>
          <w:szCs w:val="21"/>
        </w:rPr>
        <w:t>中有感</w:t>
      </w:r>
      <w:r w:rsidRPr="00FC10BA">
        <w:rPr>
          <w:rFonts w:ascii="Times New Roman" w:hAnsi="宋体" w:hint="eastAsia"/>
          <w:color w:val="000000"/>
          <w:szCs w:val="21"/>
        </w:rPr>
        <w:t>应电动势</w:t>
      </w:r>
    </w:p>
    <w:p w:rsidR="00C745CF" w:rsidRPr="00FC10BA" w:rsidRDefault="00C745CF" w:rsidP="00C745CF">
      <w:pPr>
        <w:pStyle w:val="0"/>
        <w:spacing w:line="280" w:lineRule="exact"/>
        <w:ind w:firstLine="31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S</w:t>
      </w:r>
      <w:r w:rsidRPr="00FC10BA">
        <w:rPr>
          <w:rFonts w:ascii="Times New Roman" w:hAnsi="宋体"/>
          <w:color w:val="000000"/>
          <w:szCs w:val="21"/>
        </w:rPr>
        <w:t>断开瞬间，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宋体"/>
          <w:color w:val="000000"/>
          <w:szCs w:val="21"/>
        </w:rPr>
        <w:t>中有感</w:t>
      </w:r>
      <w:r w:rsidRPr="00FC10BA">
        <w:rPr>
          <w:rFonts w:ascii="Times New Roman" w:hAnsi="宋体" w:hint="eastAsia"/>
          <w:color w:val="000000"/>
          <w:szCs w:val="21"/>
        </w:rPr>
        <w:t>应电动势</w:t>
      </w:r>
    </w:p>
    <w:p w:rsidR="00C745CF" w:rsidRPr="00FC10BA" w:rsidRDefault="00C745CF" w:rsidP="00C745CF">
      <w:pPr>
        <w:pStyle w:val="0"/>
        <w:spacing w:line="280" w:lineRule="exact"/>
        <w:ind w:firstLine="31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S</w:t>
      </w:r>
      <w:r w:rsidRPr="00FC10BA">
        <w:rPr>
          <w:rFonts w:ascii="Times New Roman" w:hAnsi="宋体"/>
          <w:color w:val="000000"/>
          <w:szCs w:val="21"/>
        </w:rPr>
        <w:t>闭合瞬间，</w:t>
      </w:r>
      <w:r w:rsidRPr="00FC10BA">
        <w:rPr>
          <w:rFonts w:ascii="Times New Roman" w:hAnsi="Times New Roman"/>
          <w:color w:val="000000"/>
          <w:szCs w:val="21"/>
        </w:rPr>
        <w:t>M</w:t>
      </w:r>
      <w:r w:rsidRPr="00FC10BA">
        <w:rPr>
          <w:rFonts w:ascii="Times New Roman" w:hAnsi="宋体"/>
          <w:color w:val="000000"/>
          <w:szCs w:val="21"/>
        </w:rPr>
        <w:t>亮一下</w:t>
      </w:r>
      <w:r w:rsidRPr="00FC10BA">
        <w:rPr>
          <w:rFonts w:ascii="Times New Roman" w:hAnsi="宋体" w:hint="eastAsia"/>
          <w:color w:val="000000"/>
          <w:szCs w:val="21"/>
        </w:rPr>
        <w:t>，</w:t>
      </w:r>
      <w:r w:rsidRPr="00FC10BA">
        <w:rPr>
          <w:rFonts w:ascii="Times New Roman" w:hAnsi="Times New Roman"/>
          <w:color w:val="000000"/>
          <w:szCs w:val="21"/>
        </w:rPr>
        <w:t>N</w:t>
      </w:r>
      <w:r w:rsidRPr="00FC10BA">
        <w:rPr>
          <w:rFonts w:ascii="Times New Roman" w:hAnsi="Times New Roman" w:hint="eastAsia"/>
          <w:color w:val="000000"/>
          <w:szCs w:val="21"/>
        </w:rPr>
        <w:t>不</w:t>
      </w:r>
      <w:r w:rsidRPr="00FC10BA">
        <w:rPr>
          <w:rFonts w:ascii="Times New Roman" w:hAnsi="宋体"/>
          <w:color w:val="000000"/>
          <w:szCs w:val="21"/>
        </w:rPr>
        <w:t>亮</w:t>
      </w:r>
    </w:p>
    <w:p w:rsidR="00C745CF" w:rsidRPr="00FC10BA" w:rsidRDefault="00C745CF" w:rsidP="00C745CF">
      <w:pPr>
        <w:pStyle w:val="0"/>
        <w:spacing w:line="280" w:lineRule="exact"/>
        <w:ind w:firstLine="31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D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S</w:t>
      </w:r>
      <w:r w:rsidRPr="00FC10BA">
        <w:rPr>
          <w:rFonts w:ascii="Times New Roman" w:hAnsi="宋体"/>
          <w:color w:val="000000"/>
          <w:szCs w:val="21"/>
        </w:rPr>
        <w:t>断开瞬间，</w:t>
      </w:r>
      <w:r w:rsidRPr="00FC10BA">
        <w:rPr>
          <w:rFonts w:ascii="Times New Roman" w:hAnsi="Times New Roman"/>
          <w:color w:val="000000"/>
          <w:szCs w:val="21"/>
        </w:rPr>
        <w:t>M</w:t>
      </w:r>
      <w:r w:rsidRPr="00FC10BA">
        <w:rPr>
          <w:rFonts w:ascii="Times New Roman" w:hAnsi="宋体"/>
          <w:color w:val="000000"/>
          <w:szCs w:val="21"/>
        </w:rPr>
        <w:t>和</w:t>
      </w:r>
      <w:r w:rsidRPr="00FC10BA">
        <w:rPr>
          <w:rFonts w:ascii="Times New Roman" w:hAnsi="Times New Roman"/>
          <w:color w:val="000000"/>
          <w:szCs w:val="21"/>
        </w:rPr>
        <w:t>N</w:t>
      </w:r>
      <w:r w:rsidRPr="00FC10BA">
        <w:rPr>
          <w:rFonts w:ascii="Times New Roman" w:hAnsi="Times New Roman" w:hint="eastAsia"/>
          <w:color w:val="000000"/>
          <w:szCs w:val="21"/>
        </w:rPr>
        <w:t>二者</w:t>
      </w:r>
      <w:r w:rsidRPr="00FC10BA">
        <w:rPr>
          <w:rFonts w:ascii="Times New Roman" w:hAnsi="宋体"/>
          <w:color w:val="000000"/>
          <w:szCs w:val="21"/>
        </w:rPr>
        <w:t>均不亮</w:t>
      </w:r>
    </w:p>
    <w:p w:rsidR="00C745CF" w:rsidRPr="00FC10BA" w:rsidRDefault="00C745CF" w:rsidP="00C745CF">
      <w:pPr>
        <w:pStyle w:val="0"/>
        <w:ind w:left="315" w:hanging="315"/>
        <w:rPr>
          <w:rFonts w:ascii="Times New Roman" w:hAnsi="Times New Roman"/>
          <w:bCs/>
          <w:color w:val="000000"/>
          <w:szCs w:val="21"/>
        </w:rPr>
      </w:pPr>
      <w:r w:rsidRPr="00FC10BA">
        <w:rPr>
          <w:rFonts w:ascii="Times New Roman" w:hAnsi="Times New Roman" w:hint="eastAsia"/>
          <w:noProof/>
          <w:color w:val="000000"/>
          <w:szCs w:val="21"/>
        </w:rPr>
        <w:pict>
          <v:group id="_x0000_s1680" alt="www.ziyuanku.com" style="position:absolute;left:0;text-align:left;margin-left:345pt;margin-top:25.1pt;width:65.7pt;height:94.45pt;z-index:251666432" coordorigin="7892,7974" coordsize="1314,1889">
            <v:shape id="_x0000_s1681" type="#_x0000_t32" style="position:absolute;left:7942;top:8054;width:0;height:1753" o:connectortype="straight">
              <v:stroke endarrow="block" endarrowwidth="narrow" endarrowlength="long"/>
            </v:shape>
            <v:oval id="_x0000_s1682" style="position:absolute;left:8264;top:8156;width:44;height:44" fillcolor="black"/>
            <v:shape id="_x0000_s1683" type="#_x0000_t202" style="position:absolute;left:7892;top:7974;width:438;height:451" filled="f" stroked="f">
              <v:textbox>
                <w:txbxContent>
                  <w:p w:rsidR="00C745CF" w:rsidRPr="00BC5789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BC5789"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1684" type="#_x0000_t202" style="position:absolute;left:8720;top:9416;width:438;height:447" filled="f" stroked="f">
              <v:textbox>
                <w:txbxContent>
                  <w:p w:rsidR="00C745CF" w:rsidRPr="00BC5789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BC5789"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shape>
            <v:shape id="_x0000_s1685" type="#_x0000_t202" style="position:absolute;left:8362;top:9334;width:437;height:451" filled="f" stroked="f">
              <v:textbox>
                <w:txbxContent>
                  <w:p w:rsidR="00C745CF" w:rsidRPr="00BC5789" w:rsidRDefault="00C745CF" w:rsidP="00C745CF">
                    <w:pPr>
                      <w:pStyle w:val="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 w:rsidRPr="00BC5789">
                      <w:rPr>
                        <w:rFonts w:ascii="Times New Roman" w:hAnsi="Times New Roman" w:hint="eastAsia"/>
                        <w:i/>
                        <w:sz w:val="18"/>
                        <w:szCs w:val="18"/>
                      </w:rPr>
                      <w:t>E</w:t>
                    </w:r>
                  </w:p>
                </w:txbxContent>
              </v:textbox>
            </v:shape>
            <v:shape id="_x0000_s1686" type="#_x0000_t32" style="position:absolute;left:8363;top:8054;width:0;height:1753" o:connectortype="straight">
              <v:stroke endarrow="block" endarrowwidth="narrow" endarrowlength="long"/>
            </v:shape>
            <v:shape id="_x0000_s1687" type="#_x0000_t32" style="position:absolute;left:8784;top:8054;width:0;height:1753" o:connectortype="straight">
              <v:stroke endarrow="block" endarrowwidth="narrow" endarrowlength="long"/>
            </v:shape>
            <v:shape id="_x0000_s1688" type="#_x0000_t32" style="position:absolute;left:9206;top:8054;width:0;height:1753" o:connectortype="straight">
              <v:stroke endarrow="block" endarrowwidth="narrow" endarrowlength="long"/>
            </v:shape>
            <v:line id="_x0000_s1689" style="position:absolute;rotation:-30" from="8656,8054" to="8656,9770" strokecolor="#333" strokeweight="2pt"/>
            <v:shape id="_x0000_s1690" type="#_x0000_t19" style="position:absolute;left:8390;top:8683;width:122;height:105;rotation:-1761609fd;flip:y"/>
            <v:shape id="_x0000_s1691" type="#_x0000_t202" style="position:absolute;left:8230;top:8752;width:724;height:451" filled="f" stroked="f">
              <v:textbox>
                <w:txbxContent>
                  <w:p w:rsidR="00C745CF" w:rsidRPr="00BC5789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30</w:t>
                    </w:r>
                    <w:r w:rsidRPr="00537297">
                      <w:rPr>
                        <w:rFonts w:ascii="Times New Roman" w:hAnsi="Times New Roman"/>
                        <w:szCs w:val="21"/>
                      </w:rPr>
                      <w:t>°</w:t>
                    </w:r>
                  </w:p>
                </w:txbxContent>
              </v:textbox>
            </v:shape>
            <w10:wrap type="square"/>
          </v:group>
        </w:pict>
      </w:r>
      <w:r w:rsidRPr="00FC10BA">
        <w:rPr>
          <w:rFonts w:ascii="Times New Roman" w:hAnsi="Times New Roman" w:hint="eastAsia"/>
          <w:color w:val="000000"/>
          <w:szCs w:val="21"/>
        </w:rPr>
        <w:t>8</w:t>
      </w:r>
      <w:r w:rsidRPr="00FC10BA">
        <w:rPr>
          <w:rFonts w:ascii="Times New Roman" w:hAnsi="Times New Roman"/>
          <w:color w:val="000000"/>
          <w:szCs w:val="21"/>
        </w:rPr>
        <w:t>．</w:t>
      </w:r>
      <w:r w:rsidRPr="00FC10BA">
        <w:rPr>
          <w:rFonts w:ascii="Times New Roman" w:hAnsi="宋体"/>
          <w:bCs/>
          <w:color w:val="000000"/>
          <w:szCs w:val="21"/>
        </w:rPr>
        <w:t>如图所示，</w:t>
      </w:r>
      <w:r w:rsidRPr="00FC10BA">
        <w:rPr>
          <w:rFonts w:ascii="Times New Roman" w:hAnsi="宋体" w:hint="eastAsia"/>
          <w:bCs/>
          <w:color w:val="000000"/>
          <w:szCs w:val="21"/>
        </w:rPr>
        <w:t>光滑</w:t>
      </w:r>
      <w:r w:rsidRPr="00FC10BA">
        <w:rPr>
          <w:rFonts w:ascii="Times New Roman" w:hAnsi="宋体"/>
          <w:bCs/>
          <w:color w:val="000000"/>
          <w:szCs w:val="21"/>
        </w:rPr>
        <w:t>绝缘的水平面</w:t>
      </w:r>
      <w:r w:rsidRPr="00FC10BA">
        <w:rPr>
          <w:rFonts w:ascii="Times New Roman" w:hAnsi="宋体" w:hint="eastAsia"/>
          <w:bCs/>
          <w:color w:val="000000"/>
          <w:szCs w:val="21"/>
        </w:rPr>
        <w:t>内存在</w:t>
      </w:r>
      <w:r w:rsidRPr="00FC10BA">
        <w:rPr>
          <w:rFonts w:ascii="Times New Roman" w:hAnsi="宋体"/>
          <w:bCs/>
          <w:color w:val="000000"/>
          <w:szCs w:val="21"/>
        </w:rPr>
        <w:t>场强为</w:t>
      </w:r>
      <w:r w:rsidRPr="00FC10BA">
        <w:rPr>
          <w:rFonts w:ascii="Times New Roman" w:hAnsi="Times New Roman"/>
          <w:bCs/>
          <w:i/>
          <w:color w:val="000000"/>
          <w:szCs w:val="21"/>
        </w:rPr>
        <w:t>E</w:t>
      </w:r>
      <w:r w:rsidRPr="00FC10BA">
        <w:rPr>
          <w:rFonts w:ascii="Times New Roman" w:hAnsi="宋体"/>
          <w:bCs/>
          <w:color w:val="000000"/>
          <w:szCs w:val="21"/>
        </w:rPr>
        <w:t>的匀强电场，</w:t>
      </w:r>
      <w:r w:rsidRPr="00FC10BA">
        <w:rPr>
          <w:rFonts w:ascii="Times New Roman" w:hAnsi="宋体" w:hint="eastAsia"/>
          <w:bCs/>
          <w:color w:val="000000"/>
          <w:szCs w:val="21"/>
        </w:rPr>
        <w:t>长度</w:t>
      </w:r>
      <w:r w:rsidRPr="00FC10BA">
        <w:rPr>
          <w:rFonts w:ascii="Times New Roman" w:hAnsi="宋体"/>
          <w:bCs/>
          <w:color w:val="000000"/>
          <w:szCs w:val="21"/>
        </w:rPr>
        <w:t>为</w:t>
      </w:r>
      <w:r w:rsidRPr="00FC10BA">
        <w:rPr>
          <w:rFonts w:ascii="Times New Roman" w:hAnsi="Times New Roman" w:hint="eastAsia"/>
          <w:bCs/>
          <w:i/>
          <w:color w:val="000000"/>
          <w:szCs w:val="21"/>
        </w:rPr>
        <w:t>L</w:t>
      </w:r>
      <w:r w:rsidRPr="00FC10BA">
        <w:rPr>
          <w:rFonts w:ascii="Times New Roman" w:hAnsi="宋体"/>
          <w:bCs/>
          <w:color w:val="000000"/>
          <w:szCs w:val="21"/>
        </w:rPr>
        <w:t>绝缘</w:t>
      </w:r>
      <w:r w:rsidRPr="00FC10BA">
        <w:rPr>
          <w:rFonts w:ascii="Times New Roman" w:hAnsi="宋体" w:hint="eastAsia"/>
          <w:bCs/>
          <w:color w:val="000000"/>
          <w:szCs w:val="21"/>
        </w:rPr>
        <w:t>光滑的挡板</w:t>
      </w:r>
      <w:r w:rsidRPr="00FC10BA">
        <w:rPr>
          <w:rFonts w:ascii="Times New Roman" w:hAnsi="宋体" w:hint="eastAsia"/>
          <w:bCs/>
          <w:color w:val="000000"/>
          <w:szCs w:val="21"/>
        </w:rPr>
        <w:t>AC</w:t>
      </w:r>
      <w:r w:rsidRPr="00FC10BA">
        <w:rPr>
          <w:rFonts w:ascii="Times New Roman" w:hAnsi="宋体" w:hint="eastAsia"/>
          <w:bCs/>
          <w:color w:val="000000"/>
          <w:szCs w:val="21"/>
        </w:rPr>
        <w:t>与电场方向夹角为</w:t>
      </w:r>
      <w:r w:rsidRPr="00FC10BA">
        <w:rPr>
          <w:rFonts w:ascii="Times New Roman" w:hAnsi="宋体" w:hint="eastAsia"/>
          <w:bCs/>
          <w:color w:val="000000"/>
          <w:szCs w:val="21"/>
        </w:rPr>
        <w:t>30</w:t>
      </w:r>
      <w:r w:rsidRPr="00FC10BA">
        <w:rPr>
          <w:rFonts w:ascii="Times New Roman" w:hAnsi="Times New Roman"/>
          <w:color w:val="000000"/>
          <w:szCs w:val="21"/>
        </w:rPr>
        <w:t>°</w:t>
      </w:r>
      <w:r w:rsidRPr="00FC10BA">
        <w:rPr>
          <w:rFonts w:ascii="Times New Roman" w:hAnsi="Times New Roman" w:hint="eastAsia"/>
          <w:color w:val="000000"/>
          <w:szCs w:val="21"/>
        </w:rPr>
        <w:t>．现</w:t>
      </w:r>
      <w:r w:rsidRPr="00FC10BA">
        <w:rPr>
          <w:rFonts w:ascii="Times New Roman" w:hAnsi="宋体"/>
          <w:bCs/>
          <w:color w:val="000000"/>
          <w:szCs w:val="21"/>
        </w:rPr>
        <w:t>有</w:t>
      </w:r>
      <w:r w:rsidRPr="00FC10BA">
        <w:rPr>
          <w:rFonts w:ascii="Times New Roman" w:hAnsi="宋体" w:hint="eastAsia"/>
          <w:bCs/>
          <w:color w:val="000000"/>
          <w:szCs w:val="21"/>
        </w:rPr>
        <w:t>质量相等、</w:t>
      </w:r>
      <w:r w:rsidRPr="00FC10BA">
        <w:rPr>
          <w:rFonts w:ascii="Times New Roman" w:hAnsi="宋体"/>
          <w:bCs/>
          <w:color w:val="000000"/>
          <w:szCs w:val="21"/>
        </w:rPr>
        <w:t>电荷量</w:t>
      </w:r>
      <w:r w:rsidRPr="00FC10BA">
        <w:rPr>
          <w:rFonts w:ascii="Times New Roman" w:hAnsi="宋体" w:hint="eastAsia"/>
          <w:bCs/>
          <w:color w:val="000000"/>
          <w:szCs w:val="21"/>
        </w:rPr>
        <w:t>均</w:t>
      </w:r>
      <w:r w:rsidRPr="00FC10BA">
        <w:rPr>
          <w:rFonts w:ascii="Times New Roman" w:hAnsi="宋体"/>
          <w:bCs/>
          <w:color w:val="000000"/>
          <w:szCs w:val="21"/>
        </w:rPr>
        <w:t>为</w:t>
      </w:r>
      <w:r w:rsidRPr="00FC10BA">
        <w:rPr>
          <w:rFonts w:ascii="Times New Roman" w:hAnsi="Times New Roman"/>
          <w:bCs/>
          <w:i/>
          <w:color w:val="000000"/>
          <w:szCs w:val="21"/>
        </w:rPr>
        <w:t>Q</w:t>
      </w:r>
      <w:r w:rsidRPr="00FC10BA">
        <w:rPr>
          <w:rFonts w:ascii="Times New Roman" w:hAnsi="宋体"/>
          <w:bCs/>
          <w:color w:val="000000"/>
          <w:szCs w:val="21"/>
        </w:rPr>
        <w:t>的甲、乙两个带电体</w:t>
      </w:r>
      <w:r w:rsidRPr="00FC10BA">
        <w:rPr>
          <w:rFonts w:ascii="Times New Roman" w:hAnsi="宋体" w:hint="eastAsia"/>
          <w:bCs/>
          <w:color w:val="000000"/>
          <w:szCs w:val="21"/>
        </w:rPr>
        <w:t>从</w:t>
      </w:r>
      <w:r w:rsidRPr="00FC10BA">
        <w:rPr>
          <w:rFonts w:ascii="Times New Roman" w:hAnsi="宋体" w:hint="eastAsia"/>
          <w:bCs/>
          <w:color w:val="000000"/>
          <w:szCs w:val="21"/>
        </w:rPr>
        <w:t>A</w:t>
      </w:r>
      <w:r w:rsidRPr="00FC10BA">
        <w:rPr>
          <w:rFonts w:ascii="Times New Roman" w:hAnsi="宋体" w:hint="eastAsia"/>
          <w:bCs/>
          <w:color w:val="000000"/>
          <w:szCs w:val="21"/>
        </w:rPr>
        <w:t>处出发，</w:t>
      </w:r>
      <w:r w:rsidRPr="00FC10BA">
        <w:rPr>
          <w:rFonts w:ascii="Times New Roman" w:hAnsi="宋体"/>
          <w:bCs/>
          <w:color w:val="000000"/>
          <w:szCs w:val="21"/>
        </w:rPr>
        <w:t>甲由静止释放，沿</w:t>
      </w:r>
      <w:r w:rsidRPr="00FC10BA">
        <w:rPr>
          <w:rFonts w:ascii="Times New Roman" w:hAnsi="Times New Roman"/>
          <w:bCs/>
          <w:color w:val="000000"/>
          <w:szCs w:val="21"/>
        </w:rPr>
        <w:t>AC</w:t>
      </w:r>
      <w:r w:rsidRPr="00FC10BA">
        <w:rPr>
          <w:rFonts w:ascii="Times New Roman" w:hAnsi="宋体"/>
          <w:bCs/>
          <w:color w:val="000000"/>
          <w:szCs w:val="21"/>
        </w:rPr>
        <w:t>边无摩擦</w:t>
      </w:r>
      <w:r w:rsidRPr="00FC10BA">
        <w:rPr>
          <w:rFonts w:ascii="Times New Roman" w:hAnsi="宋体" w:hint="eastAsia"/>
          <w:bCs/>
          <w:color w:val="000000"/>
          <w:szCs w:val="21"/>
        </w:rPr>
        <w:t>滑动</w:t>
      </w:r>
      <w:r>
        <w:rPr>
          <w:rFonts w:ascii="Times New Roman" w:hAnsi="宋体"/>
          <w:bCs/>
          <w:color w:val="000000"/>
          <w:szCs w:val="21"/>
        </w:rPr>
        <w:t>，乙垂直于电场方向以一定的初速度</w:t>
      </w:r>
      <w:r>
        <w:rPr>
          <w:rFonts w:ascii="Times New Roman" w:hAnsi="宋体" w:hint="eastAsia"/>
          <w:bCs/>
          <w:color w:val="000000"/>
          <w:szCs w:val="21"/>
        </w:rPr>
        <w:t>运动</w:t>
      </w:r>
      <w:r w:rsidRPr="00FC10BA">
        <w:rPr>
          <w:rFonts w:ascii="Times New Roman" w:hAnsi="宋体"/>
          <w:bCs/>
          <w:color w:val="000000"/>
          <w:szCs w:val="21"/>
        </w:rPr>
        <w:t>，甲、乙两个带电体都通过</w:t>
      </w:r>
      <w:r w:rsidRPr="00FC10BA">
        <w:rPr>
          <w:rFonts w:ascii="Times New Roman" w:hAnsi="Times New Roman"/>
          <w:bCs/>
          <w:color w:val="000000"/>
          <w:szCs w:val="21"/>
        </w:rPr>
        <w:t>C</w:t>
      </w:r>
      <w:r w:rsidRPr="00FC10BA">
        <w:rPr>
          <w:rFonts w:ascii="Times New Roman" w:hAnsi="宋体"/>
          <w:bCs/>
          <w:color w:val="000000"/>
          <w:szCs w:val="21"/>
        </w:rPr>
        <w:t>处．则甲、乙两个带电体</w:t>
      </w:r>
    </w:p>
    <w:p w:rsidR="00C745CF" w:rsidRPr="00FC10BA" w:rsidRDefault="00C745CF" w:rsidP="00C745CF">
      <w:pPr>
        <w:pStyle w:val="0"/>
        <w:ind w:firstLine="315"/>
        <w:rPr>
          <w:rFonts w:ascii="Times New Roman" w:hAnsi="Times New Roman"/>
          <w:bCs/>
          <w:color w:val="000000"/>
          <w:szCs w:val="21"/>
        </w:rPr>
      </w:pPr>
      <w:r w:rsidRPr="00FC10BA">
        <w:rPr>
          <w:rFonts w:ascii="Times New Roman" w:hAnsi="Times New Roman"/>
          <w:bCs/>
          <w:color w:val="000000"/>
          <w:szCs w:val="21"/>
        </w:rPr>
        <w:t>A</w:t>
      </w:r>
      <w:r w:rsidRPr="00FC10BA">
        <w:rPr>
          <w:rFonts w:ascii="Times New Roman" w:hAnsi="Times New Roman"/>
          <w:color w:val="000000"/>
          <w:szCs w:val="21"/>
        </w:rPr>
        <w:t>．</w:t>
      </w:r>
      <w:r w:rsidRPr="00FC10BA">
        <w:rPr>
          <w:rFonts w:ascii="Times New Roman" w:hAnsi="宋体"/>
          <w:bCs/>
          <w:color w:val="000000"/>
          <w:szCs w:val="21"/>
        </w:rPr>
        <w:t>发生的位移</w:t>
      </w:r>
      <w:r w:rsidRPr="00FC10BA">
        <w:rPr>
          <w:rFonts w:ascii="Times New Roman" w:hAnsi="宋体" w:hint="eastAsia"/>
          <w:bCs/>
          <w:color w:val="000000"/>
          <w:szCs w:val="21"/>
        </w:rPr>
        <w:t>相等</w:t>
      </w:r>
      <w:r>
        <w:rPr>
          <w:rFonts w:ascii="Times New Roman" w:hAnsi="Times New Roman" w:hint="eastAsia"/>
          <w:bCs/>
          <w:color w:val="000000"/>
          <w:szCs w:val="21"/>
        </w:rPr>
        <w:t xml:space="preserve">             </w:t>
      </w:r>
      <w:r w:rsidRPr="00FC10BA">
        <w:rPr>
          <w:rFonts w:ascii="Times New Roman" w:hAnsi="Times New Roman"/>
          <w:bCs/>
          <w:color w:val="000000"/>
          <w:szCs w:val="21"/>
        </w:rPr>
        <w:t>B</w:t>
      </w:r>
      <w:r w:rsidRPr="00FC10BA">
        <w:rPr>
          <w:rFonts w:ascii="Times New Roman" w:hAnsi="Times New Roman"/>
          <w:color w:val="000000"/>
          <w:szCs w:val="21"/>
        </w:rPr>
        <w:t>．</w:t>
      </w:r>
      <w:r w:rsidRPr="00FC10BA">
        <w:rPr>
          <w:rFonts w:ascii="Times New Roman" w:hAnsi="宋体"/>
          <w:bCs/>
          <w:color w:val="000000"/>
          <w:szCs w:val="21"/>
        </w:rPr>
        <w:t>通过</w:t>
      </w:r>
      <w:r w:rsidRPr="00FC10BA">
        <w:rPr>
          <w:rFonts w:ascii="Times New Roman" w:hAnsi="Times New Roman"/>
          <w:bCs/>
          <w:color w:val="000000"/>
          <w:szCs w:val="21"/>
        </w:rPr>
        <w:t>C</w:t>
      </w:r>
      <w:r w:rsidRPr="00FC10BA">
        <w:rPr>
          <w:rFonts w:ascii="Times New Roman" w:hAnsi="宋体"/>
          <w:bCs/>
          <w:color w:val="000000"/>
          <w:szCs w:val="21"/>
        </w:rPr>
        <w:t>处的速度</w:t>
      </w:r>
      <w:r w:rsidRPr="00FC10BA">
        <w:rPr>
          <w:rFonts w:ascii="Times New Roman" w:hAnsi="宋体" w:hint="eastAsia"/>
          <w:bCs/>
          <w:color w:val="000000"/>
          <w:szCs w:val="21"/>
        </w:rPr>
        <w:t>相等</w:t>
      </w:r>
    </w:p>
    <w:p w:rsidR="00C745CF" w:rsidRPr="00E06738" w:rsidRDefault="00C745CF" w:rsidP="00C745CF">
      <w:pPr>
        <w:pStyle w:val="0"/>
        <w:ind w:firstLine="315"/>
        <w:rPr>
          <w:rFonts w:ascii="Times New Roman" w:hAnsi="Times New Roman"/>
          <w:bCs/>
          <w:color w:val="000000"/>
          <w:szCs w:val="21"/>
        </w:rPr>
      </w:pPr>
      <w:r w:rsidRPr="00FC10BA">
        <w:rPr>
          <w:rFonts w:ascii="Times New Roman" w:hAnsi="Times New Roman"/>
          <w:bCs/>
          <w:color w:val="000000"/>
          <w:szCs w:val="21"/>
        </w:rPr>
        <w:t>C</w:t>
      </w:r>
      <w:r w:rsidRPr="00FC10BA">
        <w:rPr>
          <w:rFonts w:ascii="Times New Roman" w:hAnsi="Times New Roman"/>
          <w:color w:val="000000"/>
          <w:szCs w:val="21"/>
        </w:rPr>
        <w:t>．</w:t>
      </w:r>
      <w:r w:rsidRPr="00FC10BA">
        <w:rPr>
          <w:rFonts w:ascii="Times New Roman" w:hAnsi="宋体"/>
          <w:bCs/>
          <w:color w:val="000000"/>
          <w:szCs w:val="21"/>
        </w:rPr>
        <w:t>电势能减少量都为</w:t>
      </w:r>
      <w:r w:rsidRPr="00FC10BA">
        <w:rPr>
          <w:rFonts w:ascii="Times New Roman" w:hAnsi="宋体"/>
          <w:bCs/>
          <w:color w:val="000000"/>
          <w:position w:val="-20"/>
          <w:szCs w:val="21"/>
        </w:rPr>
        <w:object w:dxaOrig="780" w:dyaOrig="580">
          <v:shape id="_x0000_i1029" type="#_x0000_t75" alt="www.ziyuanku.com" style="width:39pt;height:29.25pt" o:ole="">
            <v:imagedata r:id="rId14" o:title="" blacklevel="6554f"/>
          </v:shape>
          <o:OLEObject Type="Embed" ProgID="Equation.3" ShapeID="_x0000_i1029" DrawAspect="Content" ObjectID="_1522667406" r:id="rId15"/>
        </w:object>
      </w:r>
      <w:r>
        <w:rPr>
          <w:rFonts w:ascii="Times New Roman" w:hAnsi="Times New Roman" w:hint="eastAsia"/>
          <w:bCs/>
          <w:color w:val="000000"/>
          <w:szCs w:val="21"/>
        </w:rPr>
        <w:t xml:space="preserve">    </w:t>
      </w:r>
      <w:r w:rsidRPr="00FC10BA">
        <w:rPr>
          <w:rFonts w:ascii="Times New Roman" w:hAnsi="Times New Roman"/>
          <w:bCs/>
          <w:color w:val="000000"/>
          <w:szCs w:val="21"/>
        </w:rPr>
        <w:t>D</w:t>
      </w:r>
      <w:r w:rsidRPr="00FC10BA">
        <w:rPr>
          <w:rFonts w:ascii="Times New Roman" w:hAnsi="Times New Roman"/>
          <w:color w:val="000000"/>
          <w:szCs w:val="21"/>
        </w:rPr>
        <w:t>．</w:t>
      </w:r>
      <w:r w:rsidRPr="00FC10BA">
        <w:rPr>
          <w:rFonts w:ascii="Times New Roman" w:hAnsi="Times New Roman" w:hint="eastAsia"/>
          <w:color w:val="000000"/>
          <w:szCs w:val="21"/>
        </w:rPr>
        <w:t>从</w:t>
      </w:r>
      <w:r w:rsidRPr="00FC10BA">
        <w:rPr>
          <w:rFonts w:ascii="Times New Roman" w:hAnsi="Times New Roman"/>
          <w:bCs/>
          <w:color w:val="000000"/>
          <w:szCs w:val="21"/>
        </w:rPr>
        <w:t>A</w:t>
      </w:r>
      <w:r w:rsidRPr="00FC10BA">
        <w:rPr>
          <w:rFonts w:ascii="Times New Roman" w:hAnsi="Times New Roman" w:hint="eastAsia"/>
          <w:bCs/>
          <w:color w:val="000000"/>
          <w:szCs w:val="21"/>
        </w:rPr>
        <w:t>运动到</w:t>
      </w:r>
      <w:r w:rsidRPr="00FC10BA">
        <w:rPr>
          <w:rFonts w:ascii="Times New Roman" w:hAnsi="Times New Roman"/>
          <w:bCs/>
          <w:color w:val="000000"/>
          <w:szCs w:val="21"/>
        </w:rPr>
        <w:t>C</w:t>
      </w:r>
      <w:r w:rsidRPr="00FC10BA">
        <w:rPr>
          <w:rFonts w:ascii="Times New Roman" w:hAnsi="宋体"/>
          <w:bCs/>
          <w:color w:val="000000"/>
          <w:szCs w:val="21"/>
        </w:rPr>
        <w:t>时间之比为</w:t>
      </w:r>
      <w:r w:rsidRPr="00FC10BA">
        <w:rPr>
          <w:rFonts w:ascii="Times New Roman" w:hAnsi="Times New Roman"/>
          <w:bCs/>
          <w:color w:val="000000"/>
          <w:position w:val="-6"/>
          <w:szCs w:val="21"/>
        </w:rPr>
        <w:object w:dxaOrig="320" w:dyaOrig="300">
          <v:shape id="_x0000_i1030" type="#_x0000_t75" alt="www.ziyuanku.com" style="width:15.75pt;height:15pt" o:ole="">
            <v:imagedata r:id="rId16" o:title="" blacklevel="6554f"/>
          </v:shape>
          <o:OLEObject Type="Embed" ProgID="Equation.3" ShapeID="_x0000_i1030" DrawAspect="Content" ObjectID="_1522667407" r:id="rId17"/>
        </w:object>
      </w:r>
    </w:p>
    <w:p w:rsidR="00C745CF" w:rsidRPr="00FC10BA" w:rsidRDefault="00C745CF" w:rsidP="00C745CF">
      <w:pPr>
        <w:pStyle w:val="0"/>
        <w:ind w:left="315" w:hanging="315"/>
        <w:rPr>
          <w:rFonts w:ascii="宋体" w:hAnsi="宋体"/>
          <w:color w:val="000000"/>
          <w:szCs w:val="21"/>
        </w:rPr>
      </w:pPr>
      <w:r w:rsidRPr="00FC10BA">
        <w:rPr>
          <w:rFonts w:ascii="Times New Roman" w:hAnsi="Times New Roman"/>
          <w:noProof/>
          <w:color w:val="000000"/>
          <w:szCs w:val="21"/>
        </w:rPr>
        <w:pict>
          <v:group id="_x0000_s1560" alt="www.ziyuanku.com" style="position:absolute;left:0;text-align:left;margin-left:351pt;margin-top:32pt;width:56.5pt;height:96.2pt;z-index:251660288" coordorigin="7782,11506" coordsize="1130,1924">
            <v:rect id="_x0000_s1561" style="position:absolute;left:8233;top:13020;width:336;height:279"/>
            <v:rect id="_x0000_s1562" style="position:absolute;left:8233;top:12062;width:336;height:279"/>
            <v:shape id="_x0000_s1563" style="position:absolute;left:8288;top:12338;width:234;height:680;rotation:-180;mso-position-horizontal:absolute;mso-position-vertical:absolute" coordsize="2000,4864" path="m617,16c744,8,872,,1000,10v128,10,265,36,383,66c1501,106,1617,146,1707,190v90,44,168,97,217,150c1973,393,2000,453,2000,510v,57,-27,117,-76,170c1875,733,1797,786,1707,830v-90,44,-206,84,-324,114c1265,974,1128,997,1000,1010v-128,13,-265,17,-383,14c499,1021,383,1007,293,990,203,973,125,947,76,920,27,893,,860,,830,,800,27,767,76,740v49,-27,127,-53,217,-70c383,653,499,639,617,636v118,-3,255,1,383,14c1128,663,1265,686,1383,716v118,30,234,70,324,114c1797,874,1875,927,1924,980v49,53,76,113,76,170c2000,1207,1973,1267,1924,1320v-49,53,-127,106,-217,150c1617,1514,1501,1554,1383,1584v-118,30,-255,53,-383,66c872,1663,735,1667,617,1664v-118,-3,-234,-17,-324,-34c203,1613,125,1587,76,1560,27,1533,,1500,,1470v,-30,27,-63,76,-90c125,1353,203,1327,293,1310v90,-17,206,-31,324,-34c735,1273,872,1277,1000,1290v128,13,265,36,383,66c1501,1386,1617,1426,1707,1470v90,44,168,97,217,150c1973,1673,2000,1733,2000,1790v,57,-27,117,-76,170c1875,2013,1797,2066,1707,2110v-90,44,-206,84,-324,114c1265,2254,1128,2277,1000,2290v-128,13,-265,17,-383,14c499,2301,383,2287,293,2270,203,2253,125,2227,76,2200,27,2173,,2140,,2110v,-30,27,-63,76,-90c125,1993,203,1967,293,1950v90,-17,206,-31,324,-34c735,1913,872,1917,1000,1930v128,13,265,36,383,66c1501,2026,1617,2066,1707,2110v90,44,168,97,217,150c1973,2313,2000,2373,2000,2430v,57,-27,117,-76,170c1875,2653,1797,2706,1707,2750v-90,44,-206,84,-324,114c1265,2894,1128,2917,1000,2930v-128,13,-265,17,-383,14c499,2941,383,2927,293,2910,203,2893,125,2867,76,2840,27,2813,,2780,,2750v,-30,27,-63,76,-90c125,2633,203,2607,293,2590v90,-17,206,-31,324,-34c735,2553,872,2557,1000,2570v128,13,265,36,383,66c1501,2666,1617,2706,1707,2750v90,44,168,97,217,150c1973,2953,2000,3013,2000,3070v,57,-27,117,-76,170c1875,3293,1797,3346,1707,3390v-90,44,-206,84,-324,114c1265,3534,1128,3557,1000,3570v-128,13,-265,17,-383,14c499,3581,383,3567,293,3550,203,3533,125,3507,76,3480,27,3453,,3420,,3390v,-30,27,-63,76,-90c125,3273,203,3247,293,3230v90,-17,206,-31,324,-34c735,3193,872,3197,1000,3210v128,13,265,36,383,66c1501,3306,1617,3346,1707,3390v90,44,168,97,217,150c1973,3593,2000,3653,2000,3710v,57,-27,117,-76,170c1875,3933,1797,3986,1707,4030v-90,44,-206,84,-324,114c1265,4174,1128,4197,1000,4210v-128,13,-265,17,-383,14c499,4221,383,4207,293,4190,203,4173,125,4147,76,4120,27,4093,,4060,,4030v,-30,27,-63,76,-90c125,3913,203,3887,293,3870v90,-17,206,-31,324,-34c735,3833,872,3837,1000,3850v128,13,265,36,383,66c1501,3946,1617,3986,1707,4030v90,44,168,97,217,150c1973,4233,2000,4293,2000,4350v,57,-27,117,-76,170c1875,4573,1797,4626,1707,4670v-90,44,-206,84,-324,114c1265,4814,1128,4837,1000,4850v-128,13,-256,13,-383,14e" filled="f">
              <v:path arrowok="t"/>
            </v:shape>
            <v:group id="_x0000_s1564" style="position:absolute;left:7782;top:13314;width:1130;height:116" coordorigin="7782,13314" coordsize="1130,116">
              <v:line id="_x0000_s1565" style="position:absolute;flip:x;visibility:visible" from="7782,13321" to="7894,13430"/>
              <v:line id="_x0000_s1566" style="position:absolute;flip:x;visibility:visible" from="7894,13321" to="8007,13430"/>
              <v:line id="_x0000_s1567" style="position:absolute;flip:x;visibility:visible" from="8007,13321" to="8119,13430"/>
              <v:line id="_x0000_s1568" style="position:absolute;flip:x;visibility:visible" from="8119,13321" to="8231,13430"/>
              <v:line id="_x0000_s1569" style="position:absolute;flip:x;visibility:visible" from="8231,13321" to="8343,13430"/>
              <v:line id="_x0000_s1570" style="position:absolute;flip:x;visibility:visible" from="8343,13321" to="8455,13430"/>
              <v:line id="_x0000_s1571" style="position:absolute;flip:x;visibility:visible" from="8455,13321" to="8567,13430"/>
              <v:line id="_x0000_s1572" style="position:absolute;flip:x;visibility:visible" from="8567,13321" to="8679,13430"/>
              <v:line id="_x0000_s1573" style="position:absolute;flip:x;visibility:visible" from="8679,13321" to="8791,13430"/>
              <v:line id="_x0000_s1574" style="position:absolute;flip:x;visibility:visible" from="8791,13321" to="8904,13430"/>
              <v:line id="_x0000_s1575" style="position:absolute;visibility:visible" from="7853,13314" to="8912,13314" strokeweight="1.5pt"/>
            </v:group>
            <v:line id="_x0000_s1576" style="position:absolute;flip:y" from="8401,11506" to="8401,12064">
              <v:stroke endarrow="block" endarrowwidth="narrow" endarrowlength="long"/>
            </v:line>
            <v:shape id="_x0000_s1577" type="#_x0000_t202" style="position:absolute;left:8322;top:12040;width:330;height:308;visibility:visible;mso-wrap-edited:f" wrapcoords="0 0 21600 0 21600 21600 0 21600 0 0" filled="f" stroked="f">
              <v:textbox inset="0,0,0,0">
                <w:txbxContent>
                  <w:p w:rsidR="00C745CF" w:rsidRPr="0045424F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45424F">
                      <w:rPr>
                        <w:rFonts w:ascii="Times New Roman" w:hAnsi="Times New Roman"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1578" type="#_x0000_t202" style="position:absolute;left:8342;top:13008;width:330;height:309;visibility:visible;mso-wrap-edited:f" wrapcoords="0 0 21600 0 21600 21600 0 21600 0 0" filled="f" stroked="f">
              <v:textbox inset="0,0,0,0">
                <w:txbxContent>
                  <w:p w:rsidR="00C745CF" w:rsidRPr="0045424F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45424F">
                      <w:rPr>
                        <w:rFonts w:ascii="Times New Roman" w:hAnsi="Times New Roman"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_x0000_s1579" type="#_x0000_t202" style="position:absolute;left:8187;top:11514;width:330;height:308;visibility:visible;mso-wrap-edited:f" wrapcoords="0 0 21600 0 21600 21600 0 21600 0 0" filled="f" stroked="f">
              <v:textbox inset="0,0,0,0">
                <w:txbxContent>
                  <w:p w:rsidR="00C745CF" w:rsidRPr="0045424F" w:rsidRDefault="00C745CF" w:rsidP="00C745CF">
                    <w:pPr>
                      <w:pStyle w:val="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 w:rsidRPr="0045424F"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F</w:t>
                    </w:r>
                  </w:p>
                </w:txbxContent>
              </v:textbox>
            </v:shape>
            <w10:wrap type="square"/>
          </v:group>
        </w:pict>
      </w:r>
      <w:r w:rsidRPr="00FC10BA">
        <w:rPr>
          <w:rFonts w:ascii="Times New Roman" w:hAnsi="Times New Roman"/>
          <w:color w:val="000000"/>
          <w:szCs w:val="21"/>
        </w:rPr>
        <w:t>9</w:t>
      </w:r>
      <w:r w:rsidRPr="00FC10BA">
        <w:rPr>
          <w:rFonts w:ascii="宋体" w:hAnsi="宋体" w:hint="eastAsia"/>
          <w:color w:val="000000"/>
          <w:szCs w:val="21"/>
        </w:rPr>
        <w:t>．如图所示，质量均为</w:t>
      </w:r>
      <w:r w:rsidRPr="00FC10BA">
        <w:rPr>
          <w:rFonts w:ascii="Times New Roman" w:hAnsi="Times New Roman"/>
          <w:i/>
          <w:color w:val="000000"/>
          <w:szCs w:val="21"/>
        </w:rPr>
        <w:t>m</w:t>
      </w:r>
      <w:r w:rsidRPr="00FC10BA">
        <w:rPr>
          <w:rFonts w:ascii="宋体" w:hAnsi="宋体" w:hint="eastAsia"/>
          <w:color w:val="000000"/>
          <w:szCs w:val="21"/>
        </w:rPr>
        <w:t>两个物块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Times New Roman" w:hint="eastAsia"/>
          <w:color w:val="000000"/>
          <w:szCs w:val="21"/>
        </w:rPr>
        <w:t>和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Times New Roman" w:hint="eastAsia"/>
          <w:color w:val="000000"/>
          <w:szCs w:val="21"/>
        </w:rPr>
        <w:t>，</w:t>
      </w:r>
      <w:r w:rsidRPr="00FC10BA">
        <w:rPr>
          <w:rFonts w:ascii="宋体" w:hAnsi="宋体" w:hint="eastAsia"/>
          <w:color w:val="000000"/>
          <w:szCs w:val="21"/>
        </w:rPr>
        <w:t>用劲度系数为</w:t>
      </w:r>
      <w:r w:rsidRPr="00FC10BA">
        <w:rPr>
          <w:rFonts w:ascii="Times New Roman" w:hAnsi="Times New Roman"/>
          <w:i/>
          <w:color w:val="000000"/>
          <w:szCs w:val="21"/>
        </w:rPr>
        <w:t>k</w:t>
      </w:r>
      <w:r w:rsidRPr="00FC10BA">
        <w:rPr>
          <w:rFonts w:ascii="宋体" w:hAnsi="宋体" w:hint="eastAsia"/>
          <w:color w:val="000000"/>
          <w:szCs w:val="21"/>
        </w:rPr>
        <w:t>的轻弹簧连接，处于静止状态．现用一竖直向上的恒力</w:t>
      </w:r>
      <w:r w:rsidRPr="00FC10BA">
        <w:rPr>
          <w:rFonts w:ascii="Times New Roman" w:hAnsi="Times New Roman"/>
          <w:i/>
          <w:color w:val="000000"/>
          <w:szCs w:val="21"/>
        </w:rPr>
        <w:t>F</w:t>
      </w:r>
      <w:r w:rsidRPr="00FC10BA">
        <w:rPr>
          <w:rFonts w:ascii="Times New Roman" w:hAnsi="宋体"/>
          <w:color w:val="000000"/>
          <w:szCs w:val="21"/>
        </w:rPr>
        <w:t>拉物块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宋体" w:hAnsi="宋体" w:hint="eastAsia"/>
          <w:color w:val="000000"/>
          <w:szCs w:val="21"/>
        </w:rPr>
        <w:t>，使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宋体" w:hAnsi="宋体" w:hint="eastAsia"/>
          <w:color w:val="000000"/>
          <w:szCs w:val="21"/>
        </w:rPr>
        <w:t>竖直向上运动,直到物块</w:t>
      </w:r>
      <w:r w:rsidRPr="00FC10BA">
        <w:rPr>
          <w:rFonts w:ascii="Times New Roman" w:hAnsi="Times New Roman"/>
          <w:color w:val="000000"/>
          <w:szCs w:val="21"/>
        </w:rPr>
        <w:t>B</w:t>
      </w:r>
      <w:bookmarkStart w:id="0" w:name="_GoBack"/>
      <w:bookmarkEnd w:id="0"/>
      <w:r w:rsidRPr="00FC10BA">
        <w:rPr>
          <w:rFonts w:ascii="Times New Roman" w:hAnsi="宋体"/>
          <w:color w:val="000000"/>
          <w:szCs w:val="21"/>
        </w:rPr>
        <w:t>刚要离开地面</w:t>
      </w:r>
      <w:r w:rsidRPr="00FC10BA">
        <w:rPr>
          <w:rFonts w:ascii="Book Antiqua" w:hAnsi="Book Antiqua" w:hint="eastAsia"/>
          <w:color w:val="000000"/>
          <w:szCs w:val="21"/>
        </w:rPr>
        <w:t>．</w:t>
      </w:r>
      <w:r w:rsidRPr="00FC10BA">
        <w:rPr>
          <w:rFonts w:ascii="宋体" w:hAnsi="宋体" w:hint="eastAsia"/>
          <w:color w:val="000000"/>
          <w:szCs w:val="21"/>
        </w:rPr>
        <w:t>下列说法正确的是</w:t>
      </w:r>
    </w:p>
    <w:p w:rsidR="00C745CF" w:rsidRPr="00FC10BA" w:rsidRDefault="00C745CF" w:rsidP="00C745CF">
      <w:pPr>
        <w:pStyle w:val="0"/>
        <w:ind w:firstLine="315"/>
        <w:rPr>
          <w:rFonts w:ascii="Times New Roman" w:hAnsi="Times New Roman" w:hint="eastAsia"/>
          <w:noProof/>
          <w:color w:val="000000"/>
          <w:position w:val="-20"/>
          <w:szCs w:val="21"/>
        </w:rPr>
      </w:pPr>
      <w:r w:rsidRPr="00FC10BA">
        <w:rPr>
          <w:rFonts w:ascii="Times New Roman" w:hAnsi="Times New Roman" w:hint="eastAsia"/>
          <w:color w:val="000000"/>
          <w:szCs w:val="21"/>
        </w:rPr>
        <w:t>A</w:t>
      </w:r>
      <w:r w:rsidRPr="00FC10BA">
        <w:rPr>
          <w:rFonts w:ascii="Times New Roman" w:hAnsi="Times New Roman"/>
          <w:color w:val="000000"/>
          <w:szCs w:val="21"/>
        </w:rPr>
        <w:t>．</w:t>
      </w:r>
      <w:r w:rsidRPr="00FC10BA">
        <w:rPr>
          <w:rFonts w:ascii="Times New Roman" w:hAnsi="Times New Roman" w:hint="eastAsia"/>
          <w:color w:val="000000"/>
          <w:szCs w:val="21"/>
        </w:rPr>
        <w:t>在此过程中</w:t>
      </w:r>
      <w:r w:rsidRPr="00FC10BA">
        <w:rPr>
          <w:rFonts w:ascii="Times New Roman" w:hAnsi="Times New Roman"/>
          <w:color w:val="000000"/>
          <w:szCs w:val="21"/>
        </w:rPr>
        <w:t>，物块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Times New Roman"/>
          <w:color w:val="000000"/>
          <w:szCs w:val="21"/>
        </w:rPr>
        <w:t>的位移大小为</w:t>
      </w:r>
      <w:r w:rsidRPr="00FC10BA">
        <w:rPr>
          <w:rFonts w:ascii="Times New Roman" w:hAnsi="Times New Roman"/>
          <w:bCs/>
          <w:color w:val="000000"/>
          <w:position w:val="-22"/>
          <w:szCs w:val="21"/>
        </w:rPr>
        <w:object w:dxaOrig="360" w:dyaOrig="560">
          <v:shape id="_x0000_i1031" type="#_x0000_t75" alt="www.ziyuanku.com" style="width:18pt;height:27.75pt" o:ole="">
            <v:imagedata r:id="rId18" o:title="" blacklevel="6554f"/>
          </v:shape>
          <o:OLEObject Type="Embed" ProgID="Equation.3" ShapeID="_x0000_i1031" DrawAspect="Content" ObjectID="_1522667408" r:id="rId19"/>
        </w:object>
      </w:r>
    </w:p>
    <w:p w:rsidR="00C745CF" w:rsidRPr="00FC10BA" w:rsidRDefault="00C745CF" w:rsidP="00C745CF">
      <w:pPr>
        <w:pStyle w:val="0"/>
        <w:ind w:firstLine="315"/>
        <w:rPr>
          <w:rFonts w:ascii="宋体" w:hAnsi="宋体" w:hint="eastAsia"/>
          <w:color w:val="000000"/>
          <w:szCs w:val="21"/>
        </w:rPr>
      </w:pPr>
      <w:r w:rsidRPr="00FC10BA">
        <w:rPr>
          <w:rFonts w:ascii="Times New Roman" w:hAnsi="Times New Roman" w:hint="eastAsia"/>
          <w:color w:val="000000"/>
          <w:szCs w:val="21"/>
        </w:rPr>
        <w:t>B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 w:hint="eastAsia"/>
          <w:color w:val="000000"/>
          <w:szCs w:val="21"/>
        </w:rPr>
        <w:t>在此过程中</w:t>
      </w:r>
      <w:r w:rsidRPr="00FC10BA">
        <w:rPr>
          <w:rFonts w:ascii="Times New Roman" w:hAnsi="Times New Roman"/>
          <w:color w:val="000000"/>
          <w:szCs w:val="21"/>
        </w:rPr>
        <w:t>，</w:t>
      </w:r>
      <w:r w:rsidRPr="00FC10BA">
        <w:rPr>
          <w:rFonts w:ascii="宋体" w:hAnsi="宋体" w:hint="eastAsia"/>
          <w:color w:val="000000"/>
          <w:szCs w:val="21"/>
        </w:rPr>
        <w:t>弹簧弹性势能的增量为0</w:t>
      </w:r>
    </w:p>
    <w:p w:rsidR="00C745CF" w:rsidRPr="00FC10BA" w:rsidRDefault="00C745CF" w:rsidP="00C745CF">
      <w:pPr>
        <w:pStyle w:val="0"/>
        <w:ind w:firstLine="31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 w:hint="eastAsia"/>
          <w:color w:val="000000"/>
          <w:szCs w:val="21"/>
        </w:rPr>
        <w:t>C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 w:hint="eastAsia"/>
          <w:color w:val="000000"/>
          <w:szCs w:val="21"/>
        </w:rPr>
        <w:t>物块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宋体"/>
          <w:color w:val="000000"/>
          <w:szCs w:val="21"/>
        </w:rPr>
        <w:t>刚要离开地面，物块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宋体"/>
          <w:color w:val="000000"/>
          <w:szCs w:val="21"/>
        </w:rPr>
        <w:t>的加速度为</w:t>
      </w:r>
      <w:r w:rsidRPr="00FC10BA">
        <w:rPr>
          <w:rFonts w:ascii="Times New Roman" w:hAnsi="Times New Roman"/>
          <w:bCs/>
          <w:color w:val="000000"/>
          <w:position w:val="-22"/>
          <w:szCs w:val="21"/>
        </w:rPr>
        <w:object w:dxaOrig="560" w:dyaOrig="560">
          <v:shape id="_x0000_i1032" type="#_x0000_t75" alt="www.ziyuanku.com" style="width:27.75pt;height:27.75pt" o:ole="">
            <v:imagedata r:id="rId20" o:title="" blacklevel="6554f"/>
          </v:shape>
          <o:OLEObject Type="Embed" ProgID="Equation.3" ShapeID="_x0000_i1032" DrawAspect="Content" ObjectID="_1522667409" r:id="rId21"/>
        </w:object>
      </w:r>
      <w:r w:rsidRPr="00FC10BA">
        <w:rPr>
          <w:rFonts w:ascii="Times New Roman" w:hAnsi="Times New Roman"/>
          <w:color w:val="000000"/>
          <w:szCs w:val="21"/>
        </w:rPr>
        <w:t xml:space="preserve"> </w:t>
      </w:r>
    </w:p>
    <w:p w:rsidR="00C745CF" w:rsidRPr="00FC10BA" w:rsidRDefault="00C745CF" w:rsidP="00C745CF">
      <w:pPr>
        <w:pStyle w:val="0"/>
        <w:ind w:firstLine="315"/>
        <w:rPr>
          <w:rFonts w:ascii="宋体" w:hAnsi="宋体" w:hint="eastAsia"/>
          <w:color w:val="000000"/>
          <w:szCs w:val="21"/>
        </w:rPr>
      </w:pPr>
      <w:r w:rsidRPr="00FC10BA">
        <w:rPr>
          <w:rFonts w:ascii="Times New Roman" w:hAnsi="Times New Roman" w:hint="eastAsia"/>
          <w:color w:val="000000"/>
          <w:szCs w:val="21"/>
        </w:rPr>
        <w:t>D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 w:hint="eastAsia"/>
          <w:color w:val="000000"/>
          <w:szCs w:val="21"/>
        </w:rPr>
        <w:t>物块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宋体"/>
          <w:color w:val="000000"/>
          <w:szCs w:val="21"/>
        </w:rPr>
        <w:t>刚要离开地面，物块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宋体"/>
          <w:color w:val="000000"/>
          <w:szCs w:val="21"/>
        </w:rPr>
        <w:t>的速度为</w:t>
      </w:r>
      <w:r w:rsidRPr="00FC10BA">
        <w:rPr>
          <w:rFonts w:ascii="Times New Roman" w:hAnsi="宋体"/>
          <w:color w:val="000000"/>
          <w:position w:val="-22"/>
          <w:szCs w:val="21"/>
        </w:rPr>
        <w:object w:dxaOrig="1260" w:dyaOrig="620">
          <v:shape id="_x0000_i1033" type="#_x0000_t75" alt="www.ziyuanku.com" style="width:63pt;height:30.75pt" o:ole="">
            <v:imagedata r:id="rId22" o:title="" blacklevel="6554f"/>
          </v:shape>
          <o:OLEObject Type="Embed" ProgID="Equation.3" ShapeID="_x0000_i1033" DrawAspect="Content" ObjectID="_1522667410" r:id="rId23"/>
        </w:object>
      </w:r>
    </w:p>
    <w:p w:rsidR="00C745CF" w:rsidRPr="00FC10BA" w:rsidRDefault="00C745CF" w:rsidP="00C745CF">
      <w:pPr>
        <w:pStyle w:val="0"/>
        <w:ind w:left="420" w:hanging="420"/>
        <w:rPr>
          <w:rFonts w:ascii="黑体" w:eastAsia="黑体" w:hAnsi="Times New Roman" w:hint="eastAsia"/>
          <w:color w:val="000000"/>
          <w:szCs w:val="21"/>
        </w:rPr>
      </w:pPr>
      <w:r w:rsidRPr="00FC10BA">
        <w:rPr>
          <w:rFonts w:ascii="黑体" w:eastAsia="黑体" w:hAnsi="Times New Roman" w:hint="eastAsia"/>
          <w:color w:val="000000"/>
          <w:szCs w:val="21"/>
        </w:rPr>
        <w:t>三、简答题：本题分必做题（第10、11题）和选做题（第12题）两部分．共计42分．请将解答写在答题卡相应的位置．</w:t>
      </w:r>
    </w:p>
    <w:p w:rsidR="00C745CF" w:rsidRDefault="00C745CF" w:rsidP="00C745CF">
      <w:pPr>
        <w:pStyle w:val="0"/>
        <w:rPr>
          <w:rFonts w:ascii="Times New Roman" w:hAnsi="Times New Roman" w:hint="eastAsia"/>
          <w:color w:val="000000"/>
          <w:szCs w:val="21"/>
        </w:rPr>
      </w:pPr>
    </w:p>
    <w:p w:rsidR="00C745CF" w:rsidRDefault="00C745CF" w:rsidP="00C745CF">
      <w:pPr>
        <w:pStyle w:val="0"/>
        <w:rPr>
          <w:rFonts w:ascii="Times New Roman" w:hAnsi="Times New Roman" w:hint="eastAsia"/>
          <w:color w:val="000000"/>
          <w:szCs w:val="21"/>
        </w:rPr>
      </w:pPr>
    </w:p>
    <w:p w:rsidR="00C745CF" w:rsidRDefault="00C745CF" w:rsidP="00C745CF">
      <w:pPr>
        <w:pStyle w:val="0"/>
        <w:rPr>
          <w:rFonts w:ascii="Times New Roman" w:hAnsi="Times New Roman" w:hint="eastAsia"/>
          <w:color w:val="000000"/>
          <w:szCs w:val="21"/>
        </w:rPr>
      </w:pPr>
    </w:p>
    <w:p w:rsidR="00C745CF" w:rsidRDefault="00C745CF" w:rsidP="00C745CF">
      <w:pPr>
        <w:pStyle w:val="0"/>
        <w:rPr>
          <w:rFonts w:ascii="Times New Roman" w:hAnsi="Times New Roman" w:hint="eastAsia"/>
          <w:color w:val="000000"/>
          <w:szCs w:val="21"/>
        </w:rPr>
      </w:pPr>
    </w:p>
    <w:p w:rsidR="00C745CF" w:rsidRPr="00FC10BA" w:rsidRDefault="00C745CF" w:rsidP="00C745CF">
      <w:pPr>
        <w:pStyle w:val="0"/>
        <w:rPr>
          <w:rFonts w:ascii="Times New Roman" w:hAnsi="Times New Roman" w:hint="eastAsia"/>
          <w:color w:val="000000"/>
          <w:szCs w:val="21"/>
        </w:rPr>
      </w:pPr>
      <w:r w:rsidRPr="00FC10BA">
        <w:rPr>
          <w:rFonts w:ascii="Times New Roman" w:hAnsi="Times New Roman" w:hint="eastAsia"/>
          <w:color w:val="000000"/>
          <w:szCs w:val="21"/>
        </w:rPr>
        <w:t>【必做题】</w:t>
      </w:r>
    </w:p>
    <w:p w:rsidR="00C745CF" w:rsidRPr="00FC10BA" w:rsidRDefault="00C745CF" w:rsidP="00C745CF">
      <w:pPr>
        <w:pStyle w:val="0"/>
        <w:spacing w:line="288" w:lineRule="auto"/>
        <w:ind w:left="420" w:hanging="420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 w:hint="eastAsia"/>
          <w:noProof/>
          <w:color w:val="000000"/>
          <w:szCs w:val="21"/>
        </w:rPr>
        <w:pict>
          <v:group id="_x0000_s1765" alt="www.ziyuanku.com" style="position:absolute;left:0;text-align:left;margin-left:285.1pt;margin-top:9.7pt;width:146.9pt;height:196.2pt;z-index:-251644928" coordorigin="7200,5028" coordsize="2938,3924">
            <v:group id="_x0000_s1766" style="position:absolute;left:7711;top:6926;width:2040;height:1766" coordorigin="4651,6614" coordsize="2040,1766">
              <v:shape id="lxqdxt80" o:spid="_x0000_s1767" type="#_x0000_t202" style="position:absolute;left:4651;top:7980;width:348;height:310;visibility:visible" filled="f" stroked="f">
                <v:textbox inset="0,0,0,0">
                  <w:txbxContent>
                    <w:p w:rsidR="00C745CF" w:rsidRPr="00432044" w:rsidRDefault="00C745CF" w:rsidP="00C745CF">
                      <w:pPr>
                        <w:pStyle w:val="0"/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</w:pPr>
                      <w:r w:rsidRPr="00432044"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  <w:t>O</w:t>
                      </w:r>
                    </w:p>
                    <w:p w:rsidR="00C745CF" w:rsidRPr="0001364B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  <v:shape id="lxqdxt80" o:spid="_x0000_s1768" type="#_x0000_t202" style="position:absolute;left:6343;top:8070;width:348;height:310;visibility:visible" filled="f" stroked="f">
                <v:textbox inset="0,0,0,0">
                  <w:txbxContent>
                    <w:p w:rsidR="00C745CF" w:rsidRPr="0001364B" w:rsidRDefault="00C745CF" w:rsidP="00C745CF">
                      <w:pPr>
                        <w:pStyle w:val="0"/>
                        <w:rPr>
                          <w:rFonts w:ascii="Times New Roman" w:eastAsia="楷体_GB2312" w:hAnsi="Times New Roman"/>
                          <w:i/>
                          <w:sz w:val="18"/>
                          <w:szCs w:val="18"/>
                        </w:rPr>
                      </w:pPr>
                      <w:r w:rsidRPr="0001364B">
                        <w:rPr>
                          <w:rFonts w:ascii="Times New Roman" w:eastAsia="楷体_GB2312" w:hAnsi="Times New Roman"/>
                          <w:i/>
                          <w:sz w:val="18"/>
                          <w:szCs w:val="18"/>
                        </w:rPr>
                        <w:t>h</w:t>
                      </w:r>
                    </w:p>
                    <w:p w:rsidR="00C745CF" w:rsidRPr="0001364B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  <v:shape id="lxqdxt80" o:spid="_x0000_s1769" type="#_x0000_t202" style="position:absolute;left:5021;top:6614;width:348;height:310;visibility:visible" filled="f" stroked="f">
                <v:textbox inset="0,0,0,0">
                  <w:txbxContent>
                    <w:p w:rsidR="00C745CF" w:rsidRPr="0001364B" w:rsidRDefault="00C745CF" w:rsidP="00C745CF">
                      <w:pPr>
                        <w:pStyle w:val="0"/>
                        <w:rPr>
                          <w:rFonts w:ascii="Times New Roman" w:eastAsia="楷体_GB2312" w:hAnsi="Times New Roman" w:hint="eastAsia"/>
                          <w:i/>
                          <w:sz w:val="18"/>
                          <w:szCs w:val="18"/>
                        </w:rPr>
                      </w:pPr>
                      <w:r w:rsidRPr="0001364B">
                        <w:rPr>
                          <w:rFonts w:ascii="Book Antiqua" w:eastAsia="楷体_GB2312" w:hAnsi="Book Antiqua"/>
                          <w:i/>
                          <w:sz w:val="18"/>
                          <w:szCs w:val="18"/>
                        </w:rPr>
                        <w:t>v</w:t>
                      </w:r>
                      <w:r w:rsidRPr="0001364B">
                        <w:rPr>
                          <w:rFonts w:ascii="Times New Roman" w:eastAsia="楷体_GB2312" w:hAnsi="Times New Roman" w:hint="eastAsia"/>
                          <w:sz w:val="18"/>
                          <w:szCs w:val="18"/>
                          <w:vertAlign w:val="superscript"/>
                        </w:rPr>
                        <w:t>2</w:t>
                      </w:r>
                    </w:p>
                    <w:p w:rsidR="00C745CF" w:rsidRPr="0001364B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  <v:line id="Line 37" o:spid="_x0000_s1770" style="position:absolute;flip:y;visibility:visible" from="4901,6652" to="4901,8056" o:connectortype="straight">
                <v:stroke endarrow="block" endarrowwidth="narrow" endarrowlength="long"/>
              </v:line>
              <v:line id="Line 38" o:spid="_x0000_s1771" style="position:absolute;visibility:visible" from="4901,8054" to="6521,8054" o:connectortype="straight">
                <v:stroke endarrow="block" endarrowwidth="narrow" endarrowlength="long"/>
              </v:line>
              <v:line id="Line 39" o:spid="_x0000_s1772" style="position:absolute;flip:y;visibility:visible" from="4909,6859" to="5940,7890" o:connectortype="straight"/>
            </v:group>
            <v:shape id="lxqdxt80" o:spid="_x0000_s1773" type="#_x0000_t202" style="position:absolute;left:8623;top:8642;width:348;height:310;visibility:visible" filled="f" stroked="f">
              <v:textbox inset="0,0,0,0">
                <w:txbxContent>
                  <w:p w:rsidR="00C745CF" w:rsidRPr="0001364B" w:rsidRDefault="00C745CF" w:rsidP="00C745CF">
                    <w:pPr>
                      <w:pStyle w:val="0"/>
                      <w:snapToGrid w:val="0"/>
                      <w:rPr>
                        <w:rFonts w:ascii="Times New Roman" w:eastAsia="楷体_GB2312" w:hAnsi="Times New Roman"/>
                        <w:sz w:val="18"/>
                        <w:szCs w:val="18"/>
                      </w:rPr>
                    </w:pPr>
                    <w:r w:rsidRPr="0001364B">
                      <w:rPr>
                        <w:rFonts w:ascii="Times New Roman" w:eastAsia="楷体_GB2312" w:hAnsi="Times New Roman"/>
                        <w:sz w:val="18"/>
                        <w:szCs w:val="18"/>
                      </w:rPr>
                      <w:t>乙</w:t>
                    </w:r>
                  </w:p>
                  <w:p w:rsidR="00C745CF" w:rsidRPr="0001364B" w:rsidRDefault="00C745CF" w:rsidP="00C745CF">
                    <w:pPr>
                      <w:pStyle w:val="0"/>
                      <w:rPr>
                        <w:rFonts w:ascii="Times New Roman" w:hAnsi="Times New Roman"/>
                        <w:szCs w:val="18"/>
                      </w:rPr>
                    </w:pPr>
                  </w:p>
                </w:txbxContent>
              </v:textbox>
            </v:shape>
            <v:group id="_x0000_s1774" style="position:absolute;left:7200;top:5028;width:2938;height:1874" coordorigin="7200,5028" coordsize="2938,1874">
              <v:group id="Group 5" o:spid="_x0000_s1775" style="position:absolute;left:7200;top:5092;width:2880;height:532" coordorigin="3852,1752" coordsize="900,780">
                <v:line id="Line 6" o:spid="_x0000_s1776" style="position:absolute;visibility:visible" from="3852,1752" to="4752,1752" o:connectortype="straight"/>
                <v:line id="Line 7" o:spid="_x0000_s1777" style="position:absolute;visibility:visible" from="3852,2532" to="4752,2532" o:connectortype="straight"/>
                <v:line id="Line 8" o:spid="_x0000_s1778" style="position:absolute;visibility:visible" from="3852,1752" to="3852,2532" o:connectortype="straight"/>
              </v:group>
              <v:oval id="lxqbq27" o:spid="_x0000_s1779" style="position:absolute;left:7585;top:5361;width:46;height:46;visibility:visible" fillcolor="black"/>
              <v:oval id="lxqbq27" o:spid="_x0000_s1780" style="position:absolute;left:7720;top:5361;width:46;height:46;visibility:visible" fillcolor="black"/>
              <v:oval id="lxqbq27" o:spid="_x0000_s1781" style="position:absolute;left:7960;top:5361;width:46;height:46;visibility:visible" fillcolor="black"/>
              <v:oval id="lxqbq27" o:spid="_x0000_s1782" style="position:absolute;left:7300;top:5361;width:46;height:46;visibility:visible" fillcolor="black"/>
              <v:oval id="lxqbq27" o:spid="_x0000_s1783" style="position:absolute;left:8325;top:5361;width:46;height:46;visibility:visible" fillcolor="black"/>
              <v:shape id="Freeform 14" o:spid="_x0000_s1784" style="position:absolute;left:10030;top:5100;width:108;height:521;visibility:visible;mso-wrap-style:square;v-text-anchor:top" coordsize="134,645" path="m79,v5,27,55,130,45,165c114,200,24,184,19,210v-5,26,60,69,72,114c103,369,105,442,91,480,77,518,8,528,4,555v-4,27,48,71,60,90e" filled="f">
                <v:path arrowok="t" o:connecttype="custom" o:connectlocs="64,0;100,133;15,170;73,262;73,388;3,448;52,521" o:connectangles="0,0,0,0,0,0,0"/>
              </v:shape>
              <v:oval id="lxqbq27" o:spid="_x0000_s1785" style="position:absolute;left:8820;top:5361;width:46;height:46;visibility:visible" fillcolor="black"/>
              <v:oval id="lxqbq27" o:spid="_x0000_s1786" style="position:absolute;left:9538;top:5361;width:46;height:46;visibility:visible" fillcolor="black"/>
              <v:shape id="lxqdxt80" o:spid="_x0000_s1787" type="#_x0000_t202" style="position:absolute;left:7420;top:5028;width:360;height:315;visibility:visible" filled="f" stroked="f">
                <v:textbox inset="0,0,0,0">
                  <w:txbxContent>
                    <w:p w:rsidR="00C745CF" w:rsidRPr="0001364B" w:rsidRDefault="00C745CF" w:rsidP="00C745CF">
                      <w:pPr>
                        <w:pStyle w:val="0"/>
                        <w:rPr>
                          <w:rFonts w:ascii="Times New Roman" w:hAnsi="Times New Roman"/>
                        </w:rPr>
                      </w:pPr>
                      <w:r w:rsidRPr="0001364B">
                        <w:rPr>
                          <w:rFonts w:ascii="Times New Roman" w:hAnsi="Times New Roman"/>
                        </w:rPr>
                        <w:t>O</w:t>
                      </w:r>
                    </w:p>
                  </w:txbxContent>
                </v:textbox>
              </v:shape>
              <v:oval id="lxqbq27" o:spid="_x0000_s1788" style="position:absolute;left:7340;top:5361;width:46;height:46;visibility:visible" fillcolor="black"/>
              <v:oval id="lxqbq27" o:spid="_x0000_s1789" style="position:absolute;left:7478;top:5361;width:46;height:46;visibility:visible" fillcolor="black"/>
              <v:shape id="lxqdxt80" o:spid="_x0000_s1790" type="#_x0000_t202" style="position:absolute;left:8280;top:5028;width:360;height:315;visibility:visible" filled="f" stroked="f">
                <v:textbox inset="0,0,0,0">
                  <w:txbxContent>
                    <w:p w:rsidR="00C745CF" w:rsidRPr="0001364B" w:rsidRDefault="00C745CF" w:rsidP="00C745CF">
                      <w:pPr>
                        <w:pStyle w:val="0"/>
                        <w:rPr>
                          <w:rFonts w:ascii="Times New Roman" w:hAnsi="Times New Roman"/>
                        </w:rPr>
                      </w:pPr>
                      <w:r w:rsidRPr="0001364B">
                        <w:rPr>
                          <w:rFonts w:ascii="Times New Roman" w:hAnsi="Times New Roman"/>
                        </w:rPr>
                        <w:t>A</w:t>
                      </w:r>
                    </w:p>
                  </w:txbxContent>
                </v:textbox>
              </v:shape>
              <v:shape id="lxqdxt80" o:spid="_x0000_s1791" type="#_x0000_t202" style="position:absolute;left:9540;top:5028;width:360;height:315;visibility:visible" filled="f" stroked="f">
                <v:textbox inset="0,0,0,0">
                  <w:txbxContent>
                    <w:p w:rsidR="00C745CF" w:rsidRPr="0001364B" w:rsidRDefault="00C745CF" w:rsidP="00C745CF">
                      <w:pPr>
                        <w:pStyle w:val="0"/>
                        <w:rPr>
                          <w:rFonts w:ascii="Times New Roman" w:hAnsi="Times New Roman"/>
                        </w:rPr>
                      </w:pPr>
                      <w:r w:rsidRPr="0001364B">
                        <w:rPr>
                          <w:rFonts w:ascii="Times New Roman" w:hAnsi="Times New Roman"/>
                        </w:rPr>
                        <w:t>C</w:t>
                      </w:r>
                    </w:p>
                  </w:txbxContent>
                </v:textbox>
              </v:shape>
              <v:shape id="lxqdxt80" o:spid="_x0000_s1792" type="#_x0000_t202" style="position:absolute;left:8820;top:5028;width:360;height:315;visibility:visible" filled="f" stroked="f">
                <v:textbox inset="0,0,0,0">
                  <w:txbxContent>
                    <w:p w:rsidR="00C745CF" w:rsidRPr="0001364B" w:rsidRDefault="00C745CF" w:rsidP="00C745CF">
                      <w:pPr>
                        <w:pStyle w:val="0"/>
                        <w:rPr>
                          <w:rFonts w:ascii="Times New Roman" w:hAnsi="Times New Roman"/>
                        </w:rPr>
                      </w:pPr>
                      <w:r w:rsidRPr="0001364B">
                        <w:rPr>
                          <w:rFonts w:ascii="Times New Roman" w:hAnsi="Times New Roman"/>
                        </w:rPr>
                        <w:t>B</w:t>
                      </w:r>
                    </w:p>
                  </w:txbxContent>
                </v:textbox>
              </v:shape>
              <v:line id="Line 23" o:spid="_x0000_s1793" style="position:absolute;visibility:visible" from="7504,5382" to="7505,6320" o:connectortype="straight"/>
              <v:line id="Line 24" o:spid="_x0000_s1794" style="position:absolute;visibility:visible" from="8344,5392" to="8344,5860" o:connectortype="straight"/>
              <v:line id="Line 25" o:spid="_x0000_s1795" style="position:absolute;visibility:visible" from="7512,5780" to="8351,5780" o:connectortype="straight">
                <v:stroke startarrow="block" startarrowwidth="narrow" startarrowlength="long" endarrow="block" endarrowwidth="narrow" endarrowlength="long"/>
              </v:line>
              <v:shape id="lxqdxt80" o:spid="_x0000_s1796" type="#_x0000_t202" style="position:absolute;left:7864;top:5696;width:195;height:201;visibility:visible" stroked="f">
                <v:textbox inset="0,0,0,0">
                  <w:txbxContent>
                    <w:p w:rsidR="00C745CF" w:rsidRPr="0001364B" w:rsidRDefault="00C745CF" w:rsidP="00C745CF">
                      <w:pPr>
                        <w:pStyle w:val="0"/>
                        <w:spacing w:line="0" w:lineRule="atLeast"/>
                        <w:rPr>
                          <w:rFonts w:ascii="Times New Roman" w:hAnsi="Times New Roman"/>
                          <w:sz w:val="15"/>
                          <w:szCs w:val="15"/>
                        </w:rPr>
                      </w:pPr>
                      <w:r w:rsidRPr="0001364B">
                        <w:rPr>
                          <w:rFonts w:ascii="Times New Roman" w:hAnsi="Times New Roman"/>
                          <w:i/>
                          <w:sz w:val="15"/>
                          <w:szCs w:val="15"/>
                        </w:rPr>
                        <w:t>h</w:t>
                      </w:r>
                      <w:r w:rsidRPr="0001364B">
                        <w:rPr>
                          <w:rFonts w:ascii="Times New Roman" w:hAnsi="Times New Roman"/>
                          <w:sz w:val="15"/>
                          <w:szCs w:val="15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line id="Line 27" o:spid="_x0000_s1797" style="position:absolute;visibility:visible" from="8844,5401" to="8845,6092" o:connectortype="straight"/>
              <v:line id="Line 28" o:spid="_x0000_s1798" style="position:absolute;visibility:visible" from="7512,6020" to="8852,6020" o:connectortype="straight">
                <v:stroke startarrow="block" startarrowwidth="narrow" startarrowlength="long" endarrow="block" endarrowwidth="narrow" endarrowlength="long"/>
              </v:line>
              <v:shape id="lxqdxt80" o:spid="_x0000_s1799" type="#_x0000_t202" style="position:absolute;left:8104;top:5936;width:195;height:201;visibility:visible" stroked="f">
                <v:textbox inset="0,0,0,0">
                  <w:txbxContent>
                    <w:p w:rsidR="00C745CF" w:rsidRPr="0001364B" w:rsidRDefault="00C745CF" w:rsidP="00C745CF">
                      <w:pPr>
                        <w:pStyle w:val="0"/>
                        <w:spacing w:line="0" w:lineRule="atLeast"/>
                        <w:rPr>
                          <w:rFonts w:ascii="Times New Roman" w:hAnsi="Times New Roman"/>
                          <w:sz w:val="15"/>
                          <w:szCs w:val="15"/>
                        </w:rPr>
                      </w:pPr>
                      <w:r w:rsidRPr="0001364B">
                        <w:rPr>
                          <w:rFonts w:ascii="Times New Roman" w:hAnsi="Times New Roman"/>
                          <w:i/>
                          <w:sz w:val="15"/>
                          <w:szCs w:val="15"/>
                        </w:rPr>
                        <w:t>h</w:t>
                      </w:r>
                      <w:r w:rsidRPr="0001364B">
                        <w:rPr>
                          <w:rFonts w:ascii="Times New Roman" w:hAnsi="Times New Roman"/>
                          <w:sz w:val="15"/>
                          <w:szCs w:val="15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line id="Line 30" o:spid="_x0000_s1800" style="position:absolute;visibility:visible" from="9564,5402" to="9565,6348" o:connectortype="straight"/>
              <v:line id="Line 31" o:spid="_x0000_s1801" style="position:absolute;visibility:visible" from="7512,6260" to="9556,6260" o:connectortype="straight">
                <v:stroke startarrow="block" startarrowwidth="narrow" startarrowlength="long" endarrow="block" endarrowwidth="narrow" endarrowlength="long"/>
              </v:line>
              <v:shape id="lxqdxt80" o:spid="_x0000_s1802" type="#_x0000_t202" style="position:absolute;left:8489;top:6176;width:195;height:201;visibility:visible" stroked="f">
                <v:textbox inset="0,0,0,0">
                  <w:txbxContent>
                    <w:p w:rsidR="00C745CF" w:rsidRPr="0001364B" w:rsidRDefault="00C745CF" w:rsidP="00C745CF">
                      <w:pPr>
                        <w:pStyle w:val="0"/>
                        <w:spacing w:line="0" w:lineRule="atLeast"/>
                        <w:rPr>
                          <w:rFonts w:ascii="Times New Roman" w:hAnsi="Times New Roman"/>
                          <w:sz w:val="15"/>
                          <w:szCs w:val="15"/>
                        </w:rPr>
                      </w:pPr>
                      <w:r w:rsidRPr="0001364B">
                        <w:rPr>
                          <w:rFonts w:ascii="Times New Roman" w:hAnsi="Times New Roman"/>
                          <w:i/>
                          <w:sz w:val="15"/>
                          <w:szCs w:val="15"/>
                        </w:rPr>
                        <w:t>h</w:t>
                      </w:r>
                      <w:r w:rsidRPr="0001364B">
                        <w:rPr>
                          <w:rFonts w:ascii="Times New Roman" w:hAnsi="Times New Roman"/>
                          <w:sz w:val="15"/>
                          <w:szCs w:val="15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shape id="lxqdxt80" o:spid="_x0000_s1803" type="#_x0000_t202" style="position:absolute;left:8558;top:6592;width:348;height:310;visibility:visible" filled="f" stroked="f">
                <v:textbox inset="0,0,0,0">
                  <w:txbxContent>
                    <w:p w:rsidR="00C745CF" w:rsidRPr="0001364B" w:rsidRDefault="00C745CF" w:rsidP="00C745CF">
                      <w:pPr>
                        <w:pStyle w:val="0"/>
                        <w:snapToGrid w:val="0"/>
                        <w:spacing w:before="100" w:beforeAutospacing="1" w:after="100" w:afterAutospacing="1"/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</w:pPr>
                      <w:r w:rsidRPr="0001364B"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  <w:t>甲</w:t>
                      </w:r>
                    </w:p>
                    <w:p w:rsidR="00C745CF" w:rsidRPr="0001364B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  <v:oval id="lxqbq27" o:spid="_x0000_s1804" style="position:absolute;left:7400;top:5361;width:46;height:46;visibility:visible" fillcolor="black"/>
            </v:group>
            <w10:wrap type="square"/>
          </v:group>
        </w:pict>
      </w:r>
      <w:r w:rsidRPr="00FC10BA">
        <w:rPr>
          <w:rFonts w:ascii="Times New Roman" w:hAnsi="Times New Roman" w:hint="eastAsia"/>
          <w:color w:val="000000"/>
          <w:szCs w:val="21"/>
        </w:rPr>
        <w:t>10</w:t>
      </w:r>
      <w:r w:rsidRPr="00FC10BA">
        <w:rPr>
          <w:rFonts w:ascii="Times New Roman" w:hAnsi="Times New Roman" w:hint="eastAsia"/>
          <w:color w:val="000000"/>
          <w:szCs w:val="21"/>
        </w:rPr>
        <w:t>．（</w:t>
      </w:r>
      <w:r w:rsidRPr="00FC10BA">
        <w:rPr>
          <w:rFonts w:ascii="Times New Roman" w:hAnsi="Times New Roman" w:hint="eastAsia"/>
          <w:color w:val="000000"/>
          <w:szCs w:val="21"/>
        </w:rPr>
        <w:t>8</w:t>
      </w:r>
      <w:r w:rsidRPr="00FC10BA">
        <w:rPr>
          <w:rFonts w:ascii="Times New Roman" w:hAnsi="Times New Roman" w:hint="eastAsia"/>
          <w:color w:val="000000"/>
          <w:szCs w:val="21"/>
        </w:rPr>
        <w:t>分）</w:t>
      </w:r>
      <w:r w:rsidRPr="00FC10BA">
        <w:rPr>
          <w:rFonts w:ascii="Times New Roman" w:hAnsi="Times New Roman" w:cs="方正黑体简体" w:hint="eastAsia"/>
          <w:color w:val="000000"/>
          <w:szCs w:val="21"/>
        </w:rPr>
        <w:t>在</w:t>
      </w:r>
      <w:r>
        <w:rPr>
          <w:rFonts w:ascii="Times New Roman" w:hAnsi="Times New Roman" w:cs="方正黑体简体" w:hint="eastAsia"/>
          <w:color w:val="000000"/>
          <w:szCs w:val="21"/>
        </w:rPr>
        <w:t>用“落体法”</w:t>
      </w:r>
      <w:r w:rsidRPr="00FC10BA">
        <w:rPr>
          <w:rFonts w:ascii="Times New Roman" w:hAnsi="Times New Roman" w:cs="方正黑体简体"/>
          <w:color w:val="000000"/>
          <w:szCs w:val="21"/>
        </w:rPr>
        <w:t>做</w:t>
      </w:r>
      <w:r w:rsidRPr="00FC10BA">
        <w:rPr>
          <w:rFonts w:ascii="方正书宋简体" w:hAnsi="Times New Roman" w:cs="方正黑体简体" w:hint="eastAsia"/>
          <w:color w:val="000000"/>
          <w:szCs w:val="21"/>
        </w:rPr>
        <w:t>“</w:t>
      </w:r>
      <w:r w:rsidRPr="00FC10BA">
        <w:rPr>
          <w:rFonts w:ascii="Times New Roman" w:hAnsi="Times New Roman" w:cs="方正黑体简体"/>
          <w:color w:val="000000"/>
          <w:szCs w:val="21"/>
        </w:rPr>
        <w:t>验证机械能守恒定律</w:t>
      </w:r>
      <w:r w:rsidRPr="00FC10BA">
        <w:rPr>
          <w:rFonts w:ascii="方正书宋简体" w:hAnsi="Times New Roman" w:cs="方正黑体简体" w:hint="eastAsia"/>
          <w:color w:val="000000"/>
          <w:szCs w:val="21"/>
        </w:rPr>
        <w:t>”</w:t>
      </w:r>
      <w:r w:rsidRPr="00FC10BA">
        <w:rPr>
          <w:rFonts w:ascii="Times New Roman" w:hAnsi="Times New Roman" w:cs="方正黑体简体"/>
          <w:color w:val="000000"/>
          <w:szCs w:val="21"/>
        </w:rPr>
        <w:t>的实验</w:t>
      </w:r>
      <w:r w:rsidRPr="00FC10BA">
        <w:rPr>
          <w:rFonts w:ascii="Times New Roman" w:hAnsi="Times New Roman" w:cs="方正黑体简体" w:hint="eastAsia"/>
          <w:color w:val="000000"/>
          <w:szCs w:val="21"/>
        </w:rPr>
        <w:t>时，</w:t>
      </w:r>
      <w:r w:rsidRPr="00FC10BA">
        <w:rPr>
          <w:rFonts w:ascii="Times New Roman" w:hAnsi="Times New Roman" w:cs="方正黑体简体"/>
          <w:color w:val="000000"/>
          <w:szCs w:val="21"/>
        </w:rPr>
        <w:t>小明选择一条较为</w:t>
      </w:r>
      <w:r w:rsidRPr="00FC10BA">
        <w:rPr>
          <w:rFonts w:ascii="Times New Roman" w:hAnsi="Times New Roman" w:cs="方正黑体简体" w:hint="eastAsia"/>
          <w:color w:val="000000"/>
          <w:szCs w:val="21"/>
        </w:rPr>
        <w:t>满意</w:t>
      </w:r>
      <w:r w:rsidRPr="00FC10BA">
        <w:rPr>
          <w:rFonts w:ascii="Times New Roman" w:hAnsi="Times New Roman" w:cs="方正黑体简体"/>
          <w:color w:val="000000"/>
          <w:szCs w:val="21"/>
        </w:rPr>
        <w:t>的纸带，如图</w:t>
      </w:r>
      <w:r w:rsidRPr="00FC10BA">
        <w:rPr>
          <w:rFonts w:ascii="Times New Roman" w:hAnsi="Times New Roman" w:cs="方正黑体简体" w:hint="eastAsia"/>
          <w:color w:val="000000"/>
          <w:szCs w:val="21"/>
        </w:rPr>
        <w:t>甲</w:t>
      </w:r>
      <w:r w:rsidRPr="00FC10BA">
        <w:rPr>
          <w:rFonts w:ascii="Times New Roman" w:hAnsi="Times New Roman" w:cs="方正黑体简体"/>
          <w:color w:val="000000"/>
          <w:szCs w:val="21"/>
        </w:rPr>
        <w:t>所示</w:t>
      </w:r>
      <w:r w:rsidRPr="00FC10BA">
        <w:rPr>
          <w:rFonts w:ascii="Times New Roman" w:hAnsi="Times New Roman" w:cs="方正黑体简体" w:hint="eastAsia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他舍弃前面密集的点，以</w:t>
      </w:r>
      <w:r w:rsidRPr="00FC10BA">
        <w:rPr>
          <w:rFonts w:ascii="Times New Roman" w:hAnsi="Times New Roman"/>
          <w:color w:val="000000"/>
          <w:szCs w:val="21"/>
        </w:rPr>
        <w:t>O</w:t>
      </w:r>
      <w:r w:rsidRPr="00FC10BA">
        <w:rPr>
          <w:rFonts w:ascii="Times New Roman" w:hAnsi="Times New Roman"/>
          <w:color w:val="000000"/>
          <w:szCs w:val="21"/>
        </w:rPr>
        <w:t>为起点，从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Times New Roman"/>
          <w:color w:val="000000"/>
          <w:szCs w:val="21"/>
        </w:rPr>
        <w:t>点开始选取纸带上连续点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Times New Roman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Times New Roman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宋体" w:hAnsi="宋体"/>
          <w:color w:val="000000"/>
          <w:szCs w:val="21"/>
        </w:rPr>
        <w:t>……</w:t>
      </w:r>
      <w:r w:rsidRPr="00FC10BA">
        <w:rPr>
          <w:rFonts w:ascii="宋体" w:hAnsi="宋体" w:hint="eastAsia"/>
          <w:color w:val="000000"/>
          <w:szCs w:val="21"/>
        </w:rPr>
        <w:t>，</w:t>
      </w:r>
      <w:r w:rsidRPr="00FC10BA">
        <w:rPr>
          <w:rFonts w:ascii="Times New Roman" w:hAnsi="Times New Roman"/>
          <w:color w:val="000000"/>
          <w:szCs w:val="21"/>
        </w:rPr>
        <w:t>测出</w:t>
      </w:r>
      <w:r w:rsidRPr="00FC10BA">
        <w:rPr>
          <w:rFonts w:ascii="Times New Roman" w:hAnsi="Times New Roman"/>
          <w:color w:val="000000"/>
          <w:szCs w:val="21"/>
        </w:rPr>
        <w:t>O</w:t>
      </w:r>
      <w:r w:rsidRPr="00FC10BA">
        <w:rPr>
          <w:rFonts w:ascii="Times New Roman" w:hAnsi="Times New Roman"/>
          <w:color w:val="000000"/>
          <w:szCs w:val="21"/>
        </w:rPr>
        <w:t>到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Times New Roman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Times New Roman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宋体" w:hAnsi="宋体"/>
          <w:color w:val="000000"/>
          <w:szCs w:val="21"/>
        </w:rPr>
        <w:t>……</w:t>
      </w:r>
      <w:r w:rsidRPr="00FC10BA">
        <w:rPr>
          <w:rFonts w:ascii="Times New Roman" w:hAnsi="Times New Roman"/>
          <w:color w:val="000000"/>
          <w:szCs w:val="21"/>
        </w:rPr>
        <w:t>的距离分别为</w:t>
      </w:r>
      <w:r w:rsidRPr="00FC10BA">
        <w:rPr>
          <w:rFonts w:ascii="Times New Roman" w:eastAsia="楷体_GB2312" w:hAnsi="Times New Roman"/>
          <w:i/>
          <w:color w:val="000000"/>
          <w:szCs w:val="21"/>
        </w:rPr>
        <w:t>h</w:t>
      </w:r>
      <w:r w:rsidRPr="00FC10BA">
        <w:rPr>
          <w:rFonts w:ascii="Times New Roman" w:hAnsi="Times New Roman"/>
          <w:color w:val="000000"/>
          <w:szCs w:val="21"/>
          <w:vertAlign w:val="subscript"/>
        </w:rPr>
        <w:t>1</w:t>
      </w:r>
      <w:r w:rsidRPr="00FC10BA">
        <w:rPr>
          <w:rFonts w:ascii="Times New Roman" w:hAnsi="Times New Roman"/>
          <w:color w:val="000000"/>
          <w:szCs w:val="21"/>
        </w:rPr>
        <w:t>、</w:t>
      </w:r>
      <w:r w:rsidRPr="00FC10BA">
        <w:rPr>
          <w:rFonts w:ascii="Times New Roman" w:eastAsia="楷体_GB2312" w:hAnsi="Times New Roman"/>
          <w:i/>
          <w:color w:val="000000"/>
          <w:szCs w:val="21"/>
        </w:rPr>
        <w:t>h</w:t>
      </w:r>
      <w:r w:rsidRPr="00FC10BA">
        <w:rPr>
          <w:rFonts w:ascii="Times New Roman" w:hAnsi="Times New Roman"/>
          <w:color w:val="000000"/>
          <w:szCs w:val="21"/>
          <w:vertAlign w:val="subscript"/>
        </w:rPr>
        <w:t>2</w:t>
      </w:r>
      <w:r w:rsidRPr="00FC10BA">
        <w:rPr>
          <w:rFonts w:ascii="Times New Roman" w:hAnsi="Times New Roman"/>
          <w:color w:val="000000"/>
          <w:szCs w:val="21"/>
        </w:rPr>
        <w:t>、</w:t>
      </w:r>
      <w:r w:rsidRPr="00FC10BA">
        <w:rPr>
          <w:rFonts w:ascii="Times New Roman" w:eastAsia="楷体_GB2312" w:hAnsi="Times New Roman"/>
          <w:i/>
          <w:color w:val="000000"/>
          <w:szCs w:val="21"/>
        </w:rPr>
        <w:t>h</w:t>
      </w:r>
      <w:r w:rsidRPr="00FC10BA">
        <w:rPr>
          <w:rFonts w:ascii="Times New Roman" w:hAnsi="Times New Roman"/>
          <w:color w:val="000000"/>
          <w:szCs w:val="21"/>
          <w:vertAlign w:val="subscript"/>
        </w:rPr>
        <w:t>3</w:t>
      </w:r>
      <w:r w:rsidRPr="00FC10BA">
        <w:rPr>
          <w:rFonts w:ascii="宋体" w:hAnsi="宋体"/>
          <w:color w:val="000000"/>
          <w:szCs w:val="21"/>
        </w:rPr>
        <w:t>……</w:t>
      </w:r>
      <w:r w:rsidRPr="00FC10BA">
        <w:rPr>
          <w:rFonts w:ascii="Times New Roman" w:hAnsi="Times New Roman"/>
          <w:color w:val="000000"/>
          <w:szCs w:val="21"/>
        </w:rPr>
        <w:t>．电源的频率为</w:t>
      </w:r>
      <w:r w:rsidRPr="00FC10BA">
        <w:rPr>
          <w:rFonts w:ascii="Times New Roman" w:hAnsi="Times New Roman"/>
          <w:i/>
          <w:color w:val="000000"/>
          <w:szCs w:val="21"/>
        </w:rPr>
        <w:t>f</w:t>
      </w:r>
      <w:r w:rsidRPr="00FC10BA">
        <w:rPr>
          <w:rFonts w:ascii="Times New Roman" w:hAnsi="Times New Roman"/>
          <w:color w:val="000000"/>
          <w:szCs w:val="21"/>
        </w:rPr>
        <w:t>．</w:t>
      </w:r>
    </w:p>
    <w:p w:rsidR="00C745CF" w:rsidRPr="00FC10BA" w:rsidRDefault="00C745CF" w:rsidP="00C745CF">
      <w:pPr>
        <w:pStyle w:val="0"/>
        <w:spacing w:line="288" w:lineRule="auto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（</w:t>
      </w:r>
      <w:r w:rsidRPr="00FC10BA">
        <w:rPr>
          <w:rFonts w:ascii="Times New Roman" w:hAnsi="Times New Roman"/>
          <w:color w:val="000000"/>
          <w:szCs w:val="21"/>
        </w:rPr>
        <w:t>1</w:t>
      </w:r>
      <w:r w:rsidRPr="00FC10BA">
        <w:rPr>
          <w:rFonts w:ascii="Times New Roman" w:hAnsi="Times New Roman"/>
          <w:color w:val="000000"/>
          <w:szCs w:val="21"/>
        </w:rPr>
        <w:t>）为减少阻力对实验的影响</w:t>
      </w:r>
      <w:r w:rsidRPr="00FC10BA">
        <w:rPr>
          <w:rFonts w:ascii="Times New Roman" w:hAnsi="Times New Roman" w:hint="eastAsia"/>
          <w:color w:val="000000"/>
          <w:szCs w:val="21"/>
        </w:rPr>
        <w:t>，</w:t>
      </w:r>
      <w:r w:rsidRPr="00FC10BA">
        <w:rPr>
          <w:rFonts w:ascii="Times New Roman" w:hAnsi="Times New Roman"/>
          <w:color w:val="000000"/>
          <w:szCs w:val="21"/>
        </w:rPr>
        <w:t>下列操作</w:t>
      </w:r>
      <w:r w:rsidRPr="00FC10BA">
        <w:rPr>
          <w:rFonts w:ascii="Times New Roman" w:hAnsi="Times New Roman" w:hint="eastAsia"/>
          <w:color w:val="000000"/>
          <w:szCs w:val="21"/>
        </w:rPr>
        <w:t>可行的</w:t>
      </w:r>
      <w:r w:rsidRPr="00FC10BA">
        <w:rPr>
          <w:rFonts w:ascii="Times New Roman" w:hAnsi="Times New Roman"/>
          <w:color w:val="000000"/>
          <w:szCs w:val="21"/>
        </w:rPr>
        <w:t>是</w:t>
      </w:r>
      <w:r w:rsidRPr="00FC10BA">
        <w:rPr>
          <w:rFonts w:ascii="Times New Roman" w:hAnsi="Times New Roman"/>
          <w:color w:val="000000"/>
          <w:szCs w:val="21"/>
          <w:u w:val="single"/>
        </w:rPr>
        <w:t xml:space="preserve">　</w:t>
      </w:r>
      <w:r w:rsidRPr="00FC10BA">
        <w:rPr>
          <w:rFonts w:ascii="Times New Roman" w:hAnsi="Times New Roman"/>
          <w:color w:val="000000"/>
          <w:szCs w:val="21"/>
          <w:u w:val="single"/>
        </w:rPr>
        <w:t>▲</w:t>
      </w:r>
      <w:r w:rsidRPr="00FC10BA">
        <w:rPr>
          <w:rFonts w:ascii="Times New Roman" w:hAnsi="Times New Roman"/>
          <w:color w:val="000000"/>
          <w:szCs w:val="21"/>
          <w:u w:val="single"/>
        </w:rPr>
        <w:t xml:space="preserve">　</w:t>
      </w:r>
      <w:r w:rsidRPr="00FC10BA">
        <w:rPr>
          <w:rFonts w:ascii="Times New Roman" w:hAnsi="Times New Roman"/>
          <w:color w:val="000000"/>
          <w:szCs w:val="21"/>
        </w:rPr>
        <w:t>．</w:t>
      </w:r>
    </w:p>
    <w:p w:rsidR="00C745CF" w:rsidRPr="00FC10BA" w:rsidRDefault="00C745CF" w:rsidP="00C745CF">
      <w:pPr>
        <w:pStyle w:val="0"/>
        <w:spacing w:line="288" w:lineRule="auto"/>
        <w:ind w:firstLine="420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Times New Roman"/>
          <w:color w:val="000000"/>
          <w:szCs w:val="21"/>
        </w:rPr>
        <w:t>．选用铁质重锤</w:t>
      </w:r>
    </w:p>
    <w:p w:rsidR="00C745CF" w:rsidRPr="00FC10BA" w:rsidRDefault="00C745CF" w:rsidP="00C745CF">
      <w:pPr>
        <w:pStyle w:val="0"/>
        <w:spacing w:line="288" w:lineRule="auto"/>
        <w:ind w:firstLine="420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Times New Roman"/>
          <w:color w:val="000000"/>
          <w:szCs w:val="21"/>
        </w:rPr>
        <w:t>．</w:t>
      </w:r>
      <w:r w:rsidRPr="00FC10BA">
        <w:rPr>
          <w:rFonts w:ascii="Times New Roman" w:hAnsi="Times New Roman" w:hint="eastAsia"/>
          <w:color w:val="000000"/>
          <w:szCs w:val="21"/>
        </w:rPr>
        <w:t>安装</w:t>
      </w:r>
      <w:r w:rsidRPr="00FC10BA">
        <w:rPr>
          <w:rFonts w:ascii="Times New Roman" w:hAnsi="Times New Roman" w:cs="方正黑体简体" w:hint="eastAsia"/>
          <w:color w:val="000000"/>
          <w:szCs w:val="21"/>
        </w:rPr>
        <w:t>打点计时器使两限位孔在同一竖直线上</w:t>
      </w:r>
    </w:p>
    <w:p w:rsidR="00C745CF" w:rsidRPr="00FC10BA" w:rsidRDefault="00C745CF" w:rsidP="00C745CF">
      <w:pPr>
        <w:pStyle w:val="0"/>
        <w:spacing w:line="288" w:lineRule="auto"/>
        <w:ind w:firstLine="420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Times New Roman" w:hAnsi="Times New Roman"/>
          <w:color w:val="000000"/>
          <w:szCs w:val="21"/>
        </w:rPr>
        <w:t>．释放纸带前，手</w:t>
      </w:r>
      <w:r w:rsidRPr="00FC10BA">
        <w:rPr>
          <w:rFonts w:ascii="Times New Roman" w:hAnsi="Times New Roman" w:hint="eastAsia"/>
          <w:color w:val="000000"/>
          <w:szCs w:val="21"/>
        </w:rPr>
        <w:t>应</w:t>
      </w:r>
      <w:r w:rsidRPr="00FC10BA">
        <w:rPr>
          <w:rFonts w:ascii="Times New Roman" w:hAnsi="Times New Roman"/>
          <w:color w:val="000000"/>
          <w:szCs w:val="21"/>
        </w:rPr>
        <w:t>提纸带上端并使纸带竖直</w:t>
      </w:r>
    </w:p>
    <w:p w:rsidR="00C745CF" w:rsidRPr="00FC10BA" w:rsidRDefault="00C745CF" w:rsidP="00C745CF">
      <w:pPr>
        <w:pStyle w:val="0"/>
        <w:spacing w:line="288" w:lineRule="auto"/>
        <w:ind w:firstLine="420"/>
        <w:rPr>
          <w:rFonts w:ascii="Times New Roman" w:hAnsi="Times New Roman" w:cs="方正黑体简体" w:hint="eastAsia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D</w:t>
      </w:r>
      <w:r w:rsidRPr="00FC10BA">
        <w:rPr>
          <w:rFonts w:ascii="Times New Roman" w:hAnsi="Times New Roman"/>
          <w:color w:val="000000"/>
          <w:szCs w:val="21"/>
        </w:rPr>
        <w:t>．重锤下落中手</w:t>
      </w:r>
      <w:r w:rsidRPr="00FC10BA">
        <w:rPr>
          <w:rFonts w:ascii="Times New Roman" w:hAnsi="Times New Roman" w:hint="eastAsia"/>
          <w:color w:val="000000"/>
          <w:szCs w:val="21"/>
        </w:rPr>
        <w:t>始终</w:t>
      </w:r>
      <w:r w:rsidRPr="00FC10BA">
        <w:rPr>
          <w:rFonts w:ascii="Times New Roman" w:hAnsi="Times New Roman"/>
          <w:color w:val="000000"/>
          <w:szCs w:val="21"/>
        </w:rPr>
        <w:t>提</w:t>
      </w:r>
      <w:r w:rsidRPr="00FC10BA">
        <w:rPr>
          <w:rFonts w:ascii="Times New Roman" w:hAnsi="Times New Roman" w:hint="eastAsia"/>
          <w:color w:val="000000"/>
          <w:szCs w:val="21"/>
        </w:rPr>
        <w:t>住</w:t>
      </w:r>
      <w:r w:rsidRPr="00FC10BA">
        <w:rPr>
          <w:rFonts w:ascii="Times New Roman" w:hAnsi="Times New Roman"/>
          <w:color w:val="000000"/>
          <w:szCs w:val="21"/>
        </w:rPr>
        <w:t>纸带上端，保持纸带竖直</w:t>
      </w:r>
    </w:p>
    <w:p w:rsidR="00C745CF" w:rsidRPr="00FC10BA" w:rsidRDefault="00C745CF" w:rsidP="00C745CF">
      <w:pPr>
        <w:pStyle w:val="0"/>
        <w:spacing w:line="288" w:lineRule="auto"/>
        <w:rPr>
          <w:rFonts w:ascii="Times New Roman" w:hAnsi="Times New Roman" w:cs="方正黑体简体" w:hint="eastAsia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（</w:t>
      </w:r>
      <w:r w:rsidRPr="00FC10BA">
        <w:rPr>
          <w:rFonts w:ascii="Times New Roman" w:hAnsi="Times New Roman"/>
          <w:color w:val="000000"/>
          <w:szCs w:val="21"/>
        </w:rPr>
        <w:t>2</w:t>
      </w:r>
      <w:r w:rsidRPr="00FC10BA">
        <w:rPr>
          <w:rFonts w:ascii="Times New Roman" w:hAnsi="Times New Roman"/>
          <w:color w:val="000000"/>
          <w:szCs w:val="21"/>
        </w:rPr>
        <w:t>）</w:t>
      </w:r>
      <w:r w:rsidRPr="00FC10BA">
        <w:rPr>
          <w:rFonts w:ascii="Times New Roman" w:hAnsi="Times New Roman" w:cs="方正黑体简体"/>
          <w:color w:val="000000"/>
          <w:szCs w:val="21"/>
        </w:rPr>
        <w:t>打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Times New Roman" w:cs="方正黑体简体"/>
          <w:color w:val="000000"/>
          <w:szCs w:val="21"/>
        </w:rPr>
        <w:t>点时</w:t>
      </w:r>
      <w:r w:rsidRPr="00FC10BA">
        <w:rPr>
          <w:rFonts w:ascii="Times New Roman" w:hAnsi="Times New Roman" w:cs="方正黑体简体" w:hint="eastAsia"/>
          <w:color w:val="000000"/>
          <w:szCs w:val="21"/>
        </w:rPr>
        <w:t>，</w:t>
      </w:r>
      <w:r w:rsidRPr="00FC10BA">
        <w:rPr>
          <w:rFonts w:ascii="Times New Roman" w:hAnsi="Times New Roman" w:cs="方正黑体简体"/>
          <w:color w:val="000000"/>
          <w:szCs w:val="21"/>
        </w:rPr>
        <w:t>重锤的速度</w:t>
      </w:r>
      <w:proofErr w:type="spellStart"/>
      <w:r w:rsidRPr="00FC10BA">
        <w:rPr>
          <w:rFonts w:ascii="Book Antiqua" w:hAnsi="Book Antiqua" w:cs="方正黑体简体"/>
          <w:i/>
          <w:color w:val="000000"/>
          <w:szCs w:val="21"/>
        </w:rPr>
        <w:t>v</w:t>
      </w:r>
      <w:r w:rsidRPr="00FC10BA">
        <w:rPr>
          <w:rFonts w:ascii="Times New Roman" w:hAnsi="Times New Roman" w:cs="方正黑体简体" w:hint="eastAsia"/>
          <w:color w:val="000000"/>
          <w:szCs w:val="21"/>
          <w:vertAlign w:val="subscript"/>
        </w:rPr>
        <w:t>B</w:t>
      </w:r>
      <w:proofErr w:type="spellEnd"/>
      <w:r w:rsidRPr="00FC10BA">
        <w:rPr>
          <w:rFonts w:ascii="Times New Roman" w:hAnsi="Times New Roman" w:cs="方正黑体简体"/>
          <w:color w:val="000000"/>
          <w:szCs w:val="21"/>
        </w:rPr>
        <w:t>为</w:t>
      </w:r>
      <w:r w:rsidRPr="00FC10BA">
        <w:rPr>
          <w:rFonts w:ascii="Times New Roman" w:hAnsi="宋体"/>
          <w:color w:val="000000"/>
          <w:szCs w:val="21"/>
          <w:u w:val="single"/>
        </w:rPr>
        <w:t xml:space="preserve">　</w:t>
      </w:r>
      <w:r w:rsidRPr="00FC10BA">
        <w:rPr>
          <w:rFonts w:ascii="Times New Roman" w:hAnsi="Times New Roman"/>
          <w:color w:val="000000"/>
          <w:szCs w:val="21"/>
          <w:u w:val="single"/>
        </w:rPr>
        <w:t>▲</w:t>
      </w:r>
      <w:r w:rsidRPr="00FC10BA">
        <w:rPr>
          <w:rFonts w:ascii="Times New Roman" w:hAnsi="宋体"/>
          <w:color w:val="000000"/>
          <w:szCs w:val="21"/>
          <w:u w:val="single"/>
        </w:rPr>
        <w:t xml:space="preserve">　</w:t>
      </w:r>
      <w:r w:rsidRPr="00FC10BA">
        <w:rPr>
          <w:rFonts w:ascii="Times New Roman" w:hAnsi="Times New Roman" w:cs="方正黑体简体" w:hint="eastAsia"/>
          <w:color w:val="000000"/>
          <w:szCs w:val="21"/>
        </w:rPr>
        <w:t>．</w:t>
      </w:r>
    </w:p>
    <w:p w:rsidR="00C745CF" w:rsidRPr="00FC10BA" w:rsidRDefault="00C745CF" w:rsidP="00C745CF">
      <w:pPr>
        <w:pStyle w:val="0"/>
        <w:spacing w:line="288" w:lineRule="auto"/>
        <w:ind w:left="525" w:hanging="525"/>
        <w:rPr>
          <w:rFonts w:ascii="Times New Roman" w:hAnsi="Times New Roman" w:cs="方正黑体简体" w:hint="eastAsia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（</w:t>
      </w:r>
      <w:r w:rsidRPr="00FC10BA">
        <w:rPr>
          <w:rFonts w:ascii="Times New Roman" w:hAnsi="Times New Roman"/>
          <w:color w:val="000000"/>
          <w:szCs w:val="21"/>
        </w:rPr>
        <w:t>3</w:t>
      </w:r>
      <w:r w:rsidRPr="00FC10BA">
        <w:rPr>
          <w:rFonts w:ascii="Times New Roman" w:hAnsi="Times New Roman"/>
          <w:color w:val="000000"/>
          <w:szCs w:val="21"/>
        </w:rPr>
        <w:t>）</w:t>
      </w:r>
      <w:r w:rsidRPr="00FC10BA">
        <w:rPr>
          <w:rFonts w:ascii="Times New Roman" w:hAnsi="Times New Roman" w:cs="方正黑体简体"/>
          <w:color w:val="000000"/>
          <w:szCs w:val="21"/>
        </w:rPr>
        <w:t>小明用</w:t>
      </w:r>
      <w:r w:rsidRPr="00FC10BA">
        <w:rPr>
          <w:rFonts w:ascii="Times New Roman" w:hAnsi="Times New Roman" w:cs="方正黑体简体" w:hint="eastAsia"/>
          <w:color w:val="000000"/>
          <w:szCs w:val="21"/>
        </w:rPr>
        <w:t>实验测得</w:t>
      </w:r>
      <w:r w:rsidRPr="00FC10BA">
        <w:rPr>
          <w:rFonts w:ascii="Times New Roman" w:hAnsi="Times New Roman" w:cs="方正黑体简体"/>
          <w:color w:val="000000"/>
          <w:szCs w:val="21"/>
        </w:rPr>
        <w:t>数据画</w:t>
      </w:r>
      <w:r w:rsidRPr="00FC10BA">
        <w:rPr>
          <w:rFonts w:ascii="Times New Roman" w:hAnsi="Times New Roman" w:cs="方正黑体简体" w:hint="eastAsia"/>
          <w:color w:val="000000"/>
          <w:szCs w:val="21"/>
        </w:rPr>
        <w:t>出的</w:t>
      </w:r>
      <w:r w:rsidRPr="00FC10BA">
        <w:rPr>
          <w:rFonts w:ascii="Times New Roman" w:hAnsi="Times New Roman" w:cs="方正黑体简体"/>
          <w:color w:val="000000"/>
          <w:position w:val="-6"/>
          <w:szCs w:val="21"/>
        </w:rPr>
        <w:object w:dxaOrig="580" w:dyaOrig="300">
          <v:shape id="_x0000_i1034" type="#_x0000_t75" alt="www.ziyuanku.com" style="width:29.25pt;height:15pt" o:ole="">
            <v:imagedata r:id="rId24" o:title="" blacklevel="6554f"/>
          </v:shape>
          <o:OLEObject Type="Embed" ProgID="Equation.3" ShapeID="_x0000_i1034" DrawAspect="Content" ObjectID="_1522667411" r:id="rId25"/>
        </w:object>
      </w:r>
      <w:r w:rsidRPr="00FC10BA">
        <w:rPr>
          <w:rFonts w:ascii="Times New Roman" w:hAnsi="Times New Roman" w:cs="方正黑体简体" w:hint="eastAsia"/>
          <w:color w:val="000000"/>
          <w:szCs w:val="21"/>
        </w:rPr>
        <w:t>图像</w:t>
      </w:r>
      <w:r w:rsidRPr="00FC10BA">
        <w:rPr>
          <w:rFonts w:ascii="Times New Roman" w:hAnsi="Times New Roman" w:cs="方正黑体简体"/>
          <w:color w:val="000000"/>
          <w:szCs w:val="21"/>
        </w:rPr>
        <w:t>如图</w:t>
      </w:r>
      <w:r w:rsidRPr="00FC10BA">
        <w:rPr>
          <w:rFonts w:ascii="Times New Roman" w:hAnsi="Times New Roman" w:cs="方正黑体简体" w:hint="eastAsia"/>
          <w:color w:val="000000"/>
          <w:szCs w:val="21"/>
        </w:rPr>
        <w:t>乙</w:t>
      </w:r>
      <w:r w:rsidRPr="00FC10BA">
        <w:rPr>
          <w:rFonts w:ascii="Times New Roman" w:hAnsi="Times New Roman" w:cs="方正黑体简体"/>
          <w:color w:val="000000"/>
          <w:szCs w:val="21"/>
        </w:rPr>
        <w:t>所示</w:t>
      </w:r>
      <w:r w:rsidRPr="00FC10BA">
        <w:rPr>
          <w:rFonts w:ascii="Times New Roman" w:hAnsi="Times New Roman" w:cs="方正黑体简体" w:hint="eastAsia"/>
          <w:color w:val="000000"/>
          <w:szCs w:val="21"/>
        </w:rPr>
        <w:t>．图线不过坐标原点的原因是</w:t>
      </w:r>
      <w:r w:rsidRPr="00FC10BA">
        <w:rPr>
          <w:rFonts w:ascii="Times New Roman" w:hAnsi="宋体"/>
          <w:color w:val="000000"/>
          <w:szCs w:val="21"/>
          <w:u w:val="single"/>
        </w:rPr>
        <w:t xml:space="preserve">　</w:t>
      </w:r>
      <w:r w:rsidRPr="00FC10BA">
        <w:rPr>
          <w:rFonts w:ascii="Times New Roman" w:hAnsi="Times New Roman"/>
          <w:color w:val="000000"/>
          <w:szCs w:val="21"/>
          <w:u w:val="single"/>
        </w:rPr>
        <w:t>▲</w:t>
      </w:r>
      <w:r w:rsidRPr="00FC10BA">
        <w:rPr>
          <w:rFonts w:ascii="Times New Roman" w:hAnsi="宋体"/>
          <w:color w:val="000000"/>
          <w:szCs w:val="21"/>
          <w:u w:val="single"/>
        </w:rPr>
        <w:t xml:space="preserve">　</w:t>
      </w:r>
      <w:r w:rsidRPr="00FC10BA">
        <w:rPr>
          <w:rFonts w:ascii="Times New Roman" w:hAnsi="Times New Roman" w:cs="方正黑体简体" w:hint="eastAsia"/>
          <w:color w:val="000000"/>
          <w:szCs w:val="21"/>
        </w:rPr>
        <w:t>．</w:t>
      </w:r>
    </w:p>
    <w:p w:rsidR="00C745CF" w:rsidRPr="00FC10BA" w:rsidRDefault="00C745CF" w:rsidP="00C745CF">
      <w:pPr>
        <w:pStyle w:val="0"/>
        <w:spacing w:line="288" w:lineRule="auto"/>
        <w:ind w:left="525" w:hanging="525"/>
        <w:rPr>
          <w:rFonts w:ascii="Times New Roman" w:hAnsi="Times New Roman" w:cs="方正黑体简体" w:hint="eastAsia"/>
          <w:color w:val="000000"/>
          <w:szCs w:val="21"/>
        </w:rPr>
      </w:pPr>
      <w:r w:rsidRPr="00FC10BA">
        <w:rPr>
          <w:rFonts w:ascii="Times New Roman" w:hAnsi="Times New Roman" w:cs="方正黑体简体" w:hint="eastAsia"/>
          <w:color w:val="000000"/>
          <w:szCs w:val="21"/>
        </w:rPr>
        <w:t>（</w:t>
      </w:r>
      <w:r w:rsidRPr="00FC10BA">
        <w:rPr>
          <w:rFonts w:ascii="Times New Roman" w:hAnsi="Times New Roman" w:cs="方正黑体简体" w:hint="eastAsia"/>
          <w:color w:val="000000"/>
          <w:szCs w:val="21"/>
        </w:rPr>
        <w:t>4</w:t>
      </w:r>
      <w:r w:rsidRPr="00FC10BA">
        <w:rPr>
          <w:rFonts w:ascii="Times New Roman" w:hAnsi="Times New Roman" w:cs="方正黑体简体" w:hint="eastAsia"/>
          <w:color w:val="000000"/>
          <w:szCs w:val="21"/>
        </w:rPr>
        <w:t>）</w:t>
      </w:r>
      <w:r>
        <w:rPr>
          <w:rFonts w:ascii="Times New Roman" w:hAnsi="Times New Roman" w:cs="方正黑体简体" w:hint="eastAsia"/>
          <w:color w:val="000000"/>
          <w:szCs w:val="21"/>
        </w:rPr>
        <w:t>另有四位同学在图乙的基础上，画出没有阻力时的</w:t>
      </w:r>
      <w:r w:rsidRPr="00FC10BA">
        <w:rPr>
          <w:rFonts w:ascii="Times New Roman" w:hAnsi="Times New Roman" w:cs="方正黑体简体"/>
          <w:color w:val="000000"/>
          <w:position w:val="-6"/>
          <w:szCs w:val="21"/>
        </w:rPr>
        <w:object w:dxaOrig="580" w:dyaOrig="300">
          <v:shape id="_x0000_i1035" type="#_x0000_t75" alt="www.ziyuanku.com" style="width:29.25pt;height:15pt" o:ole="">
            <v:imagedata r:id="rId24" o:title="" blacklevel="6554f"/>
          </v:shape>
          <o:OLEObject Type="Embed" ProgID="Equation.3" ShapeID="_x0000_i1035" DrawAspect="Content" ObjectID="_1522667412" r:id="rId26"/>
        </w:object>
      </w:r>
      <w:r>
        <w:rPr>
          <w:rFonts w:ascii="Times New Roman" w:hAnsi="Times New Roman" w:cs="方正黑体简体" w:hint="eastAsia"/>
          <w:color w:val="000000"/>
          <w:szCs w:val="21"/>
        </w:rPr>
        <w:t>图线，并与其比较，其中正确的是</w:t>
      </w:r>
      <w:r w:rsidRPr="00FC10BA">
        <w:rPr>
          <w:rFonts w:ascii="Times New Roman" w:hAnsi="宋体"/>
          <w:color w:val="000000"/>
          <w:szCs w:val="21"/>
          <w:u w:val="single"/>
        </w:rPr>
        <w:t xml:space="preserve">　</w:t>
      </w:r>
      <w:r w:rsidRPr="00FC10BA">
        <w:rPr>
          <w:rFonts w:ascii="Times New Roman" w:hAnsi="Times New Roman"/>
          <w:color w:val="000000"/>
          <w:szCs w:val="21"/>
          <w:u w:val="single"/>
        </w:rPr>
        <w:t>▲</w:t>
      </w:r>
      <w:r w:rsidRPr="00FC10BA">
        <w:rPr>
          <w:rFonts w:ascii="Times New Roman" w:hAnsi="宋体"/>
          <w:color w:val="000000"/>
          <w:szCs w:val="21"/>
          <w:u w:val="single"/>
        </w:rPr>
        <w:t xml:space="preserve">　</w:t>
      </w:r>
      <w:r w:rsidRPr="00FC10BA">
        <w:rPr>
          <w:rFonts w:ascii="Times New Roman" w:hAnsi="Times New Roman" w:cs="方正黑体简体" w:hint="eastAsia"/>
          <w:color w:val="000000"/>
          <w:szCs w:val="21"/>
        </w:rPr>
        <w:t>．</w:t>
      </w:r>
    </w:p>
    <w:p w:rsidR="00C745CF" w:rsidRPr="00FC10BA" w:rsidRDefault="00C745CF" w:rsidP="00C745CF">
      <w:pPr>
        <w:pStyle w:val="0"/>
        <w:ind w:firstLine="420"/>
        <w:rPr>
          <w:rFonts w:ascii="Times New Roman" w:hAnsi="Times New Roman" w:cs="方正黑体简体" w:hint="eastAsia"/>
          <w:color w:val="000000"/>
          <w:szCs w:val="21"/>
        </w:rPr>
      </w:pPr>
      <w:r w:rsidRPr="00FC10BA">
        <w:rPr>
          <w:rFonts w:ascii="Times New Roman" w:hAnsi="Times New Roman" w:cs="方正黑体简体" w:hint="eastAsia"/>
          <w:noProof/>
          <w:color w:val="000000"/>
          <w:szCs w:val="21"/>
        </w:rPr>
      </w:r>
      <w:r>
        <w:pict>
          <v:group id="_x0000_s1475" alt="www.ziyuanku.com" style="width:391.05pt;height:106.7pt;mso-position-horizontal-relative:char;mso-position-vertical-relative:line" coordorigin="2520,1908" coordsize="7821,1934">
            <v:shape id="lxqdxt80" o:spid="_x0000_s1476" type="#_x0000_t202" style="position:absolute;left:3321;top:3532;width:348;height:310" filled="f" stroked="f">
              <v:textbox inset="0,0,0,0">
                <w:txbxContent>
                  <w:p w:rsidR="00C745CF" w:rsidRPr="00D6205E" w:rsidRDefault="00C745CF" w:rsidP="00C745CF">
                    <w:pPr>
                      <w:pStyle w:val="0"/>
                      <w:rPr>
                        <w:rFonts w:ascii="Times New Roman" w:eastAsia="楷体_GB2312" w:hAnsi="Times New Roman"/>
                        <w:szCs w:val="21"/>
                      </w:rPr>
                    </w:pPr>
                    <w:r w:rsidRPr="00D6205E">
                      <w:rPr>
                        <w:rFonts w:ascii="Times New Roman" w:eastAsia="楷体_GB2312" w:hAnsi="Times New Roman"/>
                        <w:szCs w:val="21"/>
                      </w:rPr>
                      <w:t>A</w:t>
                    </w:r>
                  </w:p>
                  <w:p w:rsidR="00C745CF" w:rsidRPr="00D6205E" w:rsidRDefault="00C745CF" w:rsidP="00C745CF">
                    <w:pPr>
                      <w:pStyle w:val="0"/>
                      <w:rPr>
                        <w:rFonts w:ascii="Times New Roman" w:hAnsi="Times New Roman"/>
                        <w:szCs w:val="18"/>
                      </w:rPr>
                    </w:pPr>
                  </w:p>
                </w:txbxContent>
              </v:textbox>
            </v:shape>
            <v:shape id="lxqdxt80" o:spid="_x0000_s1477" type="#_x0000_t202" style="position:absolute;left:5361;top:3532;width:348;height:310" filled="f" stroked="f">
              <v:textbox inset="0,0,0,0">
                <w:txbxContent>
                  <w:p w:rsidR="00C745CF" w:rsidRPr="00D6205E" w:rsidRDefault="00C745CF" w:rsidP="00C745CF">
                    <w:pPr>
                      <w:pStyle w:val="0"/>
                      <w:rPr>
                        <w:rFonts w:ascii="Times New Roman" w:eastAsia="楷体_GB2312" w:hAnsi="Times New Roman"/>
                        <w:szCs w:val="21"/>
                      </w:rPr>
                    </w:pPr>
                    <w:r w:rsidRPr="00D6205E">
                      <w:rPr>
                        <w:rFonts w:ascii="Times New Roman" w:eastAsia="楷体_GB2312" w:hAnsi="Times New Roman"/>
                        <w:szCs w:val="21"/>
                      </w:rPr>
                      <w:t>B</w:t>
                    </w:r>
                  </w:p>
                  <w:p w:rsidR="00C745CF" w:rsidRPr="00D6205E" w:rsidRDefault="00C745CF" w:rsidP="00C745CF">
                    <w:pPr>
                      <w:pStyle w:val="0"/>
                      <w:rPr>
                        <w:rFonts w:ascii="Times New Roman" w:hAnsi="Times New Roman"/>
                        <w:szCs w:val="18"/>
                      </w:rPr>
                    </w:pPr>
                  </w:p>
                </w:txbxContent>
              </v:textbox>
            </v:shape>
            <v:shape id="lxqdxt80" o:spid="_x0000_s1478" type="#_x0000_t202" style="position:absolute;left:7401;top:3532;width:348;height:310" filled="f" stroked="f">
              <v:textbox inset="0,0,0,0">
                <w:txbxContent>
                  <w:p w:rsidR="00C745CF" w:rsidRPr="00D6205E" w:rsidRDefault="00C745CF" w:rsidP="00C745CF">
                    <w:pPr>
                      <w:pStyle w:val="0"/>
                      <w:rPr>
                        <w:rFonts w:ascii="Times New Roman" w:eastAsia="楷体_GB2312" w:hAnsi="Times New Roman"/>
                        <w:szCs w:val="21"/>
                      </w:rPr>
                    </w:pPr>
                    <w:r w:rsidRPr="00D6205E">
                      <w:rPr>
                        <w:rFonts w:ascii="Times New Roman" w:eastAsia="楷体_GB2312" w:hAnsi="Times New Roman"/>
                        <w:szCs w:val="21"/>
                      </w:rPr>
                      <w:t>C</w:t>
                    </w:r>
                  </w:p>
                  <w:p w:rsidR="00C745CF" w:rsidRPr="00D6205E" w:rsidRDefault="00C745CF" w:rsidP="00C745CF">
                    <w:pPr>
                      <w:pStyle w:val="0"/>
                      <w:rPr>
                        <w:rFonts w:ascii="Times New Roman" w:hAnsi="Times New Roman"/>
                        <w:szCs w:val="18"/>
                      </w:rPr>
                    </w:pPr>
                  </w:p>
                </w:txbxContent>
              </v:textbox>
            </v:shape>
            <v:shape id="lxqdxt80" o:spid="_x0000_s1479" type="#_x0000_t202" style="position:absolute;left:9441;top:3532;width:348;height:310" filled="f" stroked="f">
              <v:textbox inset="0,0,0,0">
                <w:txbxContent>
                  <w:p w:rsidR="00C745CF" w:rsidRPr="00D6205E" w:rsidRDefault="00C745CF" w:rsidP="00C745CF">
                    <w:pPr>
                      <w:pStyle w:val="0"/>
                      <w:rPr>
                        <w:rFonts w:ascii="Times New Roman" w:eastAsia="楷体_GB2312" w:hAnsi="Times New Roman"/>
                        <w:szCs w:val="21"/>
                      </w:rPr>
                    </w:pPr>
                    <w:r w:rsidRPr="00D6205E">
                      <w:rPr>
                        <w:rFonts w:ascii="Times New Roman" w:eastAsia="楷体_GB2312" w:hAnsi="Times New Roman"/>
                        <w:szCs w:val="21"/>
                      </w:rPr>
                      <w:t>D</w:t>
                    </w:r>
                  </w:p>
                  <w:p w:rsidR="00C745CF" w:rsidRPr="00D6205E" w:rsidRDefault="00C745CF" w:rsidP="00C745CF">
                    <w:pPr>
                      <w:pStyle w:val="0"/>
                      <w:rPr>
                        <w:rFonts w:ascii="Times New Roman" w:hAnsi="Times New Roman"/>
                        <w:szCs w:val="18"/>
                      </w:rPr>
                    </w:pPr>
                  </w:p>
                </w:txbxContent>
              </v:textbox>
            </v:shape>
            <v:group id="_x0000_s1480" style="position:absolute;left:2520;top:1908;width:1701;height:1670" coordorigin="2520,1908" coordsize="1701,1670">
              <v:shape id="_x0000_s1481" type="#_x0000_t202" style="position:absolute;left:3532;top:2613;width:577;height:299" stroked="f">
                <v:textbox inset="0,0,0,0">
                  <w:txbxContent>
                    <w:p w:rsidR="00C745CF" w:rsidRPr="004B1F2D" w:rsidRDefault="00C745CF" w:rsidP="00C745CF">
                      <w:pPr>
                        <w:pStyle w:val="0"/>
                        <w:rPr>
                          <w:rFonts w:ascii="楷体_GB2312" w:eastAsia="楷体_GB2312" w:hAnsi="Times New Roman" w:hint="eastAsia"/>
                          <w:sz w:val="18"/>
                          <w:szCs w:val="18"/>
                        </w:rPr>
                      </w:pPr>
                      <w:r w:rsidRPr="004B1F2D">
                        <w:rPr>
                          <w:rFonts w:ascii="楷体_GB2312" w:eastAsia="楷体_GB2312" w:hAnsi="楷体" w:hint="eastAsia"/>
                          <w:sz w:val="18"/>
                          <w:szCs w:val="18"/>
                        </w:rPr>
                        <w:t>无阻力</w:t>
                      </w:r>
                    </w:p>
                  </w:txbxContent>
                </v:textbox>
              </v:shape>
              <v:shape id="lxqdxt80" o:spid="_x0000_s1482" type="#_x0000_t202" style="position:absolute;left:2520;top:3252;width:307;height:274" filled="f" stroked="f">
                <v:textbox inset="0,0,0,0">
                  <w:txbxContent>
                    <w:p w:rsidR="00C745CF" w:rsidRPr="00062631" w:rsidRDefault="00C745CF" w:rsidP="00C745CF">
                      <w:pPr>
                        <w:pStyle w:val="0"/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</w:pPr>
                      <w:r w:rsidRPr="00062631"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  <w:t>O</w:t>
                      </w:r>
                    </w:p>
                    <w:p w:rsidR="00C745CF" w:rsidRPr="00D6205E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  <v:shape id="lxqdxt80" o:spid="_x0000_s1483" type="#_x0000_t202" style="position:absolute;left:3914;top:3304;width:307;height:274" filled="f" stroked="f">
                <v:textbox inset="0,0,0,0">
                  <w:txbxContent>
                    <w:p w:rsidR="00C745CF" w:rsidRPr="00D6205E" w:rsidRDefault="00C745CF" w:rsidP="00C745CF">
                      <w:pPr>
                        <w:pStyle w:val="0"/>
                        <w:rPr>
                          <w:rFonts w:ascii="Times New Roman" w:eastAsia="楷体_GB2312" w:hAnsi="Times New Roman"/>
                          <w:i/>
                          <w:sz w:val="18"/>
                          <w:szCs w:val="18"/>
                        </w:rPr>
                      </w:pPr>
                      <w:r w:rsidRPr="00D6205E">
                        <w:rPr>
                          <w:rFonts w:ascii="Times New Roman" w:eastAsia="楷体_GB2312" w:hAnsi="Times New Roman"/>
                          <w:i/>
                          <w:sz w:val="18"/>
                          <w:szCs w:val="18"/>
                        </w:rPr>
                        <w:t>h</w:t>
                      </w:r>
                    </w:p>
                    <w:p w:rsidR="00C745CF" w:rsidRPr="00D6205E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  <v:line id="_x0000_s1484" style="position:absolute;flip:y" from="2641,2050" to="2641,3289">
                <v:stroke endarrow="block" endarrowwidth="narrow" endarrowlength="long"/>
              </v:line>
              <v:line id="_x0000_s1485" style="position:absolute" from="2641,3288" to="4071,3288">
                <v:stroke endarrow="block" endarrowwidth="narrow" endarrowlength="long"/>
              </v:line>
              <v:line id="_x0000_s1486" style="position:absolute;flip:y" from="2648,2233" to="3558,3143"/>
              <v:shape id="_x0000_s1487" style="position:absolute;left:3210;top:2717;width:291;height:27;mso-position-horizontal:absolute;mso-position-vertical:absolute" coordsize="330,30" path="m330,30l,e" filled="f">
                <v:path arrowok="t"/>
              </v:shape>
              <v:line id="_x0000_s1488" style="position:absolute;flip:y" from="2639,2383" to="3549,3293"/>
              <v:shape id="lxqdxt80" o:spid="_x0000_s1489" type="#_x0000_t202" style="position:absolute;left:2780;top:1908;width:348;height:310" filled="f" stroked="f">
                <v:textbox inset="0,0,0,0">
                  <w:txbxContent>
                    <w:p w:rsidR="00C745CF" w:rsidRPr="00D6205E" w:rsidRDefault="00C745CF" w:rsidP="00C745CF">
                      <w:pPr>
                        <w:pStyle w:val="0"/>
                        <w:rPr>
                          <w:rFonts w:ascii="Times New Roman" w:eastAsia="楷体_GB2312" w:hAnsi="Times New Roman"/>
                          <w:i/>
                          <w:sz w:val="18"/>
                          <w:szCs w:val="18"/>
                        </w:rPr>
                      </w:pPr>
                      <w:r w:rsidRPr="00D6205E">
                        <w:rPr>
                          <w:rFonts w:ascii="Book Antiqua" w:eastAsia="楷体_GB2312" w:hAnsi="Book Antiqua"/>
                          <w:i/>
                          <w:sz w:val="18"/>
                          <w:szCs w:val="18"/>
                        </w:rPr>
                        <w:t>v</w:t>
                      </w:r>
                      <w:r w:rsidRPr="00D6205E">
                        <w:rPr>
                          <w:rFonts w:ascii="Times New Roman" w:eastAsia="楷体_GB2312" w:hAnsi="Times New Roman"/>
                          <w:sz w:val="18"/>
                          <w:szCs w:val="18"/>
                          <w:vertAlign w:val="superscript"/>
                        </w:rPr>
                        <w:t>2</w:t>
                      </w:r>
                    </w:p>
                    <w:p w:rsidR="00C745CF" w:rsidRPr="00D6205E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</v:group>
            <v:group id="_x0000_s1490" style="position:absolute;left:4408;top:1908;width:1958;height:1653" coordorigin="4408,1908" coordsize="1958,1653">
              <v:shape id="_x0000_s1491" type="#_x0000_t202" style="position:absolute;left:4848;top:2134;width:696;height:273" stroked="f">
                <v:textbox inset="0,0,0,0">
                  <w:txbxContent>
                    <w:p w:rsidR="00C745CF" w:rsidRPr="004B1F2D" w:rsidRDefault="00C745CF" w:rsidP="00C745CF">
                      <w:pPr>
                        <w:pStyle w:val="0"/>
                        <w:rPr>
                          <w:rFonts w:ascii="楷体_GB2312" w:eastAsia="楷体_GB2312" w:hAnsi="Times New Roman" w:hint="eastAsia"/>
                          <w:sz w:val="18"/>
                          <w:szCs w:val="18"/>
                        </w:rPr>
                      </w:pPr>
                      <w:r w:rsidRPr="004B1F2D">
                        <w:rPr>
                          <w:rFonts w:ascii="楷体_GB2312" w:eastAsia="楷体_GB2312" w:hAnsi="楷体" w:hint="eastAsia"/>
                          <w:sz w:val="18"/>
                          <w:szCs w:val="18"/>
                        </w:rPr>
                        <w:t>无阻力</w:t>
                      </w:r>
                    </w:p>
                  </w:txbxContent>
                </v:textbox>
              </v:shape>
              <v:shape id="lxqdxt80" o:spid="_x0000_s1492" type="#_x0000_t202" style="position:absolute;left:4666;top:3235;width:307;height:274" filled="f" stroked="f">
                <v:textbox inset="0,0,0,0">
                  <w:txbxContent>
                    <w:p w:rsidR="00C745CF" w:rsidRPr="00062631" w:rsidRDefault="00C745CF" w:rsidP="00C745CF">
                      <w:pPr>
                        <w:pStyle w:val="0"/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</w:pPr>
                      <w:r w:rsidRPr="00062631"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  <w:t>O</w:t>
                      </w:r>
                    </w:p>
                    <w:p w:rsidR="00C745CF" w:rsidRPr="00D6205E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  <v:shape id="lxqdxt80" o:spid="_x0000_s1493" type="#_x0000_t202" style="position:absolute;left:6059;top:3287;width:307;height:274" filled="f" stroked="f">
                <v:textbox inset="0,0,0,0">
                  <w:txbxContent>
                    <w:p w:rsidR="00C745CF" w:rsidRPr="00D6205E" w:rsidRDefault="00C745CF" w:rsidP="00C745CF">
                      <w:pPr>
                        <w:pStyle w:val="0"/>
                        <w:rPr>
                          <w:rFonts w:ascii="Times New Roman" w:eastAsia="楷体_GB2312" w:hAnsi="Times New Roman"/>
                          <w:i/>
                          <w:sz w:val="18"/>
                          <w:szCs w:val="18"/>
                        </w:rPr>
                      </w:pPr>
                      <w:r w:rsidRPr="00D6205E">
                        <w:rPr>
                          <w:rFonts w:ascii="Times New Roman" w:eastAsia="楷体_GB2312" w:hAnsi="Times New Roman"/>
                          <w:i/>
                          <w:sz w:val="18"/>
                          <w:szCs w:val="18"/>
                        </w:rPr>
                        <w:t>h</w:t>
                      </w:r>
                    </w:p>
                    <w:p w:rsidR="00C745CF" w:rsidRPr="00D6205E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  <v:line id="_x0000_s1494" style="position:absolute;flip:y" from="4786,2033" to="4786,3272">
                <v:stroke endarrow="block" endarrowwidth="narrow" endarrowlength="long"/>
              </v:line>
              <v:line id="_x0000_s1495" style="position:absolute" from="4786,3271" to="6216,3271">
                <v:stroke endarrow="block" endarrowwidth="narrow" endarrowlength="long"/>
              </v:line>
              <v:line id="_x0000_s1496" style="position:absolute;flip:y" from="4793,2216" to="5703,3126"/>
              <v:shape id="_x0000_s1497" style="position:absolute;left:4778;top:1994;width:867;height:1099;mso-position-horizontal:absolute;mso-position-vertical:absolute" coordsize="982,1245" path="m,1245l982,e" filled="f">
                <v:path arrowok="t"/>
              </v:shape>
              <v:line id="_x0000_s1498" style="position:absolute" from="5138,2435" to="5139,2610"/>
              <v:line id="_x0000_s1499" style="position:absolute" from="4408,3269" to="5181,3269">
                <v:stroke dashstyle="dash"/>
              </v:line>
              <v:shape id="_x0000_s1500" style="position:absolute;left:4658;top:2563;width:696;height:695;mso-position-horizontal:absolute;mso-position-vertical:absolute" coordsize="788,788" path="m788,l,788e" filled="f">
                <v:stroke dashstyle="1 1"/>
                <v:path arrowok="t"/>
              </v:shape>
              <v:shape id="_x0000_s1501" style="position:absolute;left:4639;top:2445;width:649;height:820;mso-position-horizontal:absolute;mso-position-vertical:absolute" coordsize="735,930" path="m735,l,930e" filled="f">
                <v:stroke dashstyle="1 1"/>
                <v:path arrowok="t"/>
              </v:shape>
              <v:shape id="lxqdxt80" o:spid="_x0000_s1502" type="#_x0000_t202" style="position:absolute;left:4948;top:1908;width:348;height:310" filled="f" stroked="f">
                <v:textbox inset="0,0,0,0">
                  <w:txbxContent>
                    <w:p w:rsidR="00C745CF" w:rsidRPr="00D6205E" w:rsidRDefault="00C745CF" w:rsidP="00C745CF">
                      <w:pPr>
                        <w:pStyle w:val="0"/>
                        <w:rPr>
                          <w:rFonts w:ascii="Times New Roman" w:eastAsia="楷体_GB2312" w:hAnsi="Times New Roman"/>
                          <w:i/>
                          <w:sz w:val="18"/>
                          <w:szCs w:val="18"/>
                        </w:rPr>
                      </w:pPr>
                      <w:r w:rsidRPr="00D6205E">
                        <w:rPr>
                          <w:rFonts w:ascii="Book Antiqua" w:eastAsia="楷体_GB2312" w:hAnsi="Book Antiqua"/>
                          <w:i/>
                          <w:sz w:val="18"/>
                          <w:szCs w:val="18"/>
                        </w:rPr>
                        <w:t>v</w:t>
                      </w:r>
                      <w:r w:rsidRPr="00D6205E">
                        <w:rPr>
                          <w:rFonts w:ascii="Times New Roman" w:eastAsia="楷体_GB2312" w:hAnsi="Times New Roman"/>
                          <w:sz w:val="18"/>
                          <w:szCs w:val="18"/>
                          <w:vertAlign w:val="superscript"/>
                        </w:rPr>
                        <w:t>2</w:t>
                      </w:r>
                    </w:p>
                    <w:p w:rsidR="00C745CF" w:rsidRPr="00D6205E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</v:group>
            <v:group id="_x0000_s1503" style="position:absolute;left:6653;top:1908;width:1701;height:1670" coordorigin="6653,1908" coordsize="1701,1670">
              <v:shape id="_x0000_s1504" type="#_x0000_t202" style="position:absolute;left:7436;top:2807;width:607;height:284" stroked="f">
                <v:textbox inset="0,0,0,0">
                  <w:txbxContent>
                    <w:p w:rsidR="00C745CF" w:rsidRPr="004B1F2D" w:rsidRDefault="00C745CF" w:rsidP="00C745CF">
                      <w:pPr>
                        <w:pStyle w:val="0"/>
                        <w:rPr>
                          <w:rFonts w:ascii="楷体_GB2312" w:eastAsia="楷体_GB2312" w:hAnsi="Times New Roman" w:hint="eastAsia"/>
                          <w:sz w:val="18"/>
                          <w:szCs w:val="18"/>
                        </w:rPr>
                      </w:pPr>
                      <w:r w:rsidRPr="004B1F2D">
                        <w:rPr>
                          <w:rFonts w:ascii="楷体_GB2312" w:eastAsia="楷体_GB2312" w:hAnsi="楷体" w:hint="eastAsia"/>
                          <w:sz w:val="18"/>
                          <w:szCs w:val="18"/>
                        </w:rPr>
                        <w:t>无阻力</w:t>
                      </w:r>
                    </w:p>
                  </w:txbxContent>
                </v:textbox>
              </v:shape>
              <v:shape id="lxqdxt80" o:spid="_x0000_s1505" type="#_x0000_t202" style="position:absolute;left:6653;top:3252;width:307;height:274" filled="f" stroked="f">
                <v:textbox inset="0,0,0,0">
                  <w:txbxContent>
                    <w:p w:rsidR="00C745CF" w:rsidRPr="00062631" w:rsidRDefault="00C745CF" w:rsidP="00C745CF">
                      <w:pPr>
                        <w:pStyle w:val="0"/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</w:pPr>
                      <w:r w:rsidRPr="00062631"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  <w:t>O</w:t>
                      </w:r>
                    </w:p>
                    <w:p w:rsidR="00C745CF" w:rsidRPr="00D6205E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  <v:shape id="lxqdxt80" o:spid="_x0000_s1506" type="#_x0000_t202" style="position:absolute;left:8047;top:3304;width:307;height:274" filled="f" stroked="f">
                <v:textbox inset="0,0,0,0">
                  <w:txbxContent>
                    <w:p w:rsidR="00C745CF" w:rsidRPr="00D6205E" w:rsidRDefault="00C745CF" w:rsidP="00C745CF">
                      <w:pPr>
                        <w:pStyle w:val="0"/>
                        <w:rPr>
                          <w:rFonts w:ascii="Times New Roman" w:eastAsia="楷体_GB2312" w:hAnsi="Times New Roman"/>
                          <w:i/>
                          <w:sz w:val="18"/>
                          <w:szCs w:val="18"/>
                        </w:rPr>
                      </w:pPr>
                      <w:r w:rsidRPr="00D6205E">
                        <w:rPr>
                          <w:rFonts w:ascii="Times New Roman" w:eastAsia="楷体_GB2312" w:hAnsi="Times New Roman"/>
                          <w:i/>
                          <w:sz w:val="18"/>
                          <w:szCs w:val="18"/>
                        </w:rPr>
                        <w:t>h</w:t>
                      </w:r>
                    </w:p>
                    <w:p w:rsidR="00C745CF" w:rsidRPr="00D6205E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  <v:line id="_x0000_s1507" style="position:absolute;flip:y" from="6774,2050" to="6774,3289">
                <v:stroke endarrow="block" endarrowwidth="narrow" endarrowlength="long"/>
              </v:line>
              <v:line id="_x0000_s1508" style="position:absolute" from="6774,3288" to="8204,3288">
                <v:stroke endarrow="block" endarrowwidth="narrow" endarrowlength="long"/>
              </v:line>
              <v:line id="_x0000_s1509" style="position:absolute;flip:y" from="6781,2233" to="7691,3143"/>
              <v:shape id="_x0000_s1510" style="position:absolute;left:6746;top:2157;width:867;height:1099;rotation:-204471fd;mso-position-horizontal:absolute;mso-position-vertical:absolute" coordsize="982,1245" path="m,1245l982,e" filled="f">
                <v:path arrowok="t"/>
              </v:shape>
              <v:shape id="_x0000_s1511" style="position:absolute;left:6908;top:2986;width:433;height:123;mso-position-horizontal:absolute;mso-position-vertical:absolute" coordsize="490,140" path="m,140l490,e" filled="f">
                <v:path arrowok="t"/>
              </v:shape>
              <v:shape id="lxqdxt80" o:spid="_x0000_s1512" type="#_x0000_t202" style="position:absolute;left:6913;top:1908;width:348;height:310" filled="f" stroked="f">
                <v:textbox inset="0,0,0,0">
                  <w:txbxContent>
                    <w:p w:rsidR="00C745CF" w:rsidRPr="00D6205E" w:rsidRDefault="00C745CF" w:rsidP="00C745CF">
                      <w:pPr>
                        <w:pStyle w:val="0"/>
                        <w:rPr>
                          <w:rFonts w:ascii="Times New Roman" w:eastAsia="楷体_GB2312" w:hAnsi="Times New Roman"/>
                          <w:i/>
                          <w:sz w:val="18"/>
                          <w:szCs w:val="18"/>
                        </w:rPr>
                      </w:pPr>
                      <w:r w:rsidRPr="00D6205E">
                        <w:rPr>
                          <w:rFonts w:ascii="Book Antiqua" w:eastAsia="楷体_GB2312" w:hAnsi="Book Antiqua"/>
                          <w:i/>
                          <w:sz w:val="18"/>
                          <w:szCs w:val="18"/>
                        </w:rPr>
                        <w:t>v</w:t>
                      </w:r>
                      <w:r w:rsidRPr="00D6205E">
                        <w:rPr>
                          <w:rFonts w:ascii="Times New Roman" w:eastAsia="楷体_GB2312" w:hAnsi="Times New Roman"/>
                          <w:sz w:val="18"/>
                          <w:szCs w:val="18"/>
                          <w:vertAlign w:val="superscript"/>
                        </w:rPr>
                        <w:t>2</w:t>
                      </w:r>
                    </w:p>
                    <w:p w:rsidR="00C745CF" w:rsidRPr="00D6205E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</v:group>
            <v:group id="_x0000_s1513" style="position:absolute;left:8641;top:1908;width:1700;height:1653" coordorigin="8641,1908" coordsize="1700,1653">
              <v:shape id="_x0000_s1514" type="#_x0000_t202" style="position:absolute;left:8831;top:2220;width:636;height:263" stroked="f">
                <v:textbox inset="0,0,0,0">
                  <w:txbxContent>
                    <w:p w:rsidR="00C745CF" w:rsidRPr="004B1F2D" w:rsidRDefault="00C745CF" w:rsidP="00C745CF">
                      <w:pPr>
                        <w:pStyle w:val="0"/>
                        <w:rPr>
                          <w:rFonts w:ascii="楷体_GB2312" w:eastAsia="楷体_GB2312" w:hAnsi="Times New Roman" w:hint="eastAsia"/>
                          <w:sz w:val="18"/>
                          <w:szCs w:val="18"/>
                        </w:rPr>
                      </w:pPr>
                      <w:r w:rsidRPr="004B1F2D">
                        <w:rPr>
                          <w:rFonts w:ascii="楷体_GB2312" w:eastAsia="楷体_GB2312" w:hAnsi="楷体" w:hint="eastAsia"/>
                          <w:sz w:val="18"/>
                          <w:szCs w:val="18"/>
                        </w:rPr>
                        <w:t>无阻力</w:t>
                      </w:r>
                    </w:p>
                  </w:txbxContent>
                </v:textbox>
              </v:shape>
              <v:shape id="lxqdxt80" o:spid="_x0000_s1515" type="#_x0000_t202" style="position:absolute;left:8641;top:3235;width:307;height:274" filled="f" stroked="f">
                <v:textbox inset="0,0,0,0">
                  <w:txbxContent>
                    <w:p w:rsidR="00C745CF" w:rsidRPr="00062631" w:rsidRDefault="00C745CF" w:rsidP="00C745CF">
                      <w:pPr>
                        <w:pStyle w:val="0"/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</w:pPr>
                      <w:r w:rsidRPr="00062631"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  <w:t>O</w:t>
                      </w:r>
                    </w:p>
                    <w:p w:rsidR="00C745CF" w:rsidRPr="00D6205E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  <v:shape id="lxqdxt80" o:spid="_x0000_s1516" type="#_x0000_t202" style="position:absolute;left:10034;top:3287;width:307;height:274" filled="f" stroked="f">
                <v:textbox inset="0,0,0,0">
                  <w:txbxContent>
                    <w:p w:rsidR="00C745CF" w:rsidRPr="00D6205E" w:rsidRDefault="00C745CF" w:rsidP="00C745CF">
                      <w:pPr>
                        <w:pStyle w:val="0"/>
                        <w:rPr>
                          <w:rFonts w:ascii="Times New Roman" w:eastAsia="楷体_GB2312" w:hAnsi="Times New Roman"/>
                          <w:i/>
                          <w:sz w:val="18"/>
                          <w:szCs w:val="18"/>
                        </w:rPr>
                      </w:pPr>
                      <w:r w:rsidRPr="00D6205E">
                        <w:rPr>
                          <w:rFonts w:ascii="Times New Roman" w:eastAsia="楷体_GB2312" w:hAnsi="Times New Roman"/>
                          <w:i/>
                          <w:sz w:val="18"/>
                          <w:szCs w:val="18"/>
                        </w:rPr>
                        <w:t>h</w:t>
                      </w:r>
                    </w:p>
                    <w:p w:rsidR="00C745CF" w:rsidRPr="00D6205E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  <v:line id="_x0000_s1517" style="position:absolute;flip:y" from="8762,2033" to="8762,3272">
                <v:stroke endarrow="block" endarrowwidth="narrow" endarrowlength="long"/>
              </v:line>
              <v:line id="_x0000_s1518" style="position:absolute" from="8762,3271" to="10191,3271">
                <v:stroke endarrow="block" endarrowwidth="narrow" endarrowlength="long"/>
              </v:line>
              <v:line id="_x0000_s1519" style="position:absolute;flip:y" from="8769,2216" to="9678,3126"/>
              <v:shape id="_x0000_s1520" style="position:absolute;left:8754;top:2039;width:866;height:1098;mso-position-horizontal:absolute;mso-position-vertical:absolute" coordsize="982,1245" path="m,1245l982,e" filled="f">
                <v:path arrowok="t"/>
              </v:shape>
              <v:line id="_x0000_s1521" style="position:absolute" from="9061,2493" to="9062,2728"/>
              <v:shape id="lxqdxt80" o:spid="_x0000_s1522" type="#_x0000_t202" style="position:absolute;left:8911;top:1908;width:348;height:310" filled="f" stroked="f">
                <v:textbox inset="0,0,0,0">
                  <w:txbxContent>
                    <w:p w:rsidR="00C745CF" w:rsidRPr="00D6205E" w:rsidRDefault="00C745CF" w:rsidP="00C745CF">
                      <w:pPr>
                        <w:pStyle w:val="0"/>
                        <w:rPr>
                          <w:rFonts w:ascii="Book Antiqua" w:eastAsia="楷体_GB2312" w:hAnsi="Book Antiqua"/>
                          <w:i/>
                          <w:sz w:val="18"/>
                          <w:szCs w:val="18"/>
                        </w:rPr>
                      </w:pPr>
                      <w:r w:rsidRPr="00D6205E">
                        <w:rPr>
                          <w:rFonts w:ascii="Book Antiqua" w:eastAsia="楷体_GB2312" w:hAnsi="Book Antiqua"/>
                          <w:i/>
                          <w:sz w:val="18"/>
                          <w:szCs w:val="18"/>
                        </w:rPr>
                        <w:t>v</w:t>
                      </w:r>
                      <w:r w:rsidRPr="00214E31">
                        <w:rPr>
                          <w:rFonts w:ascii="Book Antiqua" w:eastAsia="楷体_GB2312" w:hAnsi="Book Antiqua"/>
                          <w:i/>
                          <w:sz w:val="18"/>
                          <w:szCs w:val="18"/>
                          <w:vertAlign w:val="superscript"/>
                        </w:rPr>
                        <w:t>2</w:t>
                      </w:r>
                    </w:p>
                    <w:p w:rsidR="00C745CF" w:rsidRPr="00D6205E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C745CF" w:rsidRPr="00FC10BA" w:rsidRDefault="00C745CF" w:rsidP="00C745CF">
      <w:pPr>
        <w:pStyle w:val="0"/>
        <w:ind w:left="563" w:hanging="563"/>
        <w:rPr>
          <w:rFonts w:ascii="宋体" w:hAnsi="宋体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11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宋体" w:hint="eastAsia"/>
          <w:color w:val="000000"/>
          <w:szCs w:val="21"/>
        </w:rPr>
        <w:t>（</w:t>
      </w:r>
      <w:r w:rsidRPr="00FC10BA">
        <w:rPr>
          <w:rFonts w:ascii="Times New Roman" w:hAnsi="宋体" w:hint="eastAsia"/>
          <w:color w:val="000000"/>
          <w:szCs w:val="21"/>
        </w:rPr>
        <w:t>10</w:t>
      </w:r>
      <w:r w:rsidRPr="00FC10BA">
        <w:rPr>
          <w:rFonts w:ascii="Times New Roman" w:hAnsi="宋体" w:hint="eastAsia"/>
          <w:color w:val="000000"/>
          <w:szCs w:val="21"/>
        </w:rPr>
        <w:t>分）小华和小明</w:t>
      </w:r>
      <w:r w:rsidRPr="00FC10BA">
        <w:rPr>
          <w:rFonts w:ascii="宋体" w:hAnsi="宋体" w:hint="eastAsia"/>
          <w:color w:val="000000"/>
          <w:szCs w:val="21"/>
        </w:rPr>
        <w:t>在“描绘小灯泡伏安特性曲线”的实验中，将实验数据记录在下表中：</w:t>
      </w:r>
    </w:p>
    <w:tbl>
      <w:tblPr>
        <w:tblW w:w="748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/>
      </w:tblPr>
      <w:tblGrid>
        <w:gridCol w:w="1218"/>
        <w:gridCol w:w="696"/>
        <w:gridCol w:w="696"/>
        <w:gridCol w:w="696"/>
        <w:gridCol w:w="696"/>
        <w:gridCol w:w="697"/>
        <w:gridCol w:w="696"/>
        <w:gridCol w:w="696"/>
        <w:gridCol w:w="696"/>
        <w:gridCol w:w="697"/>
      </w:tblGrid>
      <w:tr w:rsidR="00C745CF" w:rsidRPr="00FC10BA" w:rsidTr="003C5DB8">
        <w:trPr>
          <w:trHeight w:val="405"/>
          <w:jc w:val="center"/>
        </w:trPr>
        <w:tc>
          <w:tcPr>
            <w:tcW w:w="1218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宋体"/>
                <w:color w:val="000000"/>
                <w:szCs w:val="21"/>
              </w:rPr>
              <w:t>电压</w:t>
            </w:r>
            <w:r w:rsidRPr="00FC10BA">
              <w:rPr>
                <w:rFonts w:ascii="Times New Roman" w:hAnsi="Times New Roman"/>
                <w:i/>
                <w:color w:val="000000"/>
                <w:szCs w:val="21"/>
              </w:rPr>
              <w:t>U</w:t>
            </w:r>
            <w:r w:rsidRPr="00FC10BA">
              <w:rPr>
                <w:rFonts w:ascii="Times New Roman" w:hAnsi="Times New Roman"/>
                <w:color w:val="000000"/>
                <w:szCs w:val="21"/>
              </w:rPr>
              <w:t xml:space="preserve"> /V</w:t>
            </w:r>
          </w:p>
        </w:tc>
        <w:tc>
          <w:tcPr>
            <w:tcW w:w="696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696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Times New Roman"/>
                <w:color w:val="000000"/>
                <w:szCs w:val="21"/>
              </w:rPr>
              <w:t>0.20</w:t>
            </w:r>
          </w:p>
        </w:tc>
        <w:tc>
          <w:tcPr>
            <w:tcW w:w="696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Times New Roman"/>
                <w:color w:val="000000"/>
                <w:szCs w:val="21"/>
              </w:rPr>
              <w:t>0.40</w:t>
            </w:r>
          </w:p>
        </w:tc>
        <w:tc>
          <w:tcPr>
            <w:tcW w:w="696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Times New Roman"/>
                <w:color w:val="000000"/>
                <w:szCs w:val="21"/>
              </w:rPr>
              <w:t>0.70</w:t>
            </w:r>
          </w:p>
        </w:tc>
        <w:tc>
          <w:tcPr>
            <w:tcW w:w="697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Times New Roman"/>
                <w:color w:val="000000"/>
                <w:szCs w:val="21"/>
              </w:rPr>
              <w:t>1.00</w:t>
            </w:r>
          </w:p>
        </w:tc>
        <w:tc>
          <w:tcPr>
            <w:tcW w:w="696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Times New Roman"/>
                <w:color w:val="000000"/>
                <w:szCs w:val="21"/>
              </w:rPr>
              <w:t>1.30</w:t>
            </w:r>
          </w:p>
        </w:tc>
        <w:tc>
          <w:tcPr>
            <w:tcW w:w="696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Times New Roman"/>
                <w:color w:val="000000"/>
                <w:szCs w:val="21"/>
              </w:rPr>
              <w:t>1.70</w:t>
            </w:r>
          </w:p>
        </w:tc>
        <w:tc>
          <w:tcPr>
            <w:tcW w:w="696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Times New Roman"/>
                <w:color w:val="000000"/>
                <w:szCs w:val="21"/>
              </w:rPr>
              <w:t>2.10</w:t>
            </w:r>
          </w:p>
        </w:tc>
        <w:tc>
          <w:tcPr>
            <w:tcW w:w="697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Times New Roman"/>
                <w:color w:val="000000"/>
                <w:szCs w:val="21"/>
              </w:rPr>
              <w:t>2.50</w:t>
            </w:r>
          </w:p>
        </w:tc>
      </w:tr>
      <w:tr w:rsidR="00C745CF" w:rsidRPr="00FC10BA" w:rsidTr="003C5DB8">
        <w:trPr>
          <w:trHeight w:val="405"/>
          <w:jc w:val="center"/>
        </w:trPr>
        <w:tc>
          <w:tcPr>
            <w:tcW w:w="1218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宋体"/>
                <w:color w:val="000000"/>
                <w:szCs w:val="21"/>
              </w:rPr>
              <w:t>电流</w:t>
            </w:r>
            <w:r w:rsidRPr="00FC10BA">
              <w:rPr>
                <w:rFonts w:ascii="Times New Roman" w:hAnsi="Times New Roman"/>
                <w:i/>
                <w:color w:val="000000"/>
                <w:szCs w:val="21"/>
              </w:rPr>
              <w:t>I</w:t>
            </w:r>
            <w:r w:rsidRPr="00FC10BA">
              <w:rPr>
                <w:rFonts w:ascii="Times New Roman" w:hAnsi="Times New Roman"/>
                <w:color w:val="000000"/>
                <w:szCs w:val="21"/>
              </w:rPr>
              <w:t>/A</w:t>
            </w:r>
          </w:p>
        </w:tc>
        <w:tc>
          <w:tcPr>
            <w:tcW w:w="696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Times New Roman"/>
                <w:color w:val="000000"/>
                <w:szCs w:val="21"/>
              </w:rPr>
              <w:t>0.00</w:t>
            </w:r>
          </w:p>
        </w:tc>
        <w:tc>
          <w:tcPr>
            <w:tcW w:w="696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Times New Roman"/>
                <w:color w:val="000000"/>
                <w:szCs w:val="21"/>
              </w:rPr>
              <w:t>0.14</w:t>
            </w:r>
          </w:p>
        </w:tc>
        <w:tc>
          <w:tcPr>
            <w:tcW w:w="696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Times New Roman"/>
                <w:color w:val="000000"/>
                <w:szCs w:val="21"/>
              </w:rPr>
              <w:t>0.24</w:t>
            </w:r>
          </w:p>
        </w:tc>
        <w:tc>
          <w:tcPr>
            <w:tcW w:w="696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Times New Roman"/>
                <w:color w:val="000000"/>
                <w:szCs w:val="21"/>
              </w:rPr>
              <w:t>0.26</w:t>
            </w:r>
          </w:p>
        </w:tc>
        <w:tc>
          <w:tcPr>
            <w:tcW w:w="697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Times New Roman"/>
                <w:color w:val="000000"/>
                <w:szCs w:val="21"/>
              </w:rPr>
              <w:t>0.37</w:t>
            </w:r>
          </w:p>
        </w:tc>
        <w:tc>
          <w:tcPr>
            <w:tcW w:w="696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Times New Roman"/>
                <w:color w:val="000000"/>
                <w:szCs w:val="21"/>
              </w:rPr>
              <w:t>0.40</w:t>
            </w:r>
          </w:p>
        </w:tc>
        <w:tc>
          <w:tcPr>
            <w:tcW w:w="696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Times New Roman"/>
                <w:color w:val="000000"/>
                <w:szCs w:val="21"/>
              </w:rPr>
              <w:t>0.43</w:t>
            </w:r>
          </w:p>
        </w:tc>
        <w:tc>
          <w:tcPr>
            <w:tcW w:w="696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Times New Roman"/>
                <w:color w:val="000000"/>
                <w:szCs w:val="21"/>
              </w:rPr>
              <w:t>0.45</w:t>
            </w:r>
          </w:p>
        </w:tc>
        <w:tc>
          <w:tcPr>
            <w:tcW w:w="697" w:type="dxa"/>
            <w:vAlign w:val="center"/>
          </w:tcPr>
          <w:p w:rsidR="00C745CF" w:rsidRPr="00FC10BA" w:rsidRDefault="00C745CF" w:rsidP="003C5DB8">
            <w:pPr>
              <w:pStyle w:val="0"/>
              <w:rPr>
                <w:rFonts w:ascii="Times New Roman" w:hAnsi="Times New Roman"/>
                <w:color w:val="000000"/>
                <w:szCs w:val="21"/>
              </w:rPr>
            </w:pPr>
            <w:r w:rsidRPr="00FC10BA">
              <w:rPr>
                <w:rFonts w:ascii="Times New Roman" w:hAnsi="Times New Roman"/>
                <w:color w:val="000000"/>
                <w:szCs w:val="21"/>
              </w:rPr>
              <w:t>0.46</w:t>
            </w:r>
          </w:p>
        </w:tc>
      </w:tr>
    </w:tbl>
    <w:p w:rsidR="00C745CF" w:rsidRPr="00FC10BA" w:rsidRDefault="00C745CF" w:rsidP="00C745CF">
      <w:pPr>
        <w:pStyle w:val="0"/>
        <w:spacing w:line="288" w:lineRule="auto"/>
        <w:rPr>
          <w:rFonts w:ascii="宋体" w:hAnsi="宋体"/>
          <w:color w:val="000000"/>
          <w:szCs w:val="21"/>
        </w:rPr>
      </w:pPr>
      <w:r w:rsidRPr="00FC10BA">
        <w:rPr>
          <w:rFonts w:ascii="Times New Roman" w:hAnsi="宋体"/>
          <w:color w:val="000000"/>
          <w:szCs w:val="21"/>
        </w:rPr>
        <w:t>（</w:t>
      </w:r>
      <w:r w:rsidRPr="00FC10BA">
        <w:rPr>
          <w:rFonts w:ascii="Times New Roman" w:hAnsi="Times New Roman"/>
          <w:color w:val="000000"/>
          <w:szCs w:val="21"/>
        </w:rPr>
        <w:t>1</w:t>
      </w:r>
      <w:r w:rsidRPr="00FC10BA">
        <w:rPr>
          <w:rFonts w:ascii="Times New Roman" w:hAnsi="宋体"/>
          <w:color w:val="000000"/>
          <w:szCs w:val="21"/>
        </w:rPr>
        <w:t>）</w:t>
      </w:r>
      <w:r w:rsidRPr="00FC10BA">
        <w:rPr>
          <w:rFonts w:ascii="宋体" w:hAnsi="宋体" w:hint="eastAsia"/>
          <w:color w:val="000000"/>
          <w:szCs w:val="21"/>
        </w:rPr>
        <w:t>实验室有两种滑动变阻器供选择：</w:t>
      </w:r>
    </w:p>
    <w:p w:rsidR="00C745CF" w:rsidRPr="00FC10BA" w:rsidRDefault="00C745CF" w:rsidP="00C745CF">
      <w:pPr>
        <w:pStyle w:val="0"/>
        <w:tabs>
          <w:tab w:val="num" w:pos="735"/>
        </w:tabs>
        <w:spacing w:line="288" w:lineRule="auto"/>
        <w:ind w:firstLine="418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宋体"/>
          <w:color w:val="000000"/>
          <w:szCs w:val="21"/>
        </w:rPr>
        <w:t>．滑动变阻器（阻值范围</w:t>
      </w:r>
      <w:r w:rsidRPr="00FC10BA">
        <w:rPr>
          <w:rFonts w:ascii="Times New Roman" w:hAnsi="Times New Roman"/>
          <w:color w:val="000000"/>
          <w:szCs w:val="21"/>
        </w:rPr>
        <w:t>0</w:t>
      </w:r>
      <w:r w:rsidRPr="00FC10BA">
        <w:rPr>
          <w:rFonts w:ascii="宋体" w:hAnsi="宋体"/>
          <w:color w:val="000000"/>
          <w:szCs w:val="21"/>
        </w:rPr>
        <w:t>-</w:t>
      </w:r>
      <w:r w:rsidRPr="00FC10BA">
        <w:rPr>
          <w:rFonts w:ascii="Times New Roman" w:hAnsi="Times New Roman"/>
          <w:color w:val="000000"/>
          <w:szCs w:val="21"/>
        </w:rPr>
        <w:t>10</w:t>
      </w:r>
      <w:r w:rsidRPr="00FC10BA">
        <w:rPr>
          <w:rFonts w:ascii="Times New Roman" w:hAnsi="Times New Roman"/>
          <w:color w:val="000000"/>
          <w:position w:val="-4"/>
          <w:szCs w:val="21"/>
        </w:rPr>
        <w:object w:dxaOrig="255" w:dyaOrig="255">
          <v:shape id="_x0000_i1037" type="#_x0000_t75" alt="www.ziyuanku.com" style="width:12.75pt;height:12.75pt" o:ole="">
            <v:imagedata r:id="rId27" o:title="" blacklevel="6554f"/>
          </v:shape>
          <o:OLEObject Type="Embed" ProgID="Equation.DSMT4" ShapeID="_x0000_i1037" DrawAspect="Content" ObjectID="_1522667413" r:id="rId28"/>
        </w:object>
      </w:r>
      <w:r w:rsidRPr="00FC10BA">
        <w:rPr>
          <w:rFonts w:ascii="Times New Roman" w:hAnsi="宋体"/>
          <w:color w:val="000000"/>
          <w:szCs w:val="21"/>
        </w:rPr>
        <w:t>、额定电流</w:t>
      </w:r>
      <w:smartTag w:uri="urn:schemas-microsoft-com:office:smarttags" w:element="chmetcnv">
        <w:smartTagPr>
          <w:attr w:name="UnitName" w:val="a"/>
          <w:attr w:name="TCSC" w:val="0"/>
          <w:attr w:name="SourceValue" w:val="3"/>
          <w:attr w:name="NumberType" w:val="1"/>
          <w:attr w:name="Negative" w:val="False"/>
          <w:attr w:name="HasSpace" w:val="False"/>
        </w:smartTagPr>
        <w:r w:rsidRPr="00FC10BA">
          <w:rPr>
            <w:rFonts w:ascii="Times New Roman" w:hAnsi="Times New Roman"/>
            <w:color w:val="000000"/>
            <w:szCs w:val="21"/>
          </w:rPr>
          <w:t>3A</w:t>
        </w:r>
      </w:smartTag>
      <w:r w:rsidRPr="00FC10BA">
        <w:rPr>
          <w:rFonts w:ascii="Times New Roman" w:hAnsi="宋体"/>
          <w:color w:val="000000"/>
          <w:szCs w:val="21"/>
        </w:rPr>
        <w:t>）</w:t>
      </w:r>
    </w:p>
    <w:p w:rsidR="00C745CF" w:rsidRPr="00FC10BA" w:rsidRDefault="00C745CF" w:rsidP="00C745CF">
      <w:pPr>
        <w:pStyle w:val="0"/>
        <w:tabs>
          <w:tab w:val="num" w:pos="735"/>
        </w:tabs>
        <w:spacing w:line="288" w:lineRule="auto"/>
        <w:ind w:firstLine="418"/>
        <w:rPr>
          <w:rFonts w:ascii="宋体" w:hAnsi="宋体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宋体" w:hAnsi="宋体"/>
          <w:color w:val="000000"/>
          <w:szCs w:val="21"/>
        </w:rPr>
        <w:t>滑动变阻器（阻值范围0-</w:t>
      </w:r>
      <w:r w:rsidRPr="00FC10BA">
        <w:rPr>
          <w:rFonts w:ascii="宋体" w:hAnsi="宋体" w:hint="eastAsia"/>
          <w:color w:val="000000"/>
          <w:szCs w:val="21"/>
        </w:rPr>
        <w:t>2000</w:t>
      </w:r>
      <w:r w:rsidRPr="00FC10BA">
        <w:rPr>
          <w:rFonts w:ascii="宋体" w:hAnsi="宋体"/>
          <w:color w:val="000000"/>
          <w:position w:val="-4"/>
          <w:szCs w:val="21"/>
        </w:rPr>
        <w:object w:dxaOrig="255" w:dyaOrig="255">
          <v:shape id="_x0000_i1038" type="#_x0000_t75" alt="www.ziyuanku.com" style="width:12.75pt;height:12.75pt" o:ole="">
            <v:imagedata r:id="rId29" o:title="" blacklevel="6554f"/>
          </v:shape>
          <o:OLEObject Type="Embed" ProgID="Equation.DSMT4" ShapeID="_x0000_i1038" DrawAspect="Content" ObjectID="_1522667414" r:id="rId30"/>
        </w:object>
      </w:r>
      <w:r w:rsidRPr="00FC10BA">
        <w:rPr>
          <w:rFonts w:ascii="宋体" w:hAnsi="宋体"/>
          <w:color w:val="000000"/>
          <w:szCs w:val="21"/>
        </w:rPr>
        <w:t>、额定电流</w:t>
      </w:r>
      <w:smartTag w:uri="urn:schemas-microsoft-com:office:smarttags" w:element="chmetcnv">
        <w:smartTagPr>
          <w:attr w:name="UnitName" w:val="a"/>
          <w:attr w:name="TCSC" w:val="0"/>
          <w:attr w:name="SourceValue" w:val="1"/>
          <w:attr w:name="NumberType" w:val="1"/>
          <w:attr w:name="Negative" w:val="False"/>
          <w:attr w:name="HasSpace" w:val="False"/>
        </w:smartTagPr>
        <w:r w:rsidRPr="00FC10BA">
          <w:rPr>
            <w:rFonts w:ascii="Times New Roman" w:hAnsi="Times New Roman"/>
            <w:color w:val="000000"/>
            <w:szCs w:val="21"/>
          </w:rPr>
          <w:t>1A</w:t>
        </w:r>
      </w:smartTag>
      <w:r w:rsidRPr="00FC10BA">
        <w:rPr>
          <w:rFonts w:ascii="宋体" w:hAnsi="宋体"/>
          <w:color w:val="000000"/>
          <w:szCs w:val="21"/>
        </w:rPr>
        <w:t>）</w:t>
      </w:r>
    </w:p>
    <w:p w:rsidR="00C745CF" w:rsidRPr="00FC10BA" w:rsidRDefault="00C745CF" w:rsidP="00C745CF">
      <w:pPr>
        <w:pStyle w:val="0"/>
        <w:spacing w:line="288" w:lineRule="auto"/>
        <w:ind w:firstLine="412"/>
        <w:rPr>
          <w:rFonts w:ascii="宋体" w:hAnsi="宋体"/>
          <w:color w:val="000000"/>
          <w:szCs w:val="21"/>
        </w:rPr>
      </w:pPr>
      <w:r w:rsidRPr="00FC10BA">
        <w:rPr>
          <w:rFonts w:ascii="宋体" w:hAnsi="宋体" w:hint="eastAsia"/>
          <w:color w:val="000000"/>
          <w:szCs w:val="21"/>
        </w:rPr>
        <w:t>实验中选择的滑动变阻器是</w:t>
      </w:r>
      <w:r w:rsidRPr="00FC10BA">
        <w:rPr>
          <w:rFonts w:ascii="宋体" w:hAnsi="宋体"/>
          <w:color w:val="000000"/>
          <w:szCs w:val="21"/>
          <w:u w:val="single"/>
        </w:rPr>
        <w:t xml:space="preserve">　▲　</w:t>
      </w:r>
      <w:r w:rsidRPr="00FC10BA">
        <w:rPr>
          <w:rFonts w:ascii="宋体" w:hAnsi="宋体" w:hint="eastAsia"/>
          <w:color w:val="000000"/>
          <w:szCs w:val="21"/>
        </w:rPr>
        <w:t>．（填写字母序号）</w:t>
      </w:r>
    </w:p>
    <w:p w:rsidR="00C745CF" w:rsidRPr="00FC10BA" w:rsidRDefault="00C745CF" w:rsidP="00C745CF">
      <w:pPr>
        <w:pStyle w:val="0"/>
        <w:spacing w:line="288" w:lineRule="auto"/>
        <w:rPr>
          <w:rFonts w:ascii="Times New Roman" w:hAnsi="宋体" w:hint="eastAsia"/>
          <w:color w:val="000000"/>
          <w:szCs w:val="21"/>
        </w:rPr>
      </w:pPr>
      <w:r w:rsidRPr="00FC10BA">
        <w:rPr>
          <w:rFonts w:ascii="Times New Roman" w:hAnsi="宋体"/>
          <w:color w:val="000000"/>
          <w:szCs w:val="21"/>
        </w:rPr>
        <w:t>（</w:t>
      </w:r>
      <w:r w:rsidRPr="00FC10BA">
        <w:rPr>
          <w:rFonts w:ascii="Times New Roman" w:hAnsi="Times New Roman"/>
          <w:color w:val="000000"/>
          <w:szCs w:val="21"/>
        </w:rPr>
        <w:t>2</w:t>
      </w:r>
      <w:r w:rsidRPr="00FC10BA">
        <w:rPr>
          <w:rFonts w:ascii="Times New Roman" w:hAnsi="宋体"/>
          <w:color w:val="000000"/>
          <w:szCs w:val="21"/>
        </w:rPr>
        <w:t>）在图甲中用笔画线代替导线，将实验电路连接完整．</w:t>
      </w:r>
    </w:p>
    <w:p w:rsidR="00C745CF" w:rsidRPr="00FC10BA" w:rsidRDefault="00C745CF" w:rsidP="00C745CF">
      <w:pPr>
        <w:pStyle w:val="0"/>
        <w:spacing w:line="288" w:lineRule="auto"/>
        <w:rPr>
          <w:rFonts w:ascii="Times New Roman" w:hAnsi="Times New Roman" w:hint="eastAsia"/>
          <w:color w:val="000000"/>
          <w:szCs w:val="21"/>
        </w:rPr>
      </w:pPr>
      <w:r w:rsidRPr="00FC10BA">
        <w:rPr>
          <w:rFonts w:ascii="Times New Roman" w:hAnsi="宋体" w:hint="eastAsia"/>
          <w:color w:val="000000"/>
          <w:szCs w:val="21"/>
        </w:rPr>
        <w:t>（</w:t>
      </w:r>
      <w:r w:rsidRPr="00FC10BA">
        <w:rPr>
          <w:rFonts w:ascii="Times New Roman" w:hAnsi="宋体" w:hint="eastAsia"/>
          <w:color w:val="000000"/>
          <w:szCs w:val="21"/>
        </w:rPr>
        <w:t>3</w:t>
      </w:r>
      <w:r w:rsidRPr="00FC10BA">
        <w:rPr>
          <w:rFonts w:ascii="Times New Roman" w:hAnsi="宋体" w:hint="eastAsia"/>
          <w:color w:val="000000"/>
          <w:szCs w:val="21"/>
        </w:rPr>
        <w:t>）开关闭合前，滑动变阻器的滑片应滑至</w:t>
      </w:r>
      <w:r w:rsidRPr="00FC10BA">
        <w:rPr>
          <w:rFonts w:ascii="宋体" w:hAnsi="宋体"/>
          <w:color w:val="000000"/>
          <w:szCs w:val="21"/>
          <w:u w:val="single"/>
        </w:rPr>
        <w:t xml:space="preserve">　▲　</w:t>
      </w:r>
      <w:r w:rsidRPr="00FC10BA">
        <w:rPr>
          <w:rFonts w:ascii="宋体" w:hAnsi="宋体" w:hint="eastAsia"/>
          <w:color w:val="000000"/>
          <w:szCs w:val="21"/>
        </w:rPr>
        <w:t>（选填“左”或“右”）端．</w:t>
      </w:r>
    </w:p>
    <w:p w:rsidR="00C745CF" w:rsidRPr="00FC10BA" w:rsidRDefault="00C745CF" w:rsidP="00C745CF">
      <w:pPr>
        <w:pStyle w:val="0"/>
        <w:spacing w:line="288" w:lineRule="auto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宋体"/>
          <w:color w:val="000000"/>
          <w:szCs w:val="21"/>
        </w:rPr>
        <w:lastRenderedPageBreak/>
        <w:t>（</w:t>
      </w:r>
      <w:r w:rsidRPr="00FC10BA">
        <w:rPr>
          <w:rFonts w:ascii="Times New Roman" w:hAnsi="Times New Roman" w:hint="eastAsia"/>
          <w:color w:val="000000"/>
          <w:szCs w:val="21"/>
        </w:rPr>
        <w:t>4</w:t>
      </w:r>
      <w:r w:rsidRPr="00FC10BA">
        <w:rPr>
          <w:rFonts w:ascii="Times New Roman" w:hAnsi="宋体"/>
          <w:color w:val="000000"/>
          <w:szCs w:val="21"/>
        </w:rPr>
        <w:t>）</w:t>
      </w:r>
      <w:r w:rsidRPr="00FC10BA">
        <w:rPr>
          <w:rFonts w:ascii="Times New Roman" w:hAnsi="Times New Roman" w:hint="eastAsia"/>
          <w:color w:val="000000"/>
          <w:szCs w:val="21"/>
        </w:rPr>
        <w:t>利用</w:t>
      </w:r>
      <w:r w:rsidRPr="00FC10BA">
        <w:rPr>
          <w:rFonts w:ascii="Times New Roman" w:hAnsi="宋体"/>
          <w:color w:val="000000"/>
          <w:szCs w:val="21"/>
        </w:rPr>
        <w:t>表中数据，在图乙中画出小灯泡的</w:t>
      </w:r>
      <w:r w:rsidRPr="00FC10BA">
        <w:rPr>
          <w:rFonts w:ascii="Times New Roman" w:hAnsi="Times New Roman"/>
          <w:i/>
          <w:color w:val="000000"/>
          <w:szCs w:val="21"/>
        </w:rPr>
        <w:t>U</w:t>
      </w:r>
      <w:r w:rsidRPr="00FC10BA">
        <w:rPr>
          <w:rFonts w:ascii="宋体" w:hAnsi="宋体" w:hint="eastAsia"/>
          <w:color w:val="000000"/>
          <w:szCs w:val="21"/>
        </w:rPr>
        <w:t>-</w:t>
      </w:r>
      <w:r w:rsidRPr="00FC10BA">
        <w:rPr>
          <w:rFonts w:ascii="Times New Roman" w:hAnsi="Times New Roman"/>
          <w:i/>
          <w:color w:val="000000"/>
          <w:szCs w:val="21"/>
        </w:rPr>
        <w:t>I</w:t>
      </w:r>
      <w:r w:rsidRPr="00FC10BA">
        <w:rPr>
          <w:rFonts w:ascii="Times New Roman" w:hAnsi="宋体"/>
          <w:color w:val="000000"/>
          <w:szCs w:val="21"/>
        </w:rPr>
        <w:t>图线．</w:t>
      </w:r>
    </w:p>
    <w:p w:rsidR="00C745CF" w:rsidRPr="00E06738" w:rsidRDefault="00C745CF" w:rsidP="00C745CF">
      <w:pPr>
        <w:pStyle w:val="0"/>
        <w:jc w:val="center"/>
        <w:rPr>
          <w:rFonts w:ascii="宋体" w:hAnsi="宋体" w:hint="eastAsia"/>
          <w:color w:val="000000"/>
          <w:szCs w:val="21"/>
        </w:rPr>
      </w:pPr>
      <w:r>
        <w:rPr>
          <w:rFonts w:ascii="宋体" w:hAnsi="宋体"/>
          <w:noProof/>
          <w:color w:val="000000"/>
          <w:szCs w:val="21"/>
        </w:rPr>
        <w:pict>
          <v:rect id="_x0000_s1994" alt="www.ziyuanku.com" style="position:absolute;left:0;text-align:left;margin-left:57.5pt;margin-top:101.2pt;width:63pt;height:23.4pt;z-index:251678720" filled="f" stroked="f">
            <v:textbox>
              <w:txbxContent>
                <w:p w:rsidR="00C745CF" w:rsidRDefault="00C745CF" w:rsidP="00C745CF">
                  <w:pPr>
                    <w:pStyle w:val="0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 w:hint="eastAsia"/>
                      <w:szCs w:val="21"/>
                    </w:rPr>
                    <w:t>▲▲▲</w:t>
                  </w:r>
                </w:p>
                <w:p w:rsidR="00C745CF" w:rsidRPr="00752F58" w:rsidRDefault="00C745CF" w:rsidP="00C745CF">
                  <w:pPr>
                    <w:pStyle w:val="0"/>
                    <w:rPr>
                      <w:rFonts w:ascii="Times New Roman" w:hAnsi="Times New Roman"/>
                    </w:rPr>
                  </w:pPr>
                </w:p>
              </w:txbxContent>
            </v:textbox>
          </v:rect>
        </w:pict>
      </w:r>
      <w:r w:rsidRPr="00FC10BA">
        <w:rPr>
          <w:rFonts w:ascii="宋体" w:hAnsi="宋体"/>
          <w:noProof/>
          <w:color w:val="000000"/>
          <w:szCs w:val="21"/>
        </w:rPr>
        <w:pict>
          <v:rect id="_x0000_s1805" alt="www.ziyuanku.com" style="position:absolute;left:0;text-align:left;margin-left:265.5pt;margin-top:71.1pt;width:63pt;height:23.4pt;z-index:251672576" filled="f" stroked="f">
            <v:textbox>
              <w:txbxContent>
                <w:p w:rsidR="00C745CF" w:rsidRDefault="00C745CF" w:rsidP="00C745CF">
                  <w:pPr>
                    <w:pStyle w:val="0"/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 w:hint="eastAsia"/>
                      <w:szCs w:val="21"/>
                    </w:rPr>
                    <w:t>▲</w:t>
                  </w:r>
                  <w:r>
                    <w:rPr>
                      <w:rFonts w:ascii="Times New Roman" w:hAnsi="Times New Roman" w:hint="eastAsia"/>
                      <w:szCs w:val="21"/>
                    </w:rPr>
                    <w:t xml:space="preserve"> </w:t>
                  </w:r>
                  <w:r>
                    <w:rPr>
                      <w:rFonts w:ascii="Times New Roman" w:hAnsi="Times New Roman" w:hint="eastAsia"/>
                      <w:szCs w:val="21"/>
                    </w:rPr>
                    <w:t>▲</w:t>
                  </w:r>
                  <w:r>
                    <w:rPr>
                      <w:rFonts w:ascii="Times New Roman" w:hAnsi="Times New Roman" w:hint="eastAsia"/>
                      <w:szCs w:val="21"/>
                    </w:rPr>
                    <w:t xml:space="preserve"> </w:t>
                  </w:r>
                  <w:r>
                    <w:rPr>
                      <w:rFonts w:ascii="Times New Roman" w:hAnsi="Times New Roman" w:hint="eastAsia"/>
                      <w:szCs w:val="21"/>
                    </w:rPr>
                    <w:t>▲</w:t>
                  </w:r>
                </w:p>
                <w:p w:rsidR="00C745CF" w:rsidRPr="00752F58" w:rsidRDefault="00C745CF" w:rsidP="00C745CF">
                  <w:pPr>
                    <w:pStyle w:val="0"/>
                    <w:rPr>
                      <w:rFonts w:ascii="Times New Roman" w:hAnsi="Times New Roman"/>
                    </w:rPr>
                  </w:pPr>
                </w:p>
              </w:txbxContent>
            </v:textbox>
          </v:rect>
        </w:pict>
      </w:r>
      <w:r w:rsidRPr="00FC10BA">
        <w:rPr>
          <w:rFonts w:ascii="宋体" w:hAnsi="宋体"/>
          <w:noProof/>
          <w:color w:val="000000"/>
          <w:szCs w:val="21"/>
        </w:rPr>
      </w:r>
      <w:r>
        <w:pict>
          <v:group id="_x0000_s1085" alt="www.ziyuanku.com" style="width:346.8pt;height:179.35pt;mso-position-horizontal-relative:char;mso-position-vertical-relative:line" coordorigin="2340,1537" coordsize="6936,3587">
            <v:group id="_x0000_s1086" style="position:absolute;left:5768;top:1537;width:3508;height:3549" coordorigin="5760,1497" coordsize="3508,3549">
              <v:shape id="lxqdxt80" o:spid="_x0000_s1087" type="#_x0000_t202" style="position:absolute;left:7296;top:4746;width:337;height:300;visibility:visible;mso-wrap-edited:f" wrapcoords="0 0 21600 0 21600 21600 0 21600 0 0" filled="f" stroked="f">
                <v:textbox inset="0,0,0,0">
                  <w:txbxContent>
                    <w:p w:rsidR="00C745CF" w:rsidRPr="008D2AA6" w:rsidRDefault="00C745CF" w:rsidP="00C745CF">
                      <w:pPr>
                        <w:pStyle w:val="0"/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</w:pPr>
                      <w:r w:rsidRPr="008D2AA6"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  <w:t>乙</w:t>
                      </w:r>
                    </w:p>
                    <w:p w:rsidR="00C745CF" w:rsidRPr="008D2AA6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  <v:group id="_x0000_s1088" style="position:absolute;left:5760;top:1497;width:3508;height:3216" coordorigin="5760,1497" coordsize="3508,3216">
                <v:shape id="_x0000_s1089" type="#_x0000_t202" style="position:absolute;left:5760;top:1497;width:398;height:300;visibility:visible;mso-wrap-edited:f" wrapcoords="0 0 21600 0 21600 21600 0 21600 0 0" filled="f" stroked="f">
                  <v:textbox inset="0,0,0,0">
                    <w:txbxContent>
                      <w:p w:rsidR="00C745CF" w:rsidRPr="008D2AA6" w:rsidRDefault="00C745CF" w:rsidP="00C745CF">
                        <w:pPr>
                          <w:pStyle w:val="0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8D2AA6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U</w:t>
                        </w:r>
                        <w:r w:rsidRPr="008D2AA6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/V</w:t>
                        </w:r>
                      </w:p>
                    </w:txbxContent>
                  </v:textbox>
                </v:shape>
                <v:shape id="_x0000_s1090" type="#_x0000_t202" style="position:absolute;left:8870;top:4413;width:398;height:300;visibility:visible;mso-wrap-edited:f" wrapcoords="0 0 21600 0 21600 21600 0 21600 0 0" filled="f" stroked="f">
                  <v:textbox inset="0,0,0,0">
                    <w:txbxContent>
                      <w:p w:rsidR="00C745CF" w:rsidRPr="008D2AA6" w:rsidRDefault="00C745CF" w:rsidP="00C745CF">
                        <w:pPr>
                          <w:pStyle w:val="0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8D2AA6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I</w:t>
                        </w:r>
                        <w:r w:rsidRPr="008D2AA6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/A</w:t>
                        </w:r>
                      </w:p>
                    </w:txbxContent>
                  </v:textbox>
                </v:shape>
                <v:shape id="_x0000_s1091" type="#_x0000_t202" style="position:absolute;left:6483;top:4364;width:360;height:300;visibility:visible;mso-wrap-edited:f" wrapcoords="0 0 21600 0 21600 21600 0 21600 0 0" filled="f" stroked="f">
                  <v:textbox inset="0,0,0,0">
                    <w:txbxContent>
                      <w:p w:rsidR="00C745CF" w:rsidRPr="008D2AA6" w:rsidRDefault="00C745CF" w:rsidP="00C745CF">
                        <w:pPr>
                          <w:pStyle w:val="0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8D2AA6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0.1</w:t>
                        </w:r>
                      </w:p>
                    </w:txbxContent>
                  </v:textbox>
                </v:shape>
                <v:shape id="_x0000_s1092" type="#_x0000_t202" style="position:absolute;left:6901;top:4364;width:360;height:300;visibility:visible;mso-wrap-edited:f" wrapcoords="0 0 21600 0 21600 21600 0 21600 0 0" filled="f" stroked="f">
                  <v:textbox inset="0,0,0,0">
                    <w:txbxContent>
                      <w:p w:rsidR="00C745CF" w:rsidRPr="008D2AA6" w:rsidRDefault="00C745CF" w:rsidP="00C745CF">
                        <w:pPr>
                          <w:pStyle w:val="0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8D2AA6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0.2</w:t>
                        </w:r>
                      </w:p>
                    </w:txbxContent>
                  </v:textbox>
                </v:shape>
                <v:shape id="_x0000_s1093" type="#_x0000_t202" style="position:absolute;left:7303;top:4364;width:360;height:300;visibility:visible;mso-wrap-edited:f" wrapcoords="0 0 21600 0 21600 21600 0 21600 0 0" filled="f" stroked="f">
                  <v:textbox inset="0,0,0,0">
                    <w:txbxContent>
                      <w:p w:rsidR="00C745CF" w:rsidRPr="008D2AA6" w:rsidRDefault="00C745CF" w:rsidP="00C745CF">
                        <w:pPr>
                          <w:pStyle w:val="0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8D2AA6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0.3</w:t>
                        </w:r>
                      </w:p>
                    </w:txbxContent>
                  </v:textbox>
                </v:shape>
                <v:shape id="_x0000_s1094" type="#_x0000_t202" style="position:absolute;left:5795;top:2969;width:430;height:300;visibility:visible;mso-wrap-edited:f" wrapcoords="0 0 21600 0 21600 21600 0 21600 0 0" filled="f" stroked="f">
                  <v:textbox inset="0,0,0,0">
                    <w:txbxContent>
                      <w:p w:rsidR="00C745CF" w:rsidRPr="008D2AA6" w:rsidRDefault="00C745CF" w:rsidP="00C745CF">
                        <w:pPr>
                          <w:pStyle w:val="0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8D2AA6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1.50</w:t>
                        </w:r>
                      </w:p>
                    </w:txbxContent>
                  </v:textbox>
                </v:shape>
                <v:shape id="_x0000_s1095" type="#_x0000_t202" style="position:absolute;left:5795;top:3778;width:430;height:300;visibility:visible;mso-wrap-edited:f" wrapcoords="0 0 21600 0 21600 21600 0 21600 0 0" filled="f" stroked="f">
                  <v:textbox inset="0,0,0,0">
                    <w:txbxContent>
                      <w:p w:rsidR="00C745CF" w:rsidRPr="008D2AA6" w:rsidRDefault="00C745CF" w:rsidP="00C745CF">
                        <w:pPr>
                          <w:pStyle w:val="0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8D2AA6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0.50</w:t>
                        </w:r>
                      </w:p>
                    </w:txbxContent>
                  </v:textbox>
                </v:shape>
                <v:shape id="_x0000_s1096" type="#_x0000_t202" style="position:absolute;left:5795;top:3373;width:430;height:300;visibility:visible;mso-wrap-edited:f" wrapcoords="0 0 21600 0 21600 21600 0 21600 0 0" filled="f" stroked="f">
                  <v:textbox inset="0,0,0,0">
                    <w:txbxContent>
                      <w:p w:rsidR="00C745CF" w:rsidRPr="008D2AA6" w:rsidRDefault="00C745CF" w:rsidP="00C745CF">
                        <w:pPr>
                          <w:pStyle w:val="0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8D2AA6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1.00</w:t>
                        </w:r>
                      </w:p>
                    </w:txbxContent>
                  </v:textbox>
                </v:shape>
                <v:group id="_x0000_s1097" style="position:absolute;left:6199;top:1520;width:2883;height:2829" coordorigin="2295,2296" coordsize="2561,2513">
                  <v:line id="_x0000_s1098" style="position:absolute" from="2295,4805" to="4856,4809">
                    <v:stroke endarrow="block" endarrowwidth="narrow" endarrowlength="long"/>
                  </v:line>
                  <v:line id="_x0000_s1099" style="position:absolute;rotation:-90" from="1051,3544" to="3548,3545">
                    <v:stroke endarrow="block" endarrowwidth="narrow" endarrowlength="long"/>
                  </v:line>
                  <v:group id="_x0000_s1100" style="position:absolute;left:2299;top:2631;width:2174;height:2174" coordorigin="2400,2400" coordsize="4800,4800">
                    <v:shape id="_x0000_s1101" style="position:absolute;left:2400;top:2400;width:4800;height:4800" coordsize="4800,4800" path="m,l4800,r,160l,160,,320r4800,l4800,480,,480,,640r4800,l4800,800,,800,,960r4800,l4800,1120,,1120r,160l4800,1280r,160l,1440r,160l4800,1600r,160l,1760r,160l4800,1920r,160l,2080r,160l4800,2240r,160l,2400r,160l4800,2560r,160l,2720r,160l4800,2880r,160l,3040r,160l4800,3200r,160l,3360r,160l4800,3520r,160l,3680r,160l4800,3840r,160l,4000r,160l4800,4160r,160l,4320r,160l4800,4480r,160l,4640r,160l4800,4800e" filled="f" strokeweight="1pt">
                      <v:stroke dashstyle="1 1"/>
                      <v:path arrowok="t"/>
                    </v:shape>
                    <v:shape id="_x0000_s1102" style="position:absolute;left:2400;top:2400;width:4800;height:4800" coordsize="4800,4800" path="m,l,4800r160,l160,,320,r,4800l480,4800,480,,640,r,4800l800,4800,800,,960,r,4800l1120,4800,1120,r160,l1280,4800r160,l1440,r160,l1600,4800r160,l1760,r160,l1920,4800r160,l2080,r160,l2240,4800r160,l2400,r160,l2560,4800r160,l2720,r160,l2880,4800r160,l3040,r160,l3200,4800r160,l3360,r160,l3520,4800r160,l3680,r160,l3840,4800r160,l4000,r160,l4160,4800r160,l4320,r160,l4480,4800r160,l4640,r160,l4800,4800e" filled="f" strokeweight="1pt">
                      <v:stroke dashstyle="1 1"/>
                      <v:path arrowok="t"/>
                    </v:shape>
                  </v:group>
                </v:group>
                <v:line id="_x0000_s1103" style="position:absolute" from="6217,3937" to="8633,3937" strokeweight=".5pt"/>
                <v:line id="_x0000_s1104" style="position:absolute" from="6223,3529" to="8638,3529" strokeweight=".5pt"/>
                <v:line id="_x0000_s1105" style="position:absolute" from="6202,3120" to="8618,3120" strokeweight=".5pt"/>
                <v:line id="_x0000_s1106" style="position:absolute" from="6229,2711" to="8645,2711" strokeweight=".5pt"/>
                <v:line id="_x0000_s1107" style="position:absolute" from="6233,2306" to="8649,2306" strokeweight=".5pt"/>
                <v:line id="_x0000_s1108" style="position:absolute" from="6611,1892" to="6611,4348" strokeweight=".5pt"/>
                <v:line id="_x0000_s1109" style="position:absolute" from="7020,1897" to="7020,4354" strokeweight=".5pt"/>
                <v:line id="_x0000_s1110" style="position:absolute" from="7428,1897" to="7428,4354" strokeweight=".5pt"/>
                <v:line id="_x0000_s1111" style="position:absolute" from="7837,1896" to="7837,4353" strokeweight=".5pt"/>
                <v:line id="_x0000_s1112" style="position:absolute" from="8242,1893" to="8242,4349" strokeweight=".5pt"/>
                <v:line id="_x0000_s1113" style="position:absolute" from="8651,1894" to="8651,4351" strokeweight=".5pt"/>
                <v:line id="_x0000_s1114" style="position:absolute" from="6205,1897" to="8620,1897" strokeweight=".5pt"/>
                <v:shape id="_x0000_s1115" type="#_x0000_t202" style="position:absolute;left:7721;top:4364;width:360;height:300;visibility:visible;mso-wrap-edited:f" wrapcoords="0 0 21600 0 21600 21600 0 21600 0 0" filled="f" stroked="f">
                  <v:textbox inset="0,0,0,0">
                    <w:txbxContent>
                      <w:p w:rsidR="00C745CF" w:rsidRPr="008D2AA6" w:rsidRDefault="00C745CF" w:rsidP="00C745CF">
                        <w:pPr>
                          <w:pStyle w:val="0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8D2AA6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0.4</w:t>
                        </w:r>
                      </w:p>
                    </w:txbxContent>
                  </v:textbox>
                </v:shape>
                <v:shape id="_x0000_s1116" type="#_x0000_t202" style="position:absolute;left:8140;top:4364;width:360;height:300;visibility:visible;mso-wrap-edited:f" wrapcoords="0 0 21600 0 21600 21600 0 21600 0 0" filled="f" stroked="f">
                  <v:textbox inset="0,0,0,0">
                    <w:txbxContent>
                      <w:p w:rsidR="00C745CF" w:rsidRPr="008D2AA6" w:rsidRDefault="00C745CF" w:rsidP="00C745CF">
                        <w:pPr>
                          <w:pStyle w:val="0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8D2AA6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0.5</w:t>
                        </w:r>
                      </w:p>
                    </w:txbxContent>
                  </v:textbox>
                </v:shape>
                <v:shape id="_x0000_s1117" type="#_x0000_t202" style="position:absolute;left:5974;top:4304;width:360;height:300;visibility:visible;mso-wrap-edited:f" wrapcoords="0 0 21600 0 21600 21600 0 21600 0 0" filled="f" stroked="f">
                  <v:textbox inset="0,0,0,0">
                    <w:txbxContent>
                      <w:p w:rsidR="00C745CF" w:rsidRPr="00062631" w:rsidRDefault="00C745CF" w:rsidP="00C745CF">
                        <w:pPr>
                          <w:pStyle w:val="0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062631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_x0000_s1118" type="#_x0000_t202" style="position:absolute;left:5795;top:2161;width:430;height:300;visibility:visible;mso-wrap-edited:f" wrapcoords="0 0 21600 0 21600 21600 0 21600 0 0" filled="f" stroked="f">
                  <v:textbox inset="0,0,0,0">
                    <w:txbxContent>
                      <w:p w:rsidR="00C745CF" w:rsidRPr="008D2AA6" w:rsidRDefault="00C745CF" w:rsidP="00C745CF">
                        <w:pPr>
                          <w:pStyle w:val="0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8D2AA6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2.50</w:t>
                        </w:r>
                      </w:p>
                    </w:txbxContent>
                  </v:textbox>
                </v:shape>
                <v:shape id="_x0000_s1119" type="#_x0000_t202" style="position:absolute;left:5795;top:2561;width:430;height:300;visibility:visible;mso-wrap-edited:f" wrapcoords="0 0 21600 0 21600 21600 0 21600 0 0" filled="f" stroked="f">
                  <v:textbox inset="0,0,0,0">
                    <w:txbxContent>
                      <w:p w:rsidR="00C745CF" w:rsidRPr="008D2AA6" w:rsidRDefault="00C745CF" w:rsidP="00C745CF">
                        <w:pPr>
                          <w:pStyle w:val="0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8D2AA6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2.00</w:t>
                        </w:r>
                      </w:p>
                    </w:txbxContent>
                  </v:textbox>
                </v:shape>
                <v:shape id="_x0000_s1120" type="#_x0000_t202" style="position:absolute;left:5792;top:1746;width:430;height:300;visibility:visible;mso-wrap-edited:f" wrapcoords="0 0 21600 0 21600 21600 0 21600 0 0" filled="f" stroked="f">
                  <v:textbox inset="0,0,0,0">
                    <w:txbxContent>
                      <w:p w:rsidR="00C745CF" w:rsidRPr="008D2AA6" w:rsidRDefault="00C745CF" w:rsidP="00C745CF">
                        <w:pPr>
                          <w:pStyle w:val="0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8D2AA6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3.00</w:t>
                        </w:r>
                      </w:p>
                    </w:txbxContent>
                  </v:textbox>
                </v:shape>
                <v:shape id="_x0000_s1121" type="#_x0000_t202" style="position:absolute;left:8540;top:4364;width:360;height:300;visibility:visible;mso-wrap-edited:f" wrapcoords="0 0 21600 0 21600 21600 0 21600 0 0" filled="f" stroked="f">
                  <v:textbox inset="0,0,0,0">
                    <w:txbxContent>
                      <w:p w:rsidR="00C745CF" w:rsidRPr="008D2AA6" w:rsidRDefault="00C745CF" w:rsidP="00C745CF">
                        <w:pPr>
                          <w:pStyle w:val="0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8D2AA6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0.6</w:t>
                        </w:r>
                      </w:p>
                    </w:txbxContent>
                  </v:textbox>
                </v:shape>
              </v:group>
            </v:group>
            <v:group id="_x0000_s1122" style="position:absolute;left:2340;top:2046;width:3191;height:3078" coordorigin="4369,972" coordsize="3191,3078">
              <v:shape id="lxqdxt80" o:spid="_x0000_s1123" type="#_x0000_t202" style="position:absolute;left:5779;top:3750;width:337;height:300;visibility:visible;mso-wrap-edited:f" wrapcoords="0 0 21600 0 21600 21600 0 21600 0 0" filled="f" stroked="f">
                <v:textbox inset="0,0,0,0">
                  <w:txbxContent>
                    <w:p w:rsidR="00C745CF" w:rsidRPr="008D2AA6" w:rsidRDefault="00C745CF" w:rsidP="00C745CF">
                      <w:pPr>
                        <w:pStyle w:val="0"/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</w:pPr>
                      <w:r w:rsidRPr="008D2AA6"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  <w:t>甲</w:t>
                      </w:r>
                    </w:p>
                    <w:p w:rsidR="00C745CF" w:rsidRPr="008D2AA6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  <v:group id="_x0000_s1124" style="position:absolute;left:4369;top:972;width:3191;height:2469" coordorigin="4369,972" coordsize="3191,2469">
                <v:group id="_x0000_s1125" style="position:absolute;left:6863;top:2673;width:164;height:264" coordorigin="5898,5799" coordsize="383,621">
                  <v:shapetype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        <v:stroke joinstyle="miter"/>
                    <v:path o:connecttype="custom" o:connectlocs="10800,2147;0,10800;10800,19450;21600,10800" textboxrect="0,4337,21600,17260"/>
                  </v:shapetype>
                  <v:shape id="_x0000_s1126" type="#_x0000_t122" style="position:absolute;left:5986;top:5963;width:460;height:131;rotation:-4262472fd;flip:x"/>
                  <v:shape id="_x0000_s1127" type="#_x0000_t122" style="position:absolute;left:5734;top:6124;width:460;height:131;rotation:-4262472fd"/>
                </v:group>
                <v:group id="_x0000_s1128" style="position:absolute;left:6035;top:2662;width:163;height:265" coordorigin="5898,5799" coordsize="383,621">
                  <v:shape id="_x0000_s1129" type="#_x0000_t122" style="position:absolute;left:5986;top:5963;width:460;height:131;rotation:-4262472fd;flip:x"/>
                  <v:shape id="_x0000_s1130" type="#_x0000_t122" style="position:absolute;left:5734;top:6124;width:460;height:131;rotation:-4262472fd"/>
                </v:group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_x0000_s1131" type="#_x0000_t22" style="position:absolute;left:6017;top:2451;width:43;height:100;rotation:-90;flip:x" adj="760" fillcolor="#333"/>
                <v:group id="_x0000_s1132" style="position:absolute;left:6085;top:2444;width:55;height:98" coordorigin="8550,5561" coordsize="142,247">
                  <v:oval id="_x0000_s1133" style="position:absolute;left:8550;top:5561;width:95;height:247"/>
                  <v:oval id="_x0000_s1134" style="position:absolute;left:8597;top:5561;width:95;height:247"/>
                </v:group>
                <v:group id="_x0000_s1135" style="position:absolute;left:6046;top:2546;width:142;height:231" coordorigin="8820,5808" coordsize="281,499">
                  <v:oval id="_x0000_s1136" style="position:absolute;left:8820;top:5808;width:189;height:493"/>
                  <v:oval id="_x0000_s1137" style="position:absolute;left:8912;top:5812;width:189;height:493"/>
                  <v:line id="_x0000_s1138" style="position:absolute" from="8880,5808" to="8994,5809"/>
                  <v:line id="_x0000_s1139" style="position:absolute" from="8895,6306" to="9009,6307"/>
                </v:group>
                <v:shape id="_x0000_s1140" type="#_x0000_t22" style="position:absolute;left:6102;top:2596;width:162;height:132;rotation:90">
                  <v:fill color2="fill darken(118)" method="linear sigma" focus="-50%" type="gradient"/>
                </v:shape>
                <v:oval id="_x0000_s1141" style="position:absolute;left:6217;top:2572;width:81;height:175"/>
                <v:oval id="_x0000_s1142" style="position:absolute;left:6241;top:2574;width:81;height:176" strokeweight=".25pt"/>
                <v:oval id="_x0000_s1143" style="position:absolute;left:6266;top:2574;width:82;height:176" strokeweight=".25pt"/>
                <v:oval id="_x0000_s1144" style="position:absolute;left:6294;top:2574;width:81;height:176" strokeweight=".25pt"/>
                <v:oval id="_x0000_s1145" style="position:absolute;left:6294;top:2574;width:81;height:176" strokeweight=".25pt"/>
                <v:oval id="_x0000_s1146" style="position:absolute;left:6294;top:2574;width:81;height:176" strokeweight=".25pt"/>
                <v:oval id="_x0000_s1147" style="position:absolute;left:6294;top:2574;width:81;height:176" strokeweight=".25pt"/>
                <v:oval id="_x0000_s1148" style="position:absolute;left:6294;top:2574;width:81;height:176" strokeweight=".25pt"/>
                <v:oval id="_x0000_s1149" style="position:absolute;left:6294;top:2574;width:81;height:176" strokeweight=".25pt"/>
                <v:oval id="_x0000_s1150" style="position:absolute;left:6294;top:2574;width:81;height:176" strokeweight=".25pt"/>
                <v:oval id="_x0000_s1151" style="position:absolute;left:6294;top:2574;width:81;height:176" strokeweight=".25pt"/>
                <v:oval id="_x0000_s1152" style="position:absolute;left:6294;top:2574;width:81;height:176" strokeweight=".25pt"/>
                <v:oval id="_x0000_s1153" style="position:absolute;left:6294;top:2574;width:81;height:176" strokeweight=".25pt"/>
                <v:oval id="_x0000_s1154" style="position:absolute;left:6321;top:2574;width:80;height:176" strokeweight=".25pt"/>
                <v:oval id="_x0000_s1155" style="position:absolute;left:6348;top:2574;width:80;height:176" strokeweight=".25pt"/>
                <v:oval id="_x0000_s1156" style="position:absolute;left:6375;top:2574;width:80;height:176" strokeweight=".25pt"/>
                <v:oval id="_x0000_s1157" style="position:absolute;left:6402;top:2574;width:81;height:176" strokeweight=".25pt"/>
                <v:oval id="_x0000_s1158" style="position:absolute;left:6429;top:2574;width:80;height:176" strokeweight=".25pt"/>
                <v:oval id="_x0000_s1159" style="position:absolute;left:6456;top:2574;width:80;height:176" strokeweight=".25pt"/>
                <v:oval id="_x0000_s1160" style="position:absolute;left:6483;top:2574;width:80;height:176" strokeweight=".25pt"/>
                <v:oval id="_x0000_s1161" style="position:absolute;left:6483;top:2574;width:80;height:176" strokeweight=".25pt"/>
                <v:oval id="_x0000_s1162" style="position:absolute;left:6483;top:2574;width:80;height:176" strokeweight=".25pt"/>
                <v:oval id="_x0000_s1163" style="position:absolute;left:6483;top:2574;width:80;height:176" strokeweight=".25pt"/>
                <v:oval id="_x0000_s1164" style="position:absolute;left:6483;top:2574;width:80;height:176" strokeweight=".25pt"/>
                <v:oval id="_x0000_s1165" style="position:absolute;left:6483;top:2574;width:80;height:176" strokeweight=".25pt"/>
                <v:oval id="_x0000_s1166" style="position:absolute;left:6483;top:2574;width:80;height:176" strokeweight=".25pt"/>
                <v:oval id="_x0000_s1167" style="position:absolute;left:6483;top:2574;width:80;height:176" strokeweight=".25pt"/>
                <v:oval id="_x0000_s1168" style="position:absolute;left:6483;top:2574;width:80;height:176" strokeweight=".25pt"/>
                <v:oval id="_x0000_s1169" style="position:absolute;left:6483;top:2574;width:80;height:176" strokeweight=".25pt"/>
                <v:oval id="_x0000_s1170" style="position:absolute;left:6509;top:2574;width:81;height:176" strokeweight=".25pt"/>
                <v:oval id="_x0000_s1171" style="position:absolute;left:6536;top:2574;width:81;height:176" strokeweight=".25pt"/>
                <v:oval id="_x0000_s1172" style="position:absolute;left:6563;top:2574;width:81;height:176" strokeweight=".25pt"/>
                <v:oval id="_x0000_s1173" style="position:absolute;left:6595;top:2574;width:82;height:176" strokeweight=".25pt"/>
                <v:oval id="_x0000_s1174" style="position:absolute;left:6622;top:2574;width:82;height:176" strokeweight=".25pt"/>
                <v:oval id="_x0000_s1175" style="position:absolute;left:6650;top:2574;width:81;height:176" strokeweight=".25pt"/>
                <v:oval id="_x0000_s1176" style="position:absolute;left:6677;top:2574;width:81;height:176" strokeweight=".25pt"/>
                <v:oval id="_x0000_s1177" style="position:absolute;left:6677;top:2574;width:81;height:176" strokeweight=".25pt"/>
                <v:oval id="_x0000_s1178" style="position:absolute;left:6677;top:2574;width:81;height:176" strokeweight=".25pt"/>
                <v:oval id="_x0000_s1179" style="position:absolute;left:6677;top:2574;width:81;height:176" strokeweight=".25pt"/>
                <v:oval id="_x0000_s1180" style="position:absolute;left:6677;top:2574;width:81;height:176" strokeweight=".25pt"/>
                <v:oval id="_x0000_s1181" style="position:absolute;left:6677;top:2574;width:81;height:176" strokeweight=".25pt"/>
                <v:oval id="_x0000_s1182" style="position:absolute;left:6677;top:2574;width:81;height:176" strokeweight=".25pt"/>
                <v:oval id="_x0000_s1183" style="position:absolute;left:6677;top:2574;width:81;height:176" strokeweight=".25pt"/>
                <v:oval id="_x0000_s1184" style="position:absolute;left:6677;top:2574;width:81;height:176" strokeweight=".25pt"/>
                <v:oval id="_x0000_s1185" style="position:absolute;left:6677;top:2574;width:81;height:176" strokeweight=".25pt"/>
                <v:oval id="_x0000_s1186" style="position:absolute;left:6705;top:2574;width:81;height:176" strokeweight=".25pt"/>
                <v:oval id="_x0000_s1187" style="position:absolute;left:6725;top:2578;width:81;height:175" strokeweight=".25pt"/>
                <v:oval id="_x0000_s1188" style="position:absolute;left:6748;top:2572;width:82;height:175" strokeweight=".25pt"/>
                <v:oval id="_x0000_s1189" style="position:absolute;left:6772;top:2574;width:82;height:176" strokeweight="1pt"/>
                <v:oval id="_x0000_s1190" style="position:absolute;left:6772;top:2574;width:82;height:176" strokeweight="1pt"/>
                <v:oval id="_x0000_s1191" style="position:absolute;left:6772;top:2574;width:82;height:176" strokeweight="1pt"/>
                <v:oval id="_x0000_s1192" style="position:absolute;left:6772;top:2574;width:82;height:176" strokeweight="1pt"/>
                <v:oval id="_x0000_s1193" style="position:absolute;left:6772;top:2574;width:82;height:176" strokeweight="1pt"/>
                <v:oval id="_x0000_s1194" style="position:absolute;left:6772;top:2574;width:82;height:176" strokeweight="1pt"/>
                <v:oval id="_x0000_s1195" style="position:absolute;left:6772;top:2574;width:82;height:176" strokeweight="1pt"/>
                <v:oval id="_x0000_s1196" style="position:absolute;left:6772;top:2574;width:82;height:176" strokeweight="1pt"/>
                <v:oval id="_x0000_s1197" style="position:absolute;left:6772;top:2574;width:82;height:176" strokeweight="1pt"/>
                <v:oval id="_x0000_s1198" style="position:absolute;left:6777;top:2572;width:82;height:175" strokeweight=".25pt"/>
                <v:shape id="_x0000_s1199" type="#_x0000_t22" style="position:absolute;left:6771;top:2592;width:161;height:133;rotation:90">
                  <v:fill color2="fill darken(118)" method="linear sigma" focus="-50%" type="gradient"/>
                </v:shape>
                <v:shape id="_x0000_s1200" type="#_x0000_t22" style="position:absolute;left:6526;top:2053;width:40;height:875;rotation:-90;flip:x" adj="760">
                  <v:fill color2="fill darken(118)" method="linear sigma" focus="-50%" type="gradient"/>
                </v:shape>
                <v:group id="_x0000_s1201" style="position:absolute;left:6928;top:2451;width:55;height:97" coordorigin="8550,5561" coordsize="142,247">
                  <v:oval id="_x0000_s1202" style="position:absolute;left:8550;top:5561;width:95;height:247"/>
                  <v:oval id="_x0000_s1203" style="position:absolute;left:8597;top:5561;width:95;height:247"/>
                </v:group>
                <v:group id="_x0000_s1204" style="position:absolute;left:6883;top:2550;width:142;height:231" coordorigin="8820,5808" coordsize="281,499">
                  <v:oval id="_x0000_s1205" style="position:absolute;left:8820;top:5808;width:189;height:493"/>
                  <v:oval id="_x0000_s1206" style="position:absolute;left:8912;top:5812;width:189;height:493"/>
                  <v:line id="_x0000_s1207" style="position:absolute" from="8880,5808" to="8994,5809"/>
                  <v:line id="_x0000_s1208" style="position:absolute" from="8895,6306" to="9009,6307"/>
                </v:group>
                <v:oval id="_x0000_s1209" style="position:absolute;left:6948;top:2587;width:54;height:145"/>
                <v:shape id="_x0000_s1210" type="#_x0000_t22" style="position:absolute;left:6997;top:2450;width:43;height:100;rotation:-90;flip:x" adj="760" fillcolor="#333"/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_x0000_s1211" type="#_x0000_t16" style="position:absolute;left:6168;top:2644;width:45;height:39" fillcolor="#333"/>
                <v:shape id="_x0000_s1212" type="#_x0000_t16" style="position:absolute;left:6775;top:2644;width:44;height:39" fillcolor="#333"/>
                <v:shape id="_x0000_s1213" type="#_x0000_t22" style="position:absolute;left:6459;top:2354;width:26;height:286;rotation:-90;flip:x" adj="760">
                  <v:fill color2="fill darken(118)" method="linear sigma" focus="-50%" type="gradient"/>
                </v:shape>
                <v:group id="_x0000_s1214" style="position:absolute;left:6328;top:2395;width:373;height:261" coordorigin="8940,1908" coordsize="876,576">
                  <v:group id="_x0000_s1215" style="position:absolute;left:9542;top:1928;width:125;height:288" coordorigin="7815,5724" coordsize="411,945">
                    <v:oval id="_x0000_s1216" style="position:absolute;left:7920;top:5964;width:180;height:468" strokeweight="1.25pt"/>
                    <v:oval id="_x0000_s1217" style="position:absolute;left:7815;top:5724;width:411;height:945" filled="f" strokeweight="1.25pt"/>
                  </v:group>
                  <v:group id="_x0000_s1218" style="position:absolute;left:9027;top:1921;width:125;height:288" coordorigin="7815,5724" coordsize="411,945">
                    <v:oval id="_x0000_s1219" style="position:absolute;left:7920;top:5964;width:180;height:468" strokeweight="1.25pt"/>
                    <v:oval id="_x0000_s1220" style="position:absolute;left:7815;top:5724;width:411;height:945" filled="f" strokeweight="1.25pt"/>
                  </v:group>
                  <v:rect id="_x0000_s1221" style="position:absolute;left:8940;top:1908;width:876;height:143" stroked="f" strokeweight="1.25pt"/>
                  <v:shape id="_x0000_s1222" style="position:absolute;left:8995;top:1908;width:766;height:55" coordsize="2520,182" path="m,156c210,78,420,,720,v300,,780,130,1080,156c2100,182,2310,169,2520,156e" filled="f" strokeweight="1.25pt">
                    <v:path arrowok="t"/>
                  </v:shape>
                  <v:shape id="_x0000_s1223" style="position:absolute;left:8995;top:1953;width:766;height:37;mso-position-horizontal:absolute;mso-position-vertical:absolute" coordsize="2520,156" path="m,156c210,78,420,,720,v300,,780,156,1080,156c2100,156,2400,26,2520,e" filled="f" strokeweight="1.25pt">
                    <v:path arrowok="t"/>
                  </v:shape>
                  <v:line id="_x0000_s1224" style="position:absolute" from="8995,1956" to="8995,2051" strokeweight="1.25pt"/>
                  <v:line id="_x0000_s1225" style="position:absolute;flip:y" from="9748,1953" to="9748,2005" strokeweight="1.25pt"/>
                  <v:line id="_x0000_s1226" style="position:absolute" from="9542,2003" to="9542,2051" strokeweight="1.25pt"/>
                  <v:line id="_x0000_s1227" style="position:absolute;flip:y" from="9542,2003" to="9748,2051" strokeweight="1.25pt"/>
                  <v:shape id="_x0000_s1228" type="#_x0000_t22" style="position:absolute;left:9274;top:1852;width:68;height:489;rotation:-90;flip:x" adj="1958">
                    <v:fill color2="fill darken(118)" method="linear sigma" focus="-50%" type="gradient"/>
                  </v:shape>
                  <v:line id="_x0000_s1229" style="position:absolute" from="8995,2081" to="9543,2081" strokeweight="1.25pt"/>
                  <v:shape id="_x0000_s1230" type="#_x0000_t122" style="position:absolute;left:9066;top:2214;width:404;height:135;rotation:-5489298fd">
                    <v:fill color2="fill darken(118)" angle="-90" method="linear sigma" type="gradient"/>
                  </v:shape>
                </v:group>
                <v:group id="_x0000_s1231" style="position:absolute;left:4549;top:1927;width:720;height:462" coordorigin="9360,3103" coordsize="788,506">
                  <v:shape id="_x0000_s1232" type="#_x0000_t16" style="position:absolute;left:9360;top:3384;width:788;height:225" adj="17446">
                    <o:lock v:ext="edit" aspectratio="t"/>
                  </v:shape>
                  <v:group id="_x0000_s1233" style="position:absolute;left:9974;top:3412;width:48;height:79" coordorigin="3903,3156" coordsize="179,213">
                    <o:lock v:ext="edit" aspectratio="t"/>
                    <v:shape id="_x0000_s1234" type="#_x0000_t22" style="position:absolute;left:3936;top:3312;width:113;height:57">
                      <o:lock v:ext="edit" aspectratio="t"/>
                    </v:shape>
                    <v:group id="_x0000_s1235" style="position:absolute;left:3903;top:3156;width:179;height:155" coordorigin="4640,3164" coordsize="179,155">
                      <o:lock v:ext="edit" aspectratio="t"/>
                      <v:shape id="_x0000_s1236" type="#_x0000_t22" style="position:absolute;left:4640;top:3164;width:179;height:155">
                        <o:lock v:ext="edit" aspectratio="t"/>
                      </v:shape>
                      <v:line id="_x0000_s1237" style="position:absolute" from="4661,3204" to="4661,3306">
                        <o:lock v:ext="edit" aspectratio="t"/>
                      </v:line>
                      <v:line id="_x0000_s1238" style="position:absolute" from="4760,3210" to="4760,3312">
                        <o:lock v:ext="edit" aspectratio="t"/>
                      </v:line>
                      <v:line id="_x0000_s1239" style="position:absolute" from="4697,3209" to="4697,3311">
                        <o:lock v:ext="edit" aspectratio="t"/>
                      </v:line>
                      <v:line id="_x0000_s1240" style="position:absolute" from="4796,3204" to="4796,3306">
                        <o:lock v:ext="edit" aspectratio="t"/>
                      </v:line>
                    </v:group>
                  </v:group>
                  <v:group id="_x0000_s1241" style="position:absolute;left:9479;top:3412;width:49;height:79" coordorigin="3903,3156" coordsize="179,213">
                    <o:lock v:ext="edit" aspectratio="t"/>
                    <v:shape id="_x0000_s1242" type="#_x0000_t22" style="position:absolute;left:3936;top:3312;width:113;height:57">
                      <o:lock v:ext="edit" aspectratio="t"/>
                    </v:shape>
                    <v:group id="_x0000_s1243" style="position:absolute;left:3903;top:3156;width:179;height:155" coordorigin="4640,3164" coordsize="179,155">
                      <o:lock v:ext="edit" aspectratio="t"/>
                      <v:shape id="_x0000_s1244" type="#_x0000_t22" style="position:absolute;left:4640;top:3164;width:179;height:155">
                        <o:lock v:ext="edit" aspectratio="t"/>
                      </v:shape>
                      <v:line id="_x0000_s1245" style="position:absolute" from="4661,3204" to="4661,3306">
                        <o:lock v:ext="edit" aspectratio="t"/>
                      </v:line>
                      <v:line id="_x0000_s1246" style="position:absolute" from="4760,3210" to="4760,3312">
                        <o:lock v:ext="edit" aspectratio="t"/>
                      </v:line>
                      <v:line id="_x0000_s1247" style="position:absolute" from="4697,3209" to="4697,3311">
                        <o:lock v:ext="edit" aspectratio="t"/>
                      </v:line>
                      <v:line id="_x0000_s1248" style="position:absolute" from="4796,3204" to="4796,3306">
                        <o:lock v:ext="edit" aspectratio="t"/>
                      </v:line>
                    </v:group>
                  </v:group>
                  <v:group id="lxqdxt11-2" o:spid="_x0000_s1249" style="position:absolute;left:9665;top:3103;width:193;height:394" coordorigin="5744,2007" coordsize="454,893">
                    <v:group id="_x0000_s1250" style="position:absolute;left:5744;top:2007;width:454;height:804" coordorigin="3524,1362" coordsize="454,804">
                      <v:group id="_x0000_s1251" style="position:absolute;left:3699;top:2123;width:112;height:43" coordorigin="6549,5081" coordsize="498,198">
                        <o:lock v:ext="edit" aspectratio="t"/>
                        <v:shape id="_x0000_s1252" style="position:absolute;left:6549;top:5081;width:498;height:198;visibility:visible" coordsize="498,198" path="m,l101,157r9,10l121,173r15,5l153,186r21,4l188,191r17,3l222,195r21,3l257,198r21,-3l295,194r20,-3l332,190r17,-5l366,181r14,-8l392,165r5,-5l405,152,498,,,xe" fillcolor="black">
                          <v:path arrowok="t"/>
                          <o:lock v:ext="edit" aspectratio="t"/>
                        </v:shape>
                        <v:shape id="_x0000_s1253" style="position:absolute;left:6627;top:5081;width:222;height:198;visibility:visible" coordsize="222,198" path="m,l62,178r13,8l96,190r14,1l127,194r17,1l165,198r14,l200,195,222,,,xe" fillcolor="#404040">
                          <v:path arrowok="t"/>
                          <o:lock v:ext="edit" aspectratio="t"/>
                        </v:shape>
                      </v:group>
                      <v:shape id="_x0000_s1254" style="position:absolute;left:3648;top:1977;width:205;height:155;visibility:visible;mso-position-horizontal:absolute;mso-position-vertical:absolute" coordsize="913,718" path="m26,l21,20r2,9l25,38r1,21l23,73,17,86,12,96,6,113r,13l12,138r5,11l29,162r5,14l34,185r-4,10l21,204r-8,12l8,225,6,236r6,12l19,259r7,10l30,278r4,10l30,301r-9,12l12,322,2,337,,349r4,13l13,372r10,11l33,396r5,18l33,431,23,444r-4,11l19,466r2,7l29,484r13,15l64,528r43,45l144,609r22,20l190,643r27,17l255,681r58,20l356,710r45,6l460,718r63,-2l578,714r47,-8l667,697r30,-12l723,672r21,-13l761,647r17,-18l832,556r42,-63l890,461r4,-13l895,438r,-11l887,414r-5,-8l879,394r3,-13l887,372r7,-10l900,352r8,-11l913,330r-1,-14l907,305r-7,-10l894,286r-8,-11l883,263r3,-9l895,240r9,-11l908,217r,-15l903,187r-9,-11l890,168r-4,-13l887,141r8,-11l900,122r8,-9l912,101r1,-13l911,80,903,67,895,56,890,42r,-13l894,18,891,,26,xe" fillcolor="#ffc080">
                        <v:path arrowok="t"/>
                        <o:lock v:ext="edit" aspectratio="t"/>
                      </v:shape>
                      <v:shape id="_x0000_s1255" style="position:absolute;left:3649;top:1990;width:25;height:21;visibility:visible;mso-position-horizontal:absolute;mso-position-vertical:absolute" coordsize="113,99" path="m6,r7,13l24,26,44,43,68,57r23,9l113,72r-9,17l75,85,44,87,24,99,28,89,27,78,20,62,11,49,2,34,,17,6,xe" fillcolor="#ffa040">
                        <v:path arrowok="t"/>
                        <o:lock v:ext="edit" aspectratio="t"/>
                      </v:shape>
                      <v:shape id="_x0000_s1256" style="position:absolute;left:3649;top:2016;width:34;height:18;visibility:visible;mso-position-horizontal:absolute;mso-position-vertical:absolute" coordsize="149,84" path="m,10l4,,9,10r12,5l42,25r22,6l98,38r39,6l149,80,106,69,72,65,45,71,25,84r,-11l25,63,21,52,9,36,,23,,10xe" fillcolor="black">
                        <v:path arrowok="t"/>
                        <o:lock v:ext="edit" aspectratio="t"/>
                      </v:shape>
                      <v:shape id="_x0000_s1257" style="position:absolute;left:3648;top:2039;width:40;height:23;visibility:visible;mso-position-horizontal:absolute;mso-position-vertical:absolute" coordsize="175,104" path="m2,13l10,,21,17r11,8l45,34r24,8l96,49r30,10l167,72r8,32l133,87,103,76,78,72r-20,l48,80,36,91,34,78,21,59,10,45,,31,2,13xe" fillcolor="black">
                        <v:path arrowok="t"/>
                        <o:lock v:ext="edit" aspectratio="t"/>
                      </v:shape>
                      <v:shape id="_x0000_s1258" style="position:absolute;left:3652;top:2064;width:47;height:49;visibility:visible;mso-position-horizontal:absolute;mso-position-vertical:absolute" coordsize="208,230" path="m2,35l,21,,11,8,,22,17,47,32,72,44r34,11l156,65r10,26l140,84,114,80r-13,2l97,95r8,17l115,128r21,25l166,179r42,30l208,230,190,219,166,205,132,179,105,150,80,128,56,101,36,78,15,57,2,35xe" fillcolor="black">
                        <v:path arrowok="t"/>
                        <o:lock v:ext="edit" aspectratio="t"/>
                      </v:shape>
                      <v:shape id="_x0000_s1259" style="position:absolute;left:3653;top:1975;width:19;height:14;visibility:visible;mso-position-horizontal:absolute;mso-position-vertical:absolute" coordsize="86,69" path="m,l11,10,25,21,42,33,60,44,77,54r9,7l65,69,42,61,18,52,,42,1,33,4,17,,xe" fillcolor="black">
                        <v:path arrowok="t"/>
                        <o:lock v:ext="edit" aspectratio="t"/>
                      </v:shape>
                      <v:shape id="_x0000_s1260" style="position:absolute;left:3688;top:1973;width:165;height:149;visibility:visible;mso-position-horizontal:absolute;mso-position-vertical:absolute" coordsize="732,689" path="m294,135r-108,8l348,158r-10,8l318,173r-26,8l258,190r-36,6l175,200r-55,6l61,209,,209r95,23l154,244r51,l267,244r92,-8l435,225r64,-16l567,188r30,-11l625,168r15,-4l648,169r,12l642,194r-17,14l597,226r-40,18l510,263r-62,19l376,297r-72,11l228,320,95,333r82,19l243,360r83,-2l411,347r63,-14l525,320r42,-12l610,293r34,-13l659,276r9,l667,287r-6,12l648,314r-31,21l584,354r-38,17l496,390r-57,17l352,426r-58,12l237,444r-83,5l239,461r66,5l360,468r63,-2l482,458r48,-11l568,434r61,-21l637,413r7,4l642,430r-8,14l620,458r-21,16l563,493r-38,17l489,521r-41,10l410,537r-50,5l305,545r-55,1l166,546r45,16l253,573r48,6l342,580r42,3l427,580r35,-1l495,573r45,-11l574,554r13,1l589,565r-4,10l576,586r-15,11l544,605r-19,9l495,622r-63,9l372,639,253,649r154,7l439,656r14,7l461,670r-3,11l466,687r20,2l516,677r26,-13l563,651r17,-12l597,621r54,-73l693,485r16,-32l713,440r1,-10l714,419r-8,-13l701,398r-3,-12l701,373r5,-9l713,354r6,-10l727,333r5,-11l731,308r-5,-11l719,287r-6,-9l705,267r-3,-12l705,246r9,-14l723,221r4,-12l727,194r-5,-15l713,168r-4,-8l705,147r1,-14l714,122r5,-8l727,105r4,-12l732,80r-2,-8l722,59,714,48,709,34,709,,634,50,589,69,536,86r-61,19l420,116r-55,10l294,135xe" fillcolor="gray">
                        <v:path arrowok="t"/>
                        <o:lock v:ext="edit" aspectratio="t"/>
                      </v:shape>
                      <v:group id="_x0000_s1261" style="position:absolute;left:3784;top:2009;width:50;height:93" coordorigin="6929,4535" coordsize="218,436">
                        <o:lock v:ext="edit" aspectratio="t"/>
                        <v:shape id="_x0000_s1262" style="position:absolute;left:6971;top:4651;width:167;height:70;visibility:visible" coordsize="167,70" path="m167,13l151,,100,26,49,45,,59,9,70r34,l89,60,130,40,167,13xe" fillcolor="#ffe0c0">
                          <v:path arrowok="t"/>
                          <o:lock v:ext="edit" aspectratio="t"/>
                        </v:shape>
                        <v:shape id="_x0000_s1263" style="position:absolute;left:7001;top:4763;width:146;height:78;visibility:visible" coordsize="146,78" path="m146,15l138,,89,34,50,51,,66,10,78r32,l74,69,112,45,146,15xe" fillcolor="#ffe0c0">
                          <v:path arrowok="t"/>
                          <o:lock v:ext="edit" aspectratio="t"/>
                        </v:shape>
                        <v:shape id="_x0000_s1264" style="position:absolute;left:6992;top:4894;width:149;height:77;visibility:visible" coordsize="149,77" path="m149,11l138,,93,31,49,49,,63,9,77,42,74,81,65,121,40,149,11xe" fillcolor="#ffe0c0">
                          <v:path arrowok="t"/>
                          <o:lock v:ext="edit" aspectratio="t"/>
                        </v:shape>
                        <v:shape id="_x0000_s1265" style="position:absolute;left:6929;top:4535;width:171;height:68;visibility:visible" coordsize="171,68" path="m171,13l154,,97,26,50,41,,55,11,68,42,66,82,57,127,40,171,13xe" fillcolor="#ffe0c0">
                          <v:path arrowok="t"/>
                          <o:lock v:ext="edit" aspectratio="t"/>
                        </v:shape>
                      </v:group>
                      <v:shape id="_x0000_s1266" style="position:absolute;left:3524;top:1362;width:454;height:628;visibility:visible;mso-position-horizontal:absolute;mso-position-vertical:absolute" coordsize="2019,2908" path="m1415,2830r17,-12l1445,2807r8,-8l1458,2790r5,-6l1466,2778r4,-5l1471,2765r3,-9l1475,2744r9,-46l1543,2322r11,-54l1563,2229r14,-54l1598,2115r21,-53l1638,2018r17,-38l1672,1943r34,-63l1740,1821r33,-55l1799,1724r47,-79l1879,1590r26,-46l1927,1492r25,-63l1969,1374r16,-58l1995,1267r12,-55l2015,1142r4,-80l2019,987r-7,-59l2003,873r-9,-49l1978,759r-18,-65l1940,634r-23,-56l1888,529r-38,-63l1807,403r-42,-49l1727,312r-44,-40l1636,232r-46,-36l1535,159r-64,-39l1411,90,1341,61,1277,40,1224,27,1167,14,1115,6,1053,,997,,936,,885,6,826,19r-44,9l727,44,676,59,630,78,586,97r-45,24l501,145r-45,30l408,209r-43,33l326,277r-42,39l242,360r-36,42l175,441r-35,54l106,554,75,620,53,685,34,752,17,818,7,879,,940r,59l,1052r,63l3,1170r11,69l24,1299r16,59l62,1427r25,61l113,1542r31,60l178,1660r30,55l239,1770r33,60l323,1917r47,90l398,2053r14,38l429,2138r16,54l458,2239r11,53l479,2365r13,79l501,2506r10,80l518,2643r8,50l537,2742r4,14l543,2767r2,6l546,2778r6,6l558,2794r9,9l576,2812r16,12l610,2833r25,14l657,2856r24,8l703,2870r20,5l753,2883r25,6l802,2892r27,4l857,2900r26,2l906,2904r28,2l959,2908r25,l1006,2908r25,l1061,2908r25,-2l1108,2906r26,-4l1166,2900r22,-4l1217,2892r24,-5l1265,2883r23,-6l1309,2871r25,-7l1354,2856r21,-7l1395,2839r20,-9xe" filled="f" strokeweight=".5pt">
                        <v:path arrowok="t"/>
                        <o:lock v:ext="edit" aspectratio="t"/>
                      </v:shape>
                      <v:oval id="_x0000_s1267" style="position:absolute;left:3651;top:1919;width:200;height:64;visibility:visible" fillcolor="#cfc">
                        <o:lock v:ext="edit" aspectratio="t"/>
                      </v:oval>
                      <v:group id="_x0000_s1268" style="position:absolute;left:3686;top:1557;width:126;height:390" coordorigin="2682,1581" coordsize="126,390">
                        <v:shape id="_x0000_s1269" style="position:absolute;left:2706;top:1744;width:77;height:227;visibility:visible" coordsize="345,1053" path="m,80l6,252r17,22l17,975r23,78l98,1053r48,-38l201,1015r44,38l307,1053r21,-78l317,274r16,-22l345,80,269,17r-38,l210,,123,,104,17r-32,l,80xe" fillcolor="silver">
                          <v:path arrowok="t"/>
                          <o:lock v:ext="edit" aspectratio="t"/>
                        </v:shape>
                        <v:oval id="_x0000_s1270" style="position:absolute;left:2745;top:1751;width:11;height:15;visibility:visible" fillcolor="#e0e0e0">
                          <o:lock v:ext="edit" aspectratio="t"/>
                        </v:oval>
                        <v:shape id="_x0000_s1271" style="position:absolute;left:2682;top:1581;width:126;height:179;visibility:visible;mso-position-horizontal:absolute;mso-position-vertical:absolute" coordsize="126,179" path="m80,179l126,43,99,,78,75,57,9,42,75,9,15,,44,44,179e" filled="f" strokeweight=".5pt">
                          <v:path arrowok="t"/>
                          <o:lock v:ext="edit" aspectratio="t"/>
                        </v:shape>
                        <v:group id="_x0000_s1272" style="position:absolute;left:2722;top:1776;width:43;height:174" coordorigin="6676,3385" coordsize="193,804">
                          <o:lock v:ext="edit" aspectratio="t"/>
                          <v:line id="_x0000_s1273" style="position:absolute;visibility:visible" from="6708,3406" to="6709,4189" strokeweight=".5pt">
                            <o:lock v:ext="edit" aspectratio="t"/>
                          </v:line>
                          <v:line id="_x0000_s1274" style="position:absolute;flip:y;visibility:visible" from="6836,3406" to="6840,4185" strokeweight=".5pt">
                            <o:lock v:ext="edit" aspectratio="t"/>
                          </v:line>
                          <v:line id="_x0000_s1275" style="position:absolute;flip:y;visibility:visible" from="6866,3385" to="6869,4165" strokeweight=".5pt">
                            <o:lock v:ext="edit" aspectratio="t"/>
                          </v:line>
                          <v:line id="_x0000_s1276" style="position:absolute;flip:x y;visibility:visible" from="6676,3385" to="6678,4165" strokeweight=".5pt">
                            <o:lock v:ext="edit" aspectratio="t"/>
                          </v:line>
                        </v:group>
                      </v:group>
                      <v:shape id="_x0000_s1277" style="position:absolute;left:3742;top:1828;width:123;height:147;visibility:visible;mso-position-horizontal:absolute;mso-position-vertical:absolute" coordsize="546,681" path="m546,l523,20,432,441r-17,42l388,518r-41,32l307,575r-45,23l215,618r-52,19l119,647r-54,9l,652r10,25l55,681r31,l134,677r39,-3l227,665r42,-8l316,643r27,-8l384,618r43,-28l440,575r12,-21l462,512r9,-42l546,xe">
                        <v:path arrowok="t"/>
                        <o:lock v:ext="edit" aspectratio="t"/>
                      </v:shape>
                    </v:group>
                    <v:shapetype id="_x0000_t8" coordsize="21600,21600" o:spt="8" adj="5400" path="m,l@0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3,10800;10800,21600;@2,10800;10800,0" textboxrect="1800,1800,19800,19800;4500,4500,17100,17100;7200,7200,14400,14400"/>
                      <v:handles>
                        <v:h position="#0,bottomRight" xrange="0,10800"/>
                      </v:handles>
                    </v:shapetype>
                    <v:shape id="_x0000_s1278" type="#_x0000_t8" style="position:absolute;left:5786;top:2651;width:380;height:249;flip:y;visibility:visible" adj="3702">
                      <v:fill color2="fill darken(0)" angle="-90" method="linear sigma" focus="50%" type="gradient"/>
                    </v:shape>
                  </v:group>
                </v:group>
                <v:group id="_x0000_s1279" style="position:absolute;left:4369;top:2917;width:720;height:414" coordorigin="3240,1746" coordsize="1179,626">
                  <v:shape id="_x0000_s1280" type="#_x0000_t16" style="position:absolute;left:3240;top:2061;width:1179;height:311" adj="17446">
                    <o:lock v:ext="edit" aspectratio="t"/>
                  </v:shape>
                  <v:group id="_x0000_s1281" style="position:absolute;left:4158;top:2100;width:73;height:109" coordorigin="3903,3156" coordsize="179,213">
                    <o:lock v:ext="edit" aspectratio="t"/>
                    <v:shape id="_x0000_s1282" type="#_x0000_t22" style="position:absolute;left:3936;top:3312;width:113;height:57">
                      <o:lock v:ext="edit" aspectratio="t"/>
                    </v:shape>
                    <v:group id="_x0000_s1283" style="position:absolute;left:3903;top:3156;width:179;height:155" coordorigin="4640,3164" coordsize="179,155">
                      <o:lock v:ext="edit" aspectratio="t"/>
                      <v:shape id="_x0000_s1284" type="#_x0000_t22" style="position:absolute;left:4640;top:3164;width:179;height:155">
                        <o:lock v:ext="edit" aspectratio="t"/>
                      </v:shape>
                      <v:line id="_x0000_s1285" style="position:absolute" from="4661,3204" to="4661,3306">
                        <o:lock v:ext="edit" aspectratio="t"/>
                      </v:line>
                      <v:line id="_x0000_s1286" style="position:absolute" from="4760,3210" to="4760,3312">
                        <o:lock v:ext="edit" aspectratio="t"/>
                      </v:line>
                      <v:line id="_x0000_s1287" style="position:absolute" from="4697,3209" to="4697,3311">
                        <o:lock v:ext="edit" aspectratio="t"/>
                      </v:line>
                      <v:line id="_x0000_s1288" style="position:absolute" from="4796,3204" to="4796,3306">
                        <o:lock v:ext="edit" aspectratio="t"/>
                      </v:line>
                    </v:group>
                  </v:group>
                  <v:group id="_x0000_s1289" style="position:absolute;left:3418;top:2100;width:73;height:109" coordorigin="3903,3156" coordsize="179,213">
                    <o:lock v:ext="edit" aspectratio="t"/>
                    <v:shape id="_x0000_s1290" type="#_x0000_t22" style="position:absolute;left:3936;top:3312;width:113;height:57">
                      <o:lock v:ext="edit" aspectratio="t"/>
                    </v:shape>
                    <v:group id="_x0000_s1291" style="position:absolute;left:3903;top:3156;width:179;height:155" coordorigin="4640,3164" coordsize="179,155">
                      <o:lock v:ext="edit" aspectratio="t"/>
                      <v:shape id="_x0000_s1292" type="#_x0000_t22" style="position:absolute;left:4640;top:3164;width:179;height:155">
                        <o:lock v:ext="edit" aspectratio="t"/>
                      </v:shape>
                      <v:line id="_x0000_s1293" style="position:absolute" from="4661,3204" to="4661,3306">
                        <o:lock v:ext="edit" aspectratio="t"/>
                      </v:line>
                      <v:line id="_x0000_s1294" style="position:absolute" from="4760,3210" to="4760,3312">
                        <o:lock v:ext="edit" aspectratio="t"/>
                      </v:line>
                      <v:line id="_x0000_s1295" style="position:absolute" from="4697,3209" to="4697,3311">
                        <o:lock v:ext="edit" aspectratio="t"/>
                      </v:line>
                      <v:line id="_x0000_s1296" style="position:absolute" from="4796,3204" to="4796,3306">
                        <o:lock v:ext="edit" aspectratio="t"/>
                      </v:line>
                    </v:group>
                  </v:group>
                  <v:group id="_x0000_s1297" style="position:absolute;left:3510;top:1746;width:738;height:83;rotation:-1969934fd" coordorigin="2277,1733" coordsize="1105,162">
                    <o:lock v:ext="edit" aspectratio="t"/>
                    <v:group id="_x0000_s1298" style="position:absolute;left:2277;top:1733;width:930;height:162" coordorigin="2391,1613" coordsize="1029,162">
                      <o:lock v:ext="edit" aspectratio="t"/>
                      <v:line id="_x0000_s1299" style="position:absolute;rotation:90;flip:x" from="2937,1292" to="2937,2258">
                        <o:lock v:ext="edit" aspectratio="t"/>
                      </v:line>
                      <v:line id="_x0000_s1300" style="position:absolute;rotation:-90" from="2936,1131" to="2936,2097">
                        <o:lock v:ext="edit" aspectratio="t"/>
                      </v:line>
                      <v:shape id="_x0000_s1301" type="#_x0000_t19" style="position:absolute;left:2367;top:1637;width:161;height:113;rotation:90;flip:y" coordsize="37228,21600" adj="2054755,9856921,18782,0" path="wr-2818,-21600,40382,21600,37228,11239,,10668nfewr-2818,-21600,40382,21600,37228,11239,,10668l18782,nsxe">
                        <v:path o:connectlocs="37228,11239;0,10668;18782,0"/>
                        <o:lock v:ext="edit" aspectratio="t"/>
                      </v:shape>
                    </v:group>
                    <v:line id="_x0000_s1302" style="position:absolute" from="3210,1737" to="3210,1893">
                      <o:lock v:ext="edit" aspectratio="t"/>
                    </v:line>
                    <v:group id="_x0000_s1303" style="position:absolute;left:3241;top:1724;width:113;height:169;rotation:90" coordorigin="3903,3156" coordsize="179,213">
                      <o:lock v:ext="edit" aspectratio="t"/>
                      <v:shape id="_x0000_s1304" type="#_x0000_t22" style="position:absolute;left:3936;top:3312;width:113;height:57">
                        <o:lock v:ext="edit" aspectratio="t"/>
                      </v:shape>
                      <v:group id="_x0000_s1305" style="position:absolute;left:3903;top:3156;width:179;height:155" coordorigin="4640,3164" coordsize="179,155">
                        <o:lock v:ext="edit" aspectratio="t"/>
                        <v:shape id="_x0000_s1306" type="#_x0000_t22" style="position:absolute;left:4640;top:3164;width:179;height:155">
                          <o:lock v:ext="edit" aspectratio="t"/>
                        </v:shape>
                        <v:line id="_x0000_s1307" style="position:absolute" from="4661,3204" to="4661,3306">
                          <o:lock v:ext="edit" aspectratio="t"/>
                        </v:line>
                        <v:line id="_x0000_s1308" style="position:absolute" from="4760,3210" to="4760,3312">
                          <o:lock v:ext="edit" aspectratio="t"/>
                        </v:line>
                        <v:line id="_x0000_s1309" style="position:absolute" from="4697,3209" to="4697,3311">
                          <o:lock v:ext="edit" aspectratio="t"/>
                        </v:line>
                        <v:line id="_x0000_s1310" style="position:absolute" from="4796,3204" to="4796,3306">
                          <o:lock v:ext="edit" aspectratio="t"/>
                        </v:line>
                      </v:group>
                    </v:group>
                  </v:group>
                  <v:group id="_x0000_s1311" style="position:absolute;left:3503;top:1922;width:186;height:323" coordorigin="2160,1527" coordsize="492,849">
                    <o:lock v:ext="edit" aspectratio="t"/>
                    <v:shapetype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_x0000_s1312" type="#_x0000_t7" style="position:absolute;left:2160;top:2220;width:360;height:156" adj="8280">
                      <o:lock v:ext="edit" aspectratio="t"/>
                    </v:shape>
                    <v:oval id="_x0000_s1313" style="position:absolute;left:2325;top:2280;width:28;height:28">
                      <o:lock v:ext="edit" aspectratio="t"/>
                    </v:oval>
                    <v:shape id="_x0000_s1314" type="#_x0000_t7" style="position:absolute;left:2292;top:2064;width:360;height:156" adj="8280">
                      <o:lock v:ext="edit" aspectratio="t"/>
                    </v:shape>
                    <v:line id="_x0000_s1315" style="position:absolute;flip:x" from="2293,1596" to="2293,2220">
                      <o:lock v:ext="edit" aspectratio="t"/>
                    </v:line>
                    <v:line id="_x0000_s1316" style="position:absolute" from="2512,1596" to="2512,2220">
                      <o:lock v:ext="edit" aspectratio="t"/>
                    </v:line>
                    <v:shape id="_x0000_s1317" type="#_x0000_t19" style="position:absolute;left:2292;top:1527;width:221;height:119;flip:y" coordsize="37228,21600" adj="2054755,9856921,18782,0" path="wr-2818,-21600,40382,21600,37228,11239,,10668nfewr-2818,-21600,40382,21600,37228,11239,,10668l18782,nsxe">
                      <v:path o:connectlocs="37228,11239;0,10668;18782,0"/>
                      <o:lock v:ext="edit" aspectratio="t"/>
                    </v:shape>
                    <v:oval id="_x0000_s1318" style="position:absolute;left:2386;top:1587;width:28;height:28">
                      <o:lock v:ext="edit" aspectratio="t"/>
                    </v:oval>
                    <v:rect id="_x0000_s1319" style="position:absolute;left:2301;top:1641;width:204;height:570">
                      <o:lock v:ext="edit" aspectratio="t"/>
                    </v:rect>
                  </v:group>
                  <v:group id="_x0000_s1320" style="position:absolute;left:3959;top:1922;width:186;height:323" coordorigin="2832,1752" coordsize="360,624">
                    <o:lock v:ext="edit" aspectratio="t"/>
                    <v:shape id="_x0000_s1321" type="#_x0000_t7" style="position:absolute;left:2832;top:2261;width:263;height:115" adj="8280">
                      <o:lock v:ext="edit" aspectratio="t"/>
                    </v:shape>
                    <v:oval id="_x0000_s1322" style="position:absolute;left:2953;top:2305;width:20;height:21">
                      <o:lock v:ext="edit" aspectratio="t"/>
                    </v:oval>
                    <v:shape id="_x0000_s1323" type="#_x0000_t7" style="position:absolute;left:2929;top:2147;width:263;height:114" adj="8280">
                      <o:lock v:ext="edit" aspectratio="t"/>
                    </v:shape>
                    <v:group id="_x0000_s1324" style="position:absolute;left:2929;top:1752;width:161;height:509" coordorigin="2929,1752" coordsize="161,509">
                      <o:lock v:ext="edit" aspectratio="t"/>
                      <v:line id="_x0000_s1325" style="position:absolute;flip:x" from="2929,1803" to="2929,2261">
                        <o:lock v:ext="edit" aspectratio="t"/>
                      </v:line>
                      <v:line id="_x0000_s1326" style="position:absolute" from="3090,1803" to="3090,2261">
                        <o:lock v:ext="edit" aspectratio="t"/>
                      </v:line>
                      <v:shape id="_x0000_s1327" type="#_x0000_t19" style="position:absolute;left:2929;top:1752;width:161;height:87;flip:y" coordsize="37228,21600" adj="2054755,9856921,18782,0" path="wr-2818,-21600,40382,21600,37228,11239,,10668nfewr-2818,-21600,40382,21600,37228,11239,,10668l18782,nsxe">
                        <v:path o:connectlocs="37228,11239;0,10668;18782,0"/>
                        <o:lock v:ext="edit" aspectratio="t"/>
                      </v:shape>
                      <v:rect id="_x0000_s1328" style="position:absolute;left:2935;top:1836;width:149;height:419">
                        <o:lock v:ext="edit" aspectratio="t"/>
                      </v:rect>
                    </v:group>
                  </v:group>
                </v:group>
                <v:group id="_x0000_s1329" style="position:absolute;left:4729;top:972;width:879;height:936" coordorigin="3430,1449" coordsize="964,1026">
                  <v:line id="_x0000_s1330" style="position:absolute;flip:x" from="3501,1560" to="3628,2177">
                    <o:lock v:ext="edit" aspectratio="t"/>
                  </v:line>
                  <v:line id="_x0000_s1331" style="position:absolute" from="3500,2179" to="4202,2179"/>
                  <v:line id="_x0000_s1332" style="position:absolute;flip:x" from="3447,2179" to="3500,2244">
                    <o:lock v:ext="edit" aspectratio="t"/>
                  </v:line>
                  <v:line id="_x0000_s1333" style="position:absolute" from="3430,2295" to="3430,2394">
                    <o:lock v:ext="edit" aspectratio="t"/>
                  </v:line>
                  <v:shape id="_x0000_s1334" type="#_x0000_t19" style="position:absolute;left:3431;top:2356;width:149;height:75;flip:y" coordsize="37724,21600" adj="-9914827,-1940340,18944" path="wr-2656,,40544,43200,,11223,37724,10928nfewr-2656,,40544,43200,,11223,37724,10928l18944,21600nsxe">
                    <v:path o:connectlocs="0,11223;37724,10928;18944,21600"/>
                    <o:lock v:ext="edit" aspectratio="t"/>
                  </v:shape>
                  <v:shape id="_x0000_s1335" type="#_x0000_t19" style="position:absolute;left:3981;top:2365;width:143;height:64;flip:y" coordsize="38457,21600" adj="-9914827,-1664307,18944" path="wr-2656,,40544,43200,,11223,38457,12337nfewr-2656,,40544,43200,,11223,38457,12337l18944,21600nsxe">
                    <v:path o:connectlocs="0,11223;38457,12337;18944,21600"/>
                    <o:lock v:ext="edit" aspectratio="t"/>
                  </v:shape>
                  <v:line id="_x0000_s1336" style="position:absolute" from="3584,2394" to="3981,2394"/>
                  <v:shape id="_x0000_s1337" type="#_x0000_t19" style="position:absolute;left:3625;top:1498;width:112;height:103;flip:x" coordsize="20598,21600" adj=",-1148046" path="wr-21600,,21600,43200,,,20598,15098nfewr-21600,,21600,43200,,,20598,15098l,21600nsxe">
                    <v:path o:connectlocs="0,0;20598,15098;0,21600"/>
                    <o:lock v:ext="edit" aspectratio="t"/>
                  </v:shape>
                  <v:line id="_x0000_s1338" style="position:absolute" from="3738,1498" to="4213,1498">
                    <o:lock v:ext="edit" aspectratio="t"/>
                  </v:line>
                  <v:line id="_x0000_s1339" style="position:absolute" from="4370,1569" to="4370,2019"/>
                  <v:shape id="_x0000_s1340" type="#_x0000_t19" style="position:absolute;left:3658;top:1450;width:113;height:103;flip:x" coordsize="20598,21600" adj=",-1148046" path="wr-21600,,21600,43200,,,20598,15098nfewr-21600,,21600,43200,,,20598,15098l,21600nsxe">
                    <v:path o:connectlocs="0,0;20598,15098;0,21600"/>
                    <o:lock v:ext="edit" aspectratio="t"/>
                  </v:shape>
                  <v:line id="_x0000_s1341" style="position:absolute" from="3769,1450" to="4244,1450">
                    <o:lock v:ext="edit" aspectratio="t"/>
                  </v:line>
                  <v:line id="_x0000_s1342" style="position:absolute;flip:x" from="4121,2142" to="4376,2394">
                    <o:lock v:ext="edit" aspectratio="t"/>
                  </v:line>
                  <v:line id="_x0000_s1343" style="position:absolute" from="4120,2298" to="4120,2397">
                    <o:lock v:ext="edit" aspectratio="t"/>
                  </v:line>
                  <v:line id="_x0000_s1344" style="position:absolute;flip:x" from="4394,2060" to="4394,2104">
                    <o:lock v:ext="edit" aspectratio="t"/>
                  </v:line>
                  <v:shape id="_x0000_s1345" type="#_x0000_t19" style="position:absolute;left:4367;top:2104;width:27;height:40;flip:y" coordsize="21600,22511" adj="-4965109,274011,,20936" path="wr-21600,-664,21600,42536,5313,,21543,22511nfewr-21600,-664,21600,42536,5313,,21543,22511l,20936nsxe">
                    <v:path o:connectlocs="5313,0;21543,22511;0,20936"/>
                    <o:lock v:ext="edit" aspectratio="t"/>
                  </v:shape>
                  <v:shape id="_x0000_s1346" type="#_x0000_t19" style="position:absolute;left:3611;top:1562;width:622;height:322;flip:y" coordsize="40171,21600" adj="1417876,10385719,20093,0" path="wr-1507,-21600,41693,21600,40171,7964,,7926nfewr-1507,-21600,41693,21600,40171,7964,,7926l20093,nsxe">
                    <v:path o:connectlocs="40171,7964;0,7926;20093,0"/>
                    <o:lock v:ext="edit" aspectratio="t"/>
                  </v:shape>
                  <v:line id="_x0000_s1347" style="position:absolute" from="3607,1765" to="3779,1854">
                    <o:lock v:ext="edit" aspectratio="t"/>
                  </v:line>
                  <v:line id="_x0000_s1348" style="position:absolute;flip:x" from="4077,1763" to="4233,1854">
                    <o:lock v:ext="edit" aspectratio="t"/>
                  </v:line>
                  <v:shape id="_x0000_s1349" type="#_x0000_t19" style="position:absolute;left:3773;top:1754;width:311;height:162;flip:y" coordsize="39709,21600" adj="1479291,10237260,19764,0" path="wr-1836,-21600,41364,21600,39709,8291,,8714nfewr-1836,-21600,41364,21600,39709,8291,,8714l19764,nsxe">
                    <v:path o:connectlocs="39709,8291;0,8714;19764,0"/>
                    <o:lock v:ext="edit" aspectratio="t"/>
                  </v:shape>
                  <v:line id="_x0000_s1350" style="position:absolute" from="3704,1758" to="3788,1801" strokeweight=".25pt">
                    <v:shadow color="#868686"/>
                    <o:lock v:ext="edit" aspectratio="t"/>
                  </v:line>
                  <v:group id="_x0000_s1351" style="position:absolute;left:4005;top:2073;width:84;height:166" coordorigin="4236,4105" coordsize="417,784">
                    <v:shape id="_x0000_s1352" type="#_x0000_t22" style="position:absolute;left:4313;top:4679;width:263;height:210" o:allowincell="f">
                      <o:lock v:ext="edit" aspectratio="t"/>
                    </v:shape>
                    <v:shape id="_x0000_s1353" type="#_x0000_t22" style="position:absolute;left:4236;top:4105;width:417;height:571" o:allowincell="f">
                      <o:lock v:ext="edit" aspectratio="t"/>
                    </v:shape>
                  </v:group>
                  <v:line id="_x0000_s1354" style="position:absolute;flip:x" from="4202,1580" to="4285,2183"/>
                  <v:line id="_x0000_s1355" style="position:absolute;flip:x" from="4135,2024" to="4370,2251"/>
                  <v:shape id="_x0000_s1356" style="position:absolute;left:4370;top:2021;width:23;height:41;mso-position-horizontal:absolute;mso-position-vertical:absolute" coordsize="36,60" path="m,hdc24,8,36,36,36,60e" filled="f">
                    <v:path arrowok="t"/>
                    <o:lock v:ext="edit" aspectratio="t"/>
                  </v:shape>
                  <v:line id="_x0000_s1357" style="position:absolute" from="3462,2263" to="4094,2263">
                    <o:lock v:ext="edit" aspectratio="t"/>
                  </v:line>
                  <v:shape id="_x0000_s1358" type="#_x0000_t19" style="position:absolute;left:4089;top:2263;width:31;height:37">
                    <o:lock v:ext="edit" aspectratio="t"/>
                  </v:shape>
                  <v:shape id="_x0000_s1359" type="#_x0000_t19" style="position:absolute;left:4120;top:2243;width:38;height:56;flip:x" coordsize="21600,21817" adj="-4578068,267598,,20279" path="wr-21600,-1321,21600,41879,7439,,21545,21817nfewr-21600,-1321,21600,41879,7439,,21545,21817l,20279nsxe">
                    <v:path o:connectlocs="7439,0;21545,21817;0,20279"/>
                    <o:lock v:ext="edit" aspectratio="t"/>
                  </v:shape>
                  <v:shape id="_x0000_s1360" type="#_x0000_t19" style="position:absolute;left:4082;top:2214;width:66;height:36;rotation:17761430fd;flip:x y" coordsize="21600,14864" adj="-2496548,267598,,13326" path="wr-21600,-8274,21600,34926,16999,,21545,14864nfewr-21600,-8274,21600,34926,16999,,21545,14864l,13326nsxe">
                    <v:path o:connectlocs="16999,0;21545,14864;0,13326"/>
                    <o:lock v:ext="edit" aspectratio="t"/>
                  </v:shape>
                  <v:shape id="_x0000_s1361" type="#_x0000_t19" style="position:absolute;left:3430;top:2263;width:38;height:44;flip:x">
                    <o:lock v:ext="edit" aspectratio="t"/>
                  </v:shape>
                  <v:shape id="_x0000_s1362" type="#_x0000_t19" style="position:absolute;left:3447;top:2243;width:37;height:20;rotation:11862069fd" coordsize="21600,29740" adj="-4941241,1582931,,20902" path="wr-21600,-698,21600,42502,5446,,19709,29740nfewr-21600,-698,21600,42502,5446,,19709,29740l,20902nsxe">
                    <v:path o:connectlocs="5446,0;19709,29740;0,20902"/>
                  </v:shape>
                  <v:shape id="_x0000_s1363" type="#_x0000_t19" style="position:absolute;left:4246;top:1449;width:124;height:122"/>
                  <v:shape id="_x0000_s1364" type="#_x0000_t19" style="position:absolute;left:4212;top:1498;width:76;height:99" coordsize="21600,28600" adj=",1239189" path="wr-21600,,21600,43200,,,20434,28600nfewr-21600,,21600,43200,,,20434,28600l,21600nsxe">
                    <v:path o:connectlocs="0,0;20434,28600;0,21600"/>
                  </v:shape>
                  <v:shape id="_x0000_s1365" type="#_x0000_t19" style="position:absolute;left:3430;top:2243;width:33;height:111;flip:x" coordsize="19353,19520" adj="-4236703,-1728012,,19520" path="wr-21600,-2080,21600,41120,9249,,19353,9927nfewr-21600,-2080,21600,41120,9249,,19353,9927l,19520nsxe">
                    <v:path o:connectlocs="9249,0;19353,9927;0,19520"/>
                    <o:lock v:ext="edit" aspectratio="t"/>
                  </v:shape>
                  <v:group id="_x0000_s1366" style="position:absolute;left:3765;top:2070;width:86;height:167" coordorigin="4236,4105" coordsize="417,784">
                    <v:shape id="_x0000_s1367" type="#_x0000_t22" style="position:absolute;left:4313;top:4679;width:263;height:210" o:allowincell="f">
                      <o:lock v:ext="edit" aspectratio="t"/>
                    </v:shape>
                    <v:shape id="_x0000_s1368" type="#_x0000_t22" style="position:absolute;left:4236;top:4105;width:417;height:571" o:allowincell="f">
                      <o:lock v:ext="edit" aspectratio="t"/>
                    </v:shape>
                  </v:group>
                  <v:group id="_x0000_s1369" style="position:absolute;left:3532;top:2070;width:84;height:167" coordorigin="4236,4105" coordsize="417,784">
                    <v:shape id="_x0000_s1370" type="#_x0000_t22" style="position:absolute;left:4313;top:4679;width:263;height:210" o:allowincell="f">
                      <o:lock v:ext="edit" aspectratio="t"/>
                    </v:shape>
                    <v:shape id="_x0000_s1371" type="#_x0000_t22" style="position:absolute;left:4236;top:4105;width:417;height:571" o:allowincell="f">
                      <o:lock v:ext="edit" aspectratio="t"/>
                    </v:shape>
                  </v:group>
                  <v:shape id="_x0000_s1372" type="#_x0000_t202" style="position:absolute;left:3856;top:1769;width:344;height:405" filled="f" stroked="f">
                    <v:textbox inset="0,0,0,0">
                      <w:txbxContent>
                        <w:p w:rsidR="00C745CF" w:rsidRPr="008D2AA6" w:rsidRDefault="00C745CF" w:rsidP="00C745CF">
                          <w:pPr>
                            <w:pStyle w:val="0"/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8D2AA6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  <v:shape id="_x0000_s1373" type="#_x0000_t202" style="position:absolute;left:4098;top:1606;width:97;height:185;flip:x" filled="f" stroked="f">
                    <v:textbox inset="0,0,0,0"/>
                  </v:shape>
                  <v:oval id="_x0000_s1374" style="position:absolute;left:3743;top:1759;width:24;height:49;rotation:7864321fd" strokeweight=".25pt"/>
                  <v:oval id="_x0000_s1375" style="position:absolute;left:3662;top:1712;width:26;height:48;rotation:7864321fd" strokeweight=".25pt"/>
                  <v:group id="_x0000_s1376" style="position:absolute;left:3691;top:1641;width:455;height:186" coordorigin="1078,27" coordsize="514,209">
                    <v:shape id="_x0000_s1377" type="#_x0000_t19" style="position:absolute;left:1094;top:52;width:479;height:184" coordsize="40043,21600" adj="-10368054,-1460264,20056" path="wr-1544,,41656,43200,,13580,40043,13410nfewr-1544,,41656,43200,,13580,40043,13410l20056,21600nsxe" strokeweight=".25pt">
                      <v:path o:connectlocs="0,13580;40043,13410;20056,21600"/>
                      <o:lock v:ext="edit" aspectratio="t"/>
                    </v:shape>
                    <v:line id="_x0000_s1378" style="position:absolute;rotation:20" from="1430,39" to="1432,86" strokeweight=".25pt">
                      <o:lock v:ext="edit" aspectratio="t"/>
                    </v:line>
                    <v:line id="_x0000_s1379" style="position:absolute;rotation:340" from="1239,37" to="1240,84" strokeweight=".25pt">
                      <o:lock v:ext="edit" aspectratio="t"/>
                    </v:line>
                    <v:line id="_x0000_s1380" style="position:absolute;rotation:40" from="1507,78" to="1509,125" strokeweight=".25pt">
                      <o:lock v:ext="edit" aspectratio="t"/>
                    </v:line>
                    <v:line id="_x0000_s1381" style="position:absolute;rotation:320" from="1159,79" to="1160,126" strokeweight=".25pt">
                      <o:lock v:ext="edit" aspectratio="t"/>
                    </v:line>
                    <v:line id="_x0000_s1382" style="position:absolute" from="1335,27" to="1337,69" strokeweight=".25pt">
                      <o:lock v:ext="edit" aspectratio="t"/>
                    </v:line>
                    <v:line id="_x0000_s1383" style="position:absolute;rotation:300" from="1105,135" to="1106,191" strokeweight=".25pt">
                      <o:lock v:ext="edit" aspectratio="t"/>
                    </v:line>
                    <v:line id="_x0000_s1384" style="position:absolute;rotation:60" from="1563,135" to="1564,191" strokeweight=".25pt">
                      <o:lock v:ext="edit" aspectratio="t"/>
                    </v:line>
                  </v:group>
                  <v:shape id="lxqdxt80" o:spid="_x0000_s1385" type="#_x0000_t202" style="position:absolute;left:3475;top:2254;width:711;height:221;visibility:visible;mso-wrap-edited:f" wrapcoords="0 0 21600 0 21600 21600 0 21600 0 0" filled="f" stroked="f">
                    <v:textbox inset="0,0,0,0">
                      <w:txbxContent>
                        <w:p w:rsidR="00C745CF" w:rsidRPr="008D2AA6" w:rsidRDefault="00C745CF" w:rsidP="00C745CF">
                          <w:pPr>
                            <w:pStyle w:val="0"/>
                            <w:spacing w:line="0" w:lineRule="atLeast"/>
                            <w:rPr>
                              <w:rFonts w:ascii="Times New Roman" w:hAnsi="Times New Roman"/>
                              <w:b/>
                              <w:sz w:val="10"/>
                              <w:szCs w:val="10"/>
                            </w:rPr>
                          </w:pPr>
                          <w:r w:rsidRPr="008D2AA6">
                            <w:rPr>
                              <w:rFonts w:ascii="Times New Roman" w:hAnsi="Times New Roman"/>
                              <w:b/>
                              <w:sz w:val="10"/>
                              <w:szCs w:val="10"/>
                            </w:rPr>
                            <w:t>－</w:t>
                          </w:r>
                          <w:r w:rsidRPr="008D2AA6">
                            <w:rPr>
                              <w:rFonts w:ascii="Times New Roman" w:hAnsi="Times New Roman"/>
                              <w:b/>
                              <w:sz w:val="10"/>
                              <w:szCs w:val="10"/>
                            </w:rPr>
                            <w:t xml:space="preserve">   3   15</w:t>
                          </w:r>
                        </w:p>
                      </w:txbxContent>
                    </v:textbox>
                  </v:shape>
                </v:group>
                <v:group id="_x0000_s1386" style="position:absolute;left:6349;top:1147;width:913;height:956" coordorigin="3788,2174" coordsize="913,956">
                  <v:line id="_x0000_s1387" style="position:absolute;flip:x" from="3855,2276" to="3975,2844">
                    <o:lock v:ext="edit" aspectratio="t"/>
                  </v:line>
                  <v:line id="_x0000_s1388" style="position:absolute" from="3854,2848" to="4519,2848"/>
                  <v:line id="_x0000_s1389" style="position:absolute;flip:x" from="3803,2848" to="3854,2907">
                    <o:lock v:ext="edit" aspectratio="t"/>
                  </v:line>
                  <v:line id="_x0000_s1390" style="position:absolute" from="3788,2953" to="3788,3045">
                    <o:lock v:ext="edit" aspectratio="t"/>
                  </v:line>
                  <v:shape id="_x0000_s1391" type="#_x0000_t19" style="position:absolute;left:3789;top:3007;width:141;height:72;flip:y" coordsize="37724,21600" adj="-9914827,-1940340,18944" path="wr-2656,,40544,43200,,11223,37724,10928nfewr-2656,,40544,43200,,11223,37724,10928l18944,21600nsxe">
                    <v:path o:connectlocs="0,11223;37724,10928;18944,21600"/>
                    <o:lock v:ext="edit" aspectratio="t"/>
                  </v:shape>
                  <v:shape id="_x0000_s1392" type="#_x0000_t19" style="position:absolute;left:4308;top:3018;width:136;height:58;flip:y" coordsize="38457,21600" adj="-9914827,-1664307,18944" path="wr-2656,,40544,43200,,11223,38457,12337nfewr-2656,,40544,43200,,11223,38457,12337l18944,21600nsxe">
                    <v:path o:connectlocs="0,11223;38457,12337;18944,21600"/>
                    <o:lock v:ext="edit" aspectratio="t"/>
                  </v:shape>
                  <v:line id="_x0000_s1393" style="position:absolute" from="3933,3045" to="4308,3045"/>
                  <v:shape id="_x0000_s1394" type="#_x0000_t19" style="position:absolute;left:3972;top:2220;width:107;height:93;flip:x" coordsize="20598,21600" adj=",-1148046" path="wr-21600,,21600,43200,,,20598,15098nfewr-21600,,21600,43200,,,20598,15098l,21600nsxe">
                    <v:path o:connectlocs="0,0;20598,15098;0,21600"/>
                    <o:lock v:ext="edit" aspectratio="t"/>
                  </v:shape>
                  <v:line id="_x0000_s1395" style="position:absolute" from="4081,2220" to="4531,2220">
                    <o:lock v:ext="edit" aspectratio="t"/>
                  </v:line>
                  <v:line id="_x0000_s1396" style="position:absolute" from="4676,2283" to="4676,2697"/>
                  <v:shape id="_x0000_s1397" type="#_x0000_t19" style="position:absolute;left:4003;top:2175;width:109;height:94;flip:x" coordsize="20598,21600" adj=",-1148046" path="wr-21600,,21600,43200,,,20598,15098nfewr-21600,,21600,43200,,,20598,15098l,21600nsxe">
                    <v:path o:connectlocs="0,0;20598,15098;0,21600"/>
                    <o:lock v:ext="edit" aspectratio="t"/>
                  </v:shape>
                  <v:line id="_x0000_s1398" style="position:absolute" from="4108,2175" to="4559,2175">
                    <o:lock v:ext="edit" aspectratio="t"/>
                  </v:line>
                  <v:line id="_x0000_s1399" style="position:absolute;flip:x" from="4443,2812" to="4683,3045">
                    <o:lock v:ext="edit" aspectratio="t"/>
                  </v:line>
                  <v:line id="_x0000_s1400" style="position:absolute" from="4443,2955" to="4443,3047">
                    <o:lock v:ext="edit" aspectratio="t"/>
                  </v:line>
                  <v:line id="_x0000_s1401" style="position:absolute;flip:x" from="4701,2736" to="4701,2777">
                    <o:lock v:ext="edit" aspectratio="t"/>
                  </v:line>
                  <v:shape id="_x0000_s1402" type="#_x0000_t19" style="position:absolute;left:4674;top:2777;width:27;height:35;flip:y" coordsize="21600,22511" adj="-4965109,274011,,20936" path="wr-21600,-664,21600,42536,5313,,21543,22511nfewr-21600,-664,21600,42536,5313,,21543,22511l,20936nsxe">
                    <v:path o:connectlocs="5313,0;21543,22511;0,20936"/>
                    <o:lock v:ext="edit" aspectratio="t"/>
                  </v:shape>
                  <v:group id="_x0000_s1403" style="position:absolute;left:4040;top:2351;width:431;height:171" coordorigin="1078,27" coordsize="514,209">
                    <v:shape id="_x0000_s1404" type="#_x0000_t19" style="position:absolute;left:1094;top:52;width:479;height:184" coordsize="40043,21600" adj="-10368054,-1460264,20056" path="wr-1544,,41656,43200,,13580,40043,13410nfewr-1544,,41656,43200,,13580,40043,13410l20056,21600nsxe" strokeweight=".25pt">
                      <v:path o:connectlocs="0,13580;40043,13410;20056,21600"/>
                      <o:lock v:ext="edit" aspectratio="t"/>
                    </v:shape>
                    <v:line id="_x0000_s1405" style="position:absolute;rotation:20" from="1430,39" to="1432,86" strokeweight=".25pt">
                      <o:lock v:ext="edit" aspectratio="t"/>
                    </v:line>
                    <v:line id="_x0000_s1406" style="position:absolute;rotation:340" from="1239,37" to="1240,84" strokeweight=".25pt">
                      <o:lock v:ext="edit" aspectratio="t"/>
                    </v:line>
                    <v:line id="_x0000_s1407" style="position:absolute;rotation:40" from="1507,78" to="1509,125" strokeweight=".25pt">
                      <o:lock v:ext="edit" aspectratio="t"/>
                    </v:line>
                    <v:line id="_x0000_s1408" style="position:absolute;rotation:320" from="1159,79" to="1160,126" strokeweight=".25pt">
                      <o:lock v:ext="edit" aspectratio="t"/>
                    </v:line>
                    <v:line id="_x0000_s1409" style="position:absolute" from="1335,27" to="1337,69" strokeweight=".25pt">
                      <o:lock v:ext="edit" aspectratio="t"/>
                    </v:line>
                    <v:line id="_x0000_s1410" style="position:absolute;rotation:300" from="1105,135" to="1106,191" strokeweight=".25pt">
                      <o:lock v:ext="edit" aspectratio="t"/>
                    </v:line>
                    <v:line id="_x0000_s1411" style="position:absolute;rotation:60" from="1563,135" to="1564,191" strokeweight=".25pt">
                      <o:lock v:ext="edit" aspectratio="t"/>
                    </v:line>
                  </v:group>
                  <v:shape id="_x0000_s1412" type="#_x0000_t19" style="position:absolute;left:3958;top:2277;width:589;height:298;flip:y" coordsize="40171,21600" adj="1417876,10385719,20093,0" path="wr-1507,-21600,41693,21600,40171,7964,,7926nfewr-1507,-21600,41693,21600,40171,7964,,7926l20093,nsxe">
                    <v:path o:connectlocs="40171,7964;0,7926;20093,0"/>
                    <o:lock v:ext="edit" aspectratio="t"/>
                  </v:shape>
                  <v:line id="_x0000_s1413" style="position:absolute" from="3957,2463" to="4117,2546">
                    <o:lock v:ext="edit" aspectratio="t"/>
                  </v:line>
                  <v:line id="_x0000_s1414" style="position:absolute;flip:x" from="4401,2463" to="4547,2547">
                    <o:lock v:ext="edit" aspectratio="t"/>
                  </v:line>
                  <v:shape id="_x0000_s1415" type="#_x0000_t19" style="position:absolute;left:4114;top:2453;width:292;height:150;flip:y" coordsize="39709,21600" adj="1479291,10237260,19764,0" path="wr-1836,-21600,41364,21600,39709,8291,,8714nfewr-1836,-21600,41364,21600,39709,8291,,8714l19764,nsxe">
                    <v:path o:connectlocs="39709,8291;0,8714;19764,0"/>
                    <o:lock v:ext="edit" aspectratio="t"/>
                  </v:shape>
                  <v:line id="_x0000_s1416" style="position:absolute" from="4048,2460" to="4127,2499" strokeweight=".25pt">
                    <v:shadow color="#868686"/>
                    <o:lock v:ext="edit" aspectratio="t"/>
                  </v:line>
                  <v:group id="_x0000_s1417" style="position:absolute;left:4332;top:2748;width:83;height:154" coordorigin="4236,4105" coordsize="417,784">
                    <v:shape id="_x0000_s1418" type="#_x0000_t22" style="position:absolute;left:4313;top:4679;width:263;height:210" o:allowincell="f">
                      <o:lock v:ext="edit" aspectratio="t"/>
                    </v:shape>
                    <v:shape id="_x0000_s1419" type="#_x0000_t22" style="position:absolute;left:4236;top:4105;width:417;height:571" o:allowincell="f">
                      <o:lock v:ext="edit" aspectratio="t"/>
                    </v:shape>
                  </v:group>
                  <v:line id="_x0000_s1420" style="position:absolute;flip:x" from="4520,2296" to="4598,2849"/>
                  <v:line id="_x0000_s1421" style="position:absolute;flip:x" from="4456,2703" to="4676,2913"/>
                  <v:shape id="_x0000_s1422" style="position:absolute;left:4678;top:2700;width:22;height:37;mso-position-horizontal:absolute;mso-position-vertical:absolute" coordsize="36,60" path="m,hdc24,8,36,36,36,60e" filled="f">
                    <v:path arrowok="t"/>
                    <o:lock v:ext="edit" aspectratio="t"/>
                  </v:shape>
                  <v:line id="_x0000_s1423" style="position:absolute" from="3817,2923" to="4417,2924">
                    <o:lock v:ext="edit" aspectratio="t"/>
                  </v:line>
                  <v:shape id="_x0000_s1424" type="#_x0000_t19" style="position:absolute;left:4415;top:2924;width:28;height:34">
                    <o:lock v:ext="edit" aspectratio="t"/>
                  </v:shape>
                  <v:shape id="_x0000_s1425" type="#_x0000_t19" style="position:absolute;left:4443;top:2905;width:34;height:52;flip:x" coordsize="21600,21817" adj="-4578068,267598,,20279" path="wr-21600,-1321,21600,41879,7439,,21545,21817nfewr-21600,-1321,21600,41879,7439,,21545,21817l,20279nsxe">
                    <v:path o:connectlocs="7439,0;21545,21817;0,20279"/>
                    <o:lock v:ext="edit" aspectratio="t"/>
                  </v:shape>
                  <v:shape id="_x0000_s1426" type="#_x0000_t19" style="position:absolute;left:4407;top:2879;width:59;height:32;rotation:17761430fd;flip:x y" coordsize="21600,14864" adj="-2496548,267598,,13326" path="wr-21600,-8274,21600,34926,16999,,21545,14864nfewr-21600,-8274,21600,34926,16999,,21545,14864l,13326nsxe">
                    <v:path o:connectlocs="16999,0;21545,14864;0,13326"/>
                    <o:lock v:ext="edit" aspectratio="t"/>
                  </v:shape>
                  <v:shape id="_x0000_s1427" type="#_x0000_t19" style="position:absolute;left:3788;top:2923;width:36;height:42;flip:x">
                    <o:lock v:ext="edit" aspectratio="t"/>
                  </v:shape>
                  <v:shape id="_x0000_s1428" type="#_x0000_t19" style="position:absolute;left:3803;top:2905;width:37;height:18;rotation:11862069fd" coordsize="21600,29740" adj="-4941241,1582931,,20902" path="wr-21600,-698,21600,42502,5446,,19709,29740nfewr-21600,-698,21600,42502,5446,,19709,29740l,20902nsxe">
                    <v:path o:connectlocs="5446,0;19709,29740;0,20902"/>
                  </v:shape>
                  <v:shape id="_x0000_s1429" type="#_x0000_t19" style="position:absolute;left:4561;top:2174;width:115;height:111"/>
                  <v:shape id="_x0000_s1430" type="#_x0000_t19" style="position:absolute;left:4530;top:2220;width:68;height:90" coordsize="21600,28600" adj=",1239189" path="wr-21600,,21600,43200,,,20434,28600nfewr-21600,,21600,43200,,,20434,28600l,21600nsxe">
                    <v:path o:connectlocs="0,0;20434,28600;0,21600"/>
                  </v:shape>
                  <v:shape id="_x0000_s1431" type="#_x0000_t19" style="position:absolute;left:3788;top:2905;width:31;height:101;flip:x" coordsize="19353,19520" adj="-4236703,-1728012,,19520" path="wr-21600,-2080,21600,41120,9249,,19353,9927nfewr-21600,-2080,21600,41120,9249,,19353,9927l,19520nsxe">
                    <v:path o:connectlocs="9249,0;19353,9927;0,19520"/>
                    <o:lock v:ext="edit" aspectratio="t"/>
                  </v:shape>
                  <v:group id="_x0000_s1432" style="position:absolute;left:4106;top:2744;width:81;height:155" coordorigin="4236,4105" coordsize="417,784">
                    <v:shape id="_x0000_s1433" type="#_x0000_t22" style="position:absolute;left:4313;top:4679;width:263;height:210" o:allowincell="f">
                      <o:lock v:ext="edit" aspectratio="t"/>
                    </v:shape>
                    <v:shape id="_x0000_s1434" type="#_x0000_t22" style="position:absolute;left:4236;top:4105;width:417;height:571" o:allowincell="f">
                      <o:lock v:ext="edit" aspectratio="t"/>
                    </v:shape>
                  </v:group>
                  <v:group id="_x0000_s1435" style="position:absolute;left:3883;top:2744;width:83;height:155" coordorigin="4236,4105" coordsize="417,784">
                    <v:shape id="_x0000_s1436" type="#_x0000_t22" style="position:absolute;left:4313;top:4679;width:263;height:210" o:allowincell="f">
                      <o:lock v:ext="edit" aspectratio="t"/>
                    </v:shape>
                    <v:shape id="_x0000_s1437" type="#_x0000_t22" style="position:absolute;left:4236;top:4105;width:417;height:571" o:allowincell="f">
                      <o:lock v:ext="edit" aspectratio="t"/>
                    </v:shape>
                  </v:group>
                  <v:shape id="_x0000_s1438" type="#_x0000_t202" style="position:absolute;left:4390;top:2379;width:90;height:173;flip:x" filled="f" stroked="f">
                    <v:textbox inset="0,0,0,0">
                      <w:txbxContent>
                        <w:p w:rsidR="00C745CF" w:rsidRPr="008D2AA6" w:rsidRDefault="00C745CF" w:rsidP="00C745CF">
                          <w:pPr>
                            <w:pStyle w:val="0"/>
                            <w:rPr>
                              <w:rFonts w:ascii="Times New Roman" w:hAnsi="Times New Roman"/>
                              <w:i/>
                              <w:iCs/>
                              <w:sz w:val="10"/>
                            </w:rPr>
                          </w:pPr>
                        </w:p>
                      </w:txbxContent>
                    </v:textbox>
                  </v:shape>
                  <v:oval id="_x0000_s1439" style="position:absolute;left:4084;top:2459;width:22;height:46;rotation:7864321fd" strokeweight=".25pt"/>
                  <v:oval id="_x0000_s1440" style="position:absolute;left:4009;top:2415;width:24;height:47;rotation:7864321fd" strokeweight=".25pt"/>
                  <v:shape id="lxqdxt80" o:spid="_x0000_s1441" type="#_x0000_t202" style="position:absolute;left:3873;top:2938;width:616;height:192;visibility:visible;mso-wrap-edited:f" wrapcoords="0 0 21600 0 21600 21600 0 21600 0 0" filled="f" stroked="f">
                    <v:textbox inset="0,0,0,0">
                      <w:txbxContent>
                        <w:p w:rsidR="00C745CF" w:rsidRPr="008D2AA6" w:rsidRDefault="00C745CF" w:rsidP="00C745CF">
                          <w:pPr>
                            <w:pStyle w:val="0"/>
                            <w:spacing w:line="0" w:lineRule="atLeast"/>
                            <w:rPr>
                              <w:rFonts w:ascii="Times New Roman" w:eastAsia="楷体_GB2312" w:hAnsi="Times New Roman"/>
                              <w:sz w:val="18"/>
                              <w:szCs w:val="18"/>
                            </w:rPr>
                          </w:pPr>
                          <w:r w:rsidRPr="008D2AA6">
                            <w:rPr>
                              <w:rFonts w:ascii="Times New Roman" w:hAnsi="Times New Roman"/>
                              <w:b/>
                              <w:sz w:val="10"/>
                              <w:szCs w:val="10"/>
                            </w:rPr>
                            <w:t>－</w:t>
                          </w:r>
                          <w:r w:rsidRPr="008D2AA6">
                            <w:rPr>
                              <w:rFonts w:ascii="Times New Roman" w:hAnsi="Times New Roman"/>
                              <w:b/>
                              <w:sz w:val="10"/>
                              <w:szCs w:val="10"/>
                            </w:rPr>
                            <w:t xml:space="preserve">   0.6  3</w:t>
                          </w:r>
                        </w:p>
                        <w:p w:rsidR="00C745CF" w:rsidRPr="008D2AA6" w:rsidRDefault="00C745CF" w:rsidP="00C745CF">
                          <w:pPr>
                            <w:pStyle w:val="0"/>
                            <w:rPr>
                              <w:rFonts w:ascii="Times New Roman" w:eastAsia="楷体_GB2312" w:hAnsi="Times New Roman"/>
                              <w:sz w:val="18"/>
                              <w:szCs w:val="18"/>
                            </w:rPr>
                          </w:pPr>
                        </w:p>
                        <w:p w:rsidR="00C745CF" w:rsidRPr="008D2AA6" w:rsidRDefault="00C745CF" w:rsidP="00C745CF">
                          <w:pPr>
                            <w:pStyle w:val="0"/>
                            <w:rPr>
                              <w:rFonts w:ascii="Times New Roman" w:hAnsi="Times New Roman"/>
                            </w:rPr>
                          </w:pPr>
                        </w:p>
                      </w:txbxContent>
                    </v:textbox>
                  </v:shape>
                  <v:shape id="lxqdxt80" o:spid="_x0000_s1442" type="#_x0000_t202" style="position:absolute;left:4187;top:2444;width:327;height:291;visibility:visible;mso-wrap-edited:f" wrapcoords="0 0 21600 0 21600 21600 0 21600 0 0" filled="f" stroked="f">
                    <v:textbox inset="0,0,0,0">
                      <w:txbxContent>
                        <w:p w:rsidR="00C745CF" w:rsidRPr="008D2AA6" w:rsidRDefault="00C745CF" w:rsidP="00C745CF">
                          <w:pPr>
                            <w:pStyle w:val="0"/>
                            <w:rPr>
                              <w:rFonts w:ascii="Times New Roman" w:eastAsia="楷体_GB2312" w:hAnsi="Times New Roman"/>
                              <w:sz w:val="18"/>
                              <w:szCs w:val="18"/>
                            </w:rPr>
                          </w:pPr>
                          <w:r w:rsidRPr="008D2AA6">
                            <w:rPr>
                              <w:rFonts w:ascii="Times New Roman" w:eastAsia="楷体_GB2312" w:hAnsi="Times New Roman"/>
                              <w:sz w:val="18"/>
                              <w:szCs w:val="18"/>
                            </w:rPr>
                            <w:t>A</w:t>
                          </w:r>
                        </w:p>
                        <w:p w:rsidR="00C745CF" w:rsidRPr="008D2AA6" w:rsidRDefault="00C745CF" w:rsidP="00C745CF">
                          <w:pPr>
                            <w:pStyle w:val="0"/>
                            <w:rPr>
                              <w:rFonts w:ascii="Times New Roman" w:hAnsi="Times New Roman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v:shape id="_x0000_s1443" style="position:absolute;left:4929;top:3189;width:690;height:200;mso-position-horizontal:absolute;mso-position-vertical:absolute" coordsize="690,200" path="m690,170v-27,2,-115,7,-170,10c465,183,417,200,360,190,303,180,240,152,180,120,120,88,37,25,,e" filled="f">
                  <v:path arrowok="t"/>
                </v:shape>
                <v:shape id="_x0000_s1444" style="position:absolute;left:6709;top:1809;width:340;height:680;mso-position-horizontal:absolute;mso-position-vertical:absolute" coordsize="340,680" path="m340,680c325,628,327,483,270,370,213,257,56,77,,e" filled="f">
                  <v:path arrowok="t"/>
                </v:shape>
                <v:shape id="_x0000_s1445" style="position:absolute;left:6459;top:2639;width:347;height:680;mso-position-horizontal:absolute;mso-position-vertical:absolute" coordsize="347,680" path="m,680c50,642,233,563,290,450,347,337,330,94,340,e" filled="f">
                  <v:path arrowok="t"/>
                </v:shape>
                <v:shape id="_x0000_s1446" style="position:absolute;left:5139;top:1839;width:1330;height:484;mso-position-horizontal:absolute;mso-position-vertical:absolute" coordsize="1330,484" path="m,410v80,-1,261,74,483,6c705,348,1154,87,1330,e" filled="f">
                  <v:path arrowok="t"/>
                </v:shape>
                <v:shape id="_x0000_s1447" style="position:absolute;left:4406;top:2375;width:263;height:804;mso-position-horizontal:absolute;mso-position-vertical:absolute" coordsize="263,804" path="m263,c228,44,96,173,53,264,10,355,,454,3,544v3,90,56,206,70,260e" filled="f">
                  <v:path arrowok="t"/>
                </v:shape>
                <v:shape id="_x0000_s1448" style="position:absolute;left:4677;top:1677;width:187;height:713;mso-position-horizontal:absolute;mso-position-vertical:absolute" coordsize="187,713" path="m187,c163,65,83,268,52,387,21,506,11,645,,713e" filled="f">
                  <v:path arrowok="t"/>
                </v:shape>
                <v:group id="_x0000_s1449" style="position:absolute;left:5598;top:2863;width:931;height:578" coordorigin="8640,1760" coordsize="931,578">
                  <v:group id="_x0000_s1450" style="position:absolute;left:8860;top:1989;width:205;height:388;rotation:90" coordorigin="2394,5136" coordsize="328,622">
                    <v:group id="_x0000_s1451" style="position:absolute;left:2394;top:5172;width:328;height:586" coordorigin="2396,730" coordsize="1847,3295">
                      <v:shape id="_x0000_s1452" type="#_x0000_t22" style="position:absolute;left:2396;top:730;width:1847;height:3295;flip:x;visibility:visible" adj="4504">
                        <v:fill color2="#767676"/>
                        <o:lock v:ext="edit" aspectratio="t"/>
                      </v:shape>
                      <v:oval id="_x0000_s1453" style="position:absolute;left:3082;top:186;width:452;height:1584;rotation:-90;visibility:visible">
                        <o:lock v:ext="edit" aspectratio="t"/>
                      </v:oval>
                      <v:line id="_x0000_s1454" style="position:absolute;rotation:-90;visibility:visible" from="2862,2590" to="5154,2595" filled="t">
                        <v:fill color2="fill darken(118)" angle="-90" method="linear sigma" focus="50%" type="gradient"/>
                        <o:lock v:ext="edit" aspectratio="t"/>
                      </v:line>
                      <v:line id="_x0000_s1455" style="position:absolute;rotation:-90;visibility:visible" from="3006,2569" to="4439,2569" filled="t">
                        <v:fill color2="fill darken(118)" angle="-90" method="linear sigma" focus="50%" type="gradient"/>
                        <o:lock v:ext="edit" aspectratio="t"/>
                      </v:line>
                      <v:line id="_x0000_s1456" style="position:absolute;visibility:visible" from="2566,1470" to="2566,3795" filled="t">
                        <v:fill color2="fill darken(118)" angle="-90" method="linear sigma" focus="50%" type="gradient"/>
                      </v:line>
                    </v:group>
                    <v:shape id="_x0000_s1457" type="#_x0000_t22" style="position:absolute;left:2520;top:5136;width:81;height:69;flip:x;visibility:visible" adj="9142">
                      <o:lock v:ext="edit" aspectratio="t"/>
                    </v:shape>
                  </v:group>
                  <v:shape id="lxqdxt80" o:spid="_x0000_s1458" type="#_x0000_t202" style="position:absolute;left:8707;top:1808;width:278;height:332;visibility:visible;mso-wrap-edited:f" wrapcoords="0 0 21600 0 21600 21600 0 21600 0 0" filled="f" stroked="f">
                    <v:textbox inset="0,0,0,0">
                      <w:txbxContent>
                        <w:p w:rsidR="00C745CF" w:rsidRPr="0078298C" w:rsidRDefault="00C745CF" w:rsidP="00C745CF">
                          <w:pPr>
                            <w:pStyle w:val="0"/>
                            <w:spacing w:line="0" w:lineRule="atLeast"/>
                            <w:rPr>
                              <w:rFonts w:ascii="宋体" w:hAnsi="宋体"/>
                              <w:b/>
                              <w:spacing w:val="-4"/>
                              <w:sz w:val="13"/>
                              <w:szCs w:val="13"/>
                            </w:rPr>
                          </w:pPr>
                          <w:r w:rsidRPr="0078298C">
                            <w:rPr>
                              <w:rFonts w:ascii="宋体" w:hAnsi="宋体"/>
                              <w:b/>
                              <w:spacing w:val="-4"/>
                              <w:sz w:val="13"/>
                              <w:szCs w:val="13"/>
                            </w:rPr>
                            <w:t xml:space="preserve">－  </w:t>
                          </w:r>
                        </w:p>
                        <w:p w:rsidR="00C745CF" w:rsidRPr="008D2AA6" w:rsidRDefault="00C745CF" w:rsidP="00C745CF">
                          <w:pPr>
                            <w:pStyle w:val="0"/>
                            <w:rPr>
                              <w:rFonts w:ascii="Times New Roman" w:eastAsia="楷体_GB2312" w:hAnsi="Times New Roman"/>
                              <w:sz w:val="18"/>
                              <w:szCs w:val="18"/>
                            </w:rPr>
                          </w:pPr>
                        </w:p>
                        <w:p w:rsidR="00C745CF" w:rsidRPr="008D2AA6" w:rsidRDefault="00C745CF" w:rsidP="00C745CF">
                          <w:pPr>
                            <w:pStyle w:val="0"/>
                            <w:rPr>
                              <w:rFonts w:ascii="Times New Roman" w:hAnsi="Times New Roman"/>
                            </w:rPr>
                          </w:pPr>
                        </w:p>
                      </w:txbxContent>
                    </v:textbox>
                  </v:shape>
                  <v:shape id="lxqdxt80" o:spid="_x0000_s1459" type="#_x0000_t202" style="position:absolute;left:9360;top:1760;width:180;height:312;visibility:visible;mso-wrap-edited:f" wrapcoords="0 0 21600 0 21600 21600 0 21600 0 0" filled="f" stroked="f">
                    <v:textbox inset="0,0,0,0">
                      <w:txbxContent>
                        <w:p w:rsidR="00C745CF" w:rsidRPr="0078298C" w:rsidRDefault="00C745CF" w:rsidP="00C745CF">
                          <w:pPr>
                            <w:pStyle w:val="0"/>
                            <w:rPr>
                              <w:rFonts w:ascii="宋体" w:hAnsi="宋体"/>
                              <w:b/>
                              <w:spacing w:val="-4"/>
                              <w:sz w:val="18"/>
                              <w:szCs w:val="18"/>
                            </w:rPr>
                          </w:pPr>
                          <w:r w:rsidRPr="0078298C">
                            <w:rPr>
                              <w:rFonts w:ascii="宋体" w:hAnsi="宋体"/>
                              <w:b/>
                              <w:spacing w:val="-4"/>
                              <w:sz w:val="18"/>
                              <w:szCs w:val="18"/>
                            </w:rPr>
                            <w:t xml:space="preserve">+ </w:t>
                          </w:r>
                        </w:p>
                        <w:p w:rsidR="00C745CF" w:rsidRPr="008D2AA6" w:rsidRDefault="00C745CF" w:rsidP="00C745CF">
                          <w:pPr>
                            <w:pStyle w:val="0"/>
                            <w:rPr>
                              <w:rFonts w:ascii="Times New Roman" w:eastAsia="楷体_GB2312" w:hAnsi="Times New Roman"/>
                              <w:sz w:val="18"/>
                              <w:szCs w:val="18"/>
                            </w:rPr>
                          </w:pPr>
                        </w:p>
                        <w:p w:rsidR="00C745CF" w:rsidRPr="008D2AA6" w:rsidRDefault="00C745CF" w:rsidP="00C745CF">
                          <w:pPr>
                            <w:pStyle w:val="0"/>
                            <w:rPr>
                              <w:rFonts w:ascii="Times New Roman" w:hAnsi="Times New Roman"/>
                            </w:rPr>
                          </w:pPr>
                        </w:p>
                      </w:txbxContent>
                    </v:textbox>
                  </v:shape>
                  <v:rect id="_x0000_s1460" style="position:absolute;left:8640;top:2292;width:931;height:46"/>
                  <v:rect id="_x0000_s1461" style="position:absolute;left:8733;top:2038;width:28;height:244"/>
                  <v:rect id="_x0000_s1462" style="position:absolute;left:8670;top:2189;width:27;height:99"/>
                  <v:rect id="_x0000_s1463" style="position:absolute;left:9492;top:2185;width:27;height:99"/>
                  <v:group id="_x0000_s1464" style="position:absolute;left:9172;top:1989;width:205;height:388;rotation:90" coordorigin="2394,5136" coordsize="328,622">
                    <v:group id="_x0000_s1465" style="position:absolute;left:2394;top:5172;width:328;height:586" coordorigin="2396,730" coordsize="1847,3295">
                      <v:shape id="_x0000_s1466" type="#_x0000_t22" style="position:absolute;left:2396;top:730;width:1847;height:3295;flip:x;visibility:visible" adj="4504">
                        <v:fill color2="#767676"/>
                        <o:lock v:ext="edit" aspectratio="t"/>
                      </v:shape>
                      <v:oval id="_x0000_s1467" style="position:absolute;left:3082;top:186;width:452;height:1584;rotation:-90;visibility:visible">
                        <o:lock v:ext="edit" aspectratio="t"/>
                      </v:oval>
                      <v:line id="_x0000_s1468" style="position:absolute;rotation:-90;visibility:visible" from="2862,2590" to="5154,2595" filled="t">
                        <v:fill color2="fill darken(118)" angle="-90" method="linear sigma" focus="50%" type="gradient"/>
                        <o:lock v:ext="edit" aspectratio="t"/>
                      </v:line>
                      <v:line id="_x0000_s1469" style="position:absolute;rotation:-90;visibility:visible" from="3006,2569" to="4439,2569" filled="t">
                        <v:fill color2="fill darken(118)" angle="-90" method="linear sigma" focus="50%" type="gradient"/>
                        <o:lock v:ext="edit" aspectratio="t"/>
                      </v:line>
                      <v:line id="_x0000_s1470" style="position:absolute;visibility:visible" from="2566,1470" to="2566,3795" filled="t">
                        <v:fill color2="fill darken(118)" angle="-90" method="linear sigma" focus="50%" type="gradient"/>
                      </v:line>
                    </v:group>
                    <v:shape id="_x0000_s1471" type="#_x0000_t22" style="position:absolute;left:2520;top:5136;width:81;height:69;flip:x;visibility:visible" adj="9142">
                      <o:lock v:ext="edit" aspectratio="t"/>
                    </v:shape>
                  </v:group>
                  <v:rect id="_x0000_s1472" style="position:absolute;left:9432;top:2038;width:28;height:244"/>
                </v:group>
                <v:shape id="Text Box 198" o:spid="_x0000_s1473" type="#_x0000_t202" style="position:absolute;left:5621;top:2441;width:319;height:298;visibility:visible" filled="f" stroked="f">
                  <v:textbox inset="0,0,0,0">
                    <w:txbxContent>
                      <w:p w:rsidR="00C745CF" w:rsidRPr="000A6D70" w:rsidRDefault="00C745CF" w:rsidP="00C745CF">
                        <w:pPr>
                          <w:pStyle w:val="0"/>
                          <w:rPr>
                            <w:rFonts w:ascii="楷体_GB2312" w:eastAsia="楷体_GB2312" w:hAnsi="Times New Roman" w:hint="eastAsia"/>
                            <w:sz w:val="18"/>
                            <w:szCs w:val="18"/>
                          </w:rPr>
                        </w:pPr>
                        <w:r w:rsidRPr="000A6D70">
                          <w:rPr>
                            <w:rFonts w:ascii="楷体_GB2312" w:eastAsia="楷体_GB2312" w:hAnsi="Times New Roman" w:hint="eastAsia"/>
                            <w:sz w:val="18"/>
                            <w:szCs w:val="18"/>
                          </w:rPr>
                          <w:t>左</w:t>
                        </w:r>
                      </w:p>
                    </w:txbxContent>
                  </v:textbox>
                </v:shape>
                <v:shape id="Text Box 198" o:spid="_x0000_s1474" type="#_x0000_t202" style="position:absolute;left:7241;top:2441;width:319;height:298;visibility:visible" filled="f" stroked="f">
                  <v:textbox inset="0,0,0,0">
                    <w:txbxContent>
                      <w:p w:rsidR="00C745CF" w:rsidRPr="000A6D70" w:rsidRDefault="00C745CF" w:rsidP="00C745CF">
                        <w:pPr>
                          <w:pStyle w:val="0"/>
                          <w:rPr>
                            <w:rFonts w:ascii="楷体_GB2312" w:eastAsia="楷体_GB2312" w:hAnsi="Times New Roman"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ascii="楷体_GB2312" w:eastAsia="楷体_GB2312" w:hAnsi="Times New Roman" w:hint="eastAsia"/>
                            <w:sz w:val="18"/>
                            <w:szCs w:val="18"/>
                          </w:rPr>
                          <w:t>右</w:t>
                        </w:r>
                      </w:p>
                    </w:txbxContent>
                  </v:textbox>
                </v:shape>
              </v:group>
            </v:group>
            <w10:wrap type="none"/>
            <w10:anchorlock/>
          </v:group>
        </w:pict>
      </w:r>
    </w:p>
    <w:p w:rsidR="00C745CF" w:rsidRPr="00FC10BA" w:rsidRDefault="00C745CF" w:rsidP="00C745CF">
      <w:pPr>
        <w:pStyle w:val="0"/>
        <w:spacing w:line="260" w:lineRule="exact"/>
        <w:ind w:left="525" w:hanging="525"/>
        <w:rPr>
          <w:rFonts w:ascii="宋体" w:hAnsi="宋体" w:hint="eastAsia"/>
          <w:color w:val="000000"/>
          <w:szCs w:val="21"/>
        </w:rPr>
      </w:pPr>
      <w:r w:rsidRPr="00FC10BA">
        <w:rPr>
          <w:rFonts w:ascii="Times New Roman" w:hAnsi="宋体"/>
          <w:color w:val="000000"/>
          <w:szCs w:val="21"/>
        </w:rPr>
        <w:t>（</w:t>
      </w:r>
      <w:r w:rsidRPr="00FC10BA">
        <w:rPr>
          <w:rFonts w:ascii="Times New Roman" w:hAnsi="Times New Roman" w:hint="eastAsia"/>
          <w:color w:val="000000"/>
          <w:szCs w:val="21"/>
        </w:rPr>
        <w:t>5</w:t>
      </w:r>
      <w:r w:rsidRPr="00FC10BA">
        <w:rPr>
          <w:rFonts w:ascii="Times New Roman" w:hAnsi="宋体"/>
          <w:color w:val="000000"/>
          <w:szCs w:val="21"/>
        </w:rPr>
        <w:t>）</w:t>
      </w:r>
      <w:r w:rsidRPr="00FC10BA">
        <w:rPr>
          <w:rFonts w:ascii="Times New Roman" w:hAnsi="宋体" w:hint="eastAsia"/>
          <w:color w:val="000000"/>
          <w:szCs w:val="21"/>
        </w:rPr>
        <w:t>他们在</w:t>
      </w:r>
      <w:r w:rsidRPr="00FC10BA">
        <w:rPr>
          <w:rFonts w:ascii="Times New Roman" w:hAnsi="Times New Roman"/>
          <w:i/>
          <w:color w:val="000000"/>
          <w:szCs w:val="21"/>
        </w:rPr>
        <w:t>U</w:t>
      </w:r>
      <w:r w:rsidRPr="00FC10BA">
        <w:rPr>
          <w:rFonts w:ascii="宋体" w:hAnsi="宋体" w:hint="eastAsia"/>
          <w:color w:val="000000"/>
          <w:szCs w:val="21"/>
        </w:rPr>
        <w:t>-</w:t>
      </w:r>
      <w:r w:rsidRPr="00FC10BA">
        <w:rPr>
          <w:rFonts w:ascii="Times New Roman" w:hAnsi="Times New Roman"/>
          <w:i/>
          <w:color w:val="000000"/>
          <w:szCs w:val="21"/>
        </w:rPr>
        <w:t>I</w:t>
      </w:r>
      <w:r w:rsidRPr="00FC10BA">
        <w:rPr>
          <w:rFonts w:ascii="Times New Roman" w:hAnsi="宋体" w:hint="eastAsia"/>
          <w:color w:val="000000"/>
          <w:szCs w:val="21"/>
        </w:rPr>
        <w:t>图像上找到小灯泡工作电压为</w:t>
      </w:r>
      <w:r w:rsidRPr="00FC10BA">
        <w:rPr>
          <w:rFonts w:ascii="Times New Roman" w:hAnsi="Times New Roman"/>
          <w:color w:val="000000"/>
          <w:szCs w:val="21"/>
        </w:rPr>
        <w:t>2.0V</w:t>
      </w:r>
      <w:r w:rsidRPr="00FC10BA">
        <w:rPr>
          <w:rFonts w:ascii="宋体" w:hAnsi="宋体" w:hint="eastAsia"/>
          <w:color w:val="000000"/>
          <w:szCs w:val="21"/>
        </w:rPr>
        <w:t>时坐</w:t>
      </w:r>
      <w:r>
        <w:rPr>
          <w:rFonts w:ascii="宋体" w:hAnsi="宋体" w:hint="eastAsia"/>
          <w:color w:val="000000"/>
          <w:szCs w:val="21"/>
        </w:rPr>
        <w:t>标</w:t>
      </w:r>
      <w:r w:rsidRPr="00FC10BA">
        <w:rPr>
          <w:rFonts w:ascii="宋体" w:hAnsi="宋体" w:hint="eastAsia"/>
          <w:color w:val="000000"/>
          <w:szCs w:val="21"/>
        </w:rPr>
        <w:t>点，计算此状态的电阻</w:t>
      </w:r>
      <w:r>
        <w:rPr>
          <w:rFonts w:ascii="宋体" w:hAnsi="宋体" w:hint="eastAsia"/>
          <w:color w:val="000000"/>
          <w:szCs w:val="21"/>
        </w:rPr>
        <w:t>值</w:t>
      </w:r>
      <w:r w:rsidRPr="00FC10BA">
        <w:rPr>
          <w:rFonts w:ascii="宋体" w:hAnsi="宋体" w:hint="eastAsia"/>
          <w:color w:val="000000"/>
          <w:szCs w:val="21"/>
        </w:rPr>
        <w:t>时，</w:t>
      </w:r>
      <w:r>
        <w:rPr>
          <w:rFonts w:ascii="宋体" w:hAnsi="宋体" w:hint="eastAsia"/>
          <w:color w:val="000000"/>
          <w:szCs w:val="21"/>
        </w:rPr>
        <w:t>小明提出用图像上</w:t>
      </w:r>
      <w:r w:rsidRPr="00FC10BA">
        <w:rPr>
          <w:rFonts w:ascii="宋体" w:hAnsi="宋体" w:hint="eastAsia"/>
          <w:color w:val="000000"/>
          <w:szCs w:val="21"/>
        </w:rPr>
        <w:t>该点的</w:t>
      </w:r>
      <w:r>
        <w:rPr>
          <w:rFonts w:ascii="宋体" w:hAnsi="宋体" w:hint="eastAsia"/>
          <w:color w:val="000000"/>
          <w:szCs w:val="21"/>
        </w:rPr>
        <w:t>曲线斜率表示小灯泡的</w:t>
      </w:r>
      <w:r w:rsidRPr="00FC10BA">
        <w:rPr>
          <w:rFonts w:ascii="宋体" w:hAnsi="宋体" w:hint="eastAsia"/>
          <w:color w:val="000000"/>
          <w:szCs w:val="21"/>
        </w:rPr>
        <w:t>阻</w:t>
      </w:r>
      <w:r>
        <w:rPr>
          <w:rFonts w:ascii="宋体" w:hAnsi="宋体" w:hint="eastAsia"/>
          <w:color w:val="000000"/>
          <w:szCs w:val="21"/>
        </w:rPr>
        <w:t>值</w:t>
      </w:r>
      <w:r w:rsidRPr="00FC10BA">
        <w:rPr>
          <w:rFonts w:ascii="宋体" w:hAnsi="宋体" w:hint="eastAsia"/>
          <w:color w:val="000000"/>
          <w:szCs w:val="21"/>
        </w:rPr>
        <w:t>；小华提出该点与坐标原点连线的斜率表示小灯泡</w:t>
      </w:r>
      <w:r>
        <w:rPr>
          <w:rFonts w:ascii="宋体" w:hAnsi="宋体" w:hint="eastAsia"/>
          <w:color w:val="000000"/>
          <w:szCs w:val="21"/>
        </w:rPr>
        <w:t>的</w:t>
      </w:r>
      <w:r w:rsidRPr="00FC10BA">
        <w:rPr>
          <w:rFonts w:ascii="宋体" w:hAnsi="宋体" w:hint="eastAsia"/>
          <w:color w:val="000000"/>
          <w:szCs w:val="21"/>
        </w:rPr>
        <w:t>阻</w:t>
      </w:r>
      <w:r>
        <w:rPr>
          <w:rFonts w:ascii="宋体" w:hAnsi="宋体" w:hint="eastAsia"/>
          <w:color w:val="000000"/>
          <w:szCs w:val="21"/>
        </w:rPr>
        <w:t>值</w:t>
      </w:r>
      <w:r w:rsidRPr="00FC10BA">
        <w:rPr>
          <w:rFonts w:ascii="宋体" w:hAnsi="宋体" w:hint="eastAsia"/>
          <w:color w:val="000000"/>
          <w:szCs w:val="21"/>
        </w:rPr>
        <w:t>．你认为</w:t>
      </w:r>
      <w:r w:rsidRPr="00FC10BA">
        <w:rPr>
          <w:rFonts w:ascii="宋体" w:hAnsi="宋体"/>
          <w:color w:val="000000"/>
          <w:szCs w:val="21"/>
          <w:u w:val="single"/>
        </w:rPr>
        <w:t xml:space="preserve">　▲　</w:t>
      </w:r>
      <w:r w:rsidRPr="00FC10BA">
        <w:rPr>
          <w:rFonts w:ascii="宋体" w:hAnsi="宋体" w:hint="eastAsia"/>
          <w:color w:val="000000"/>
          <w:szCs w:val="21"/>
        </w:rPr>
        <w:t>（选填“小华”或“小明”）的方法正确．</w:t>
      </w:r>
    </w:p>
    <w:p w:rsidR="00C745CF" w:rsidRPr="00FC10BA" w:rsidRDefault="00C745CF" w:rsidP="00C745CF">
      <w:pPr>
        <w:pStyle w:val="0"/>
        <w:ind w:left="315" w:hanging="315"/>
        <w:rPr>
          <w:rFonts w:ascii="Times New Roman" w:eastAsia="黑体" w:hAnsi="Times New Roman"/>
          <w:color w:val="000000"/>
          <w:szCs w:val="21"/>
        </w:rPr>
      </w:pPr>
      <w:r w:rsidRPr="00FC10BA">
        <w:rPr>
          <w:rFonts w:ascii="Times New Roman" w:eastAsia="黑体" w:hAnsi="Times New Roman"/>
          <w:color w:val="000000"/>
          <w:szCs w:val="21"/>
        </w:rPr>
        <w:t>12</w:t>
      </w:r>
      <w:r w:rsidRPr="00FC10BA">
        <w:rPr>
          <w:rFonts w:ascii="Times New Roman" w:eastAsia="黑体" w:hAnsi="黑体"/>
          <w:color w:val="000000"/>
          <w:szCs w:val="21"/>
        </w:rPr>
        <w:t>．【选做题】本题包括</w:t>
      </w:r>
      <w:r w:rsidRPr="00FC10BA">
        <w:rPr>
          <w:rFonts w:ascii="Times New Roman" w:eastAsia="黑体" w:hAnsi="Times New Roman"/>
          <w:color w:val="000000"/>
          <w:szCs w:val="21"/>
        </w:rPr>
        <w:t>A</w:t>
      </w:r>
      <w:r w:rsidRPr="00FC10BA">
        <w:rPr>
          <w:rFonts w:ascii="Times New Roman" w:eastAsia="黑体" w:hAnsi="黑体"/>
          <w:color w:val="000000"/>
          <w:szCs w:val="21"/>
        </w:rPr>
        <w:t>、</w:t>
      </w:r>
      <w:r w:rsidRPr="00FC10BA">
        <w:rPr>
          <w:rFonts w:ascii="Times New Roman" w:eastAsia="黑体" w:hAnsi="Times New Roman"/>
          <w:color w:val="000000"/>
          <w:szCs w:val="21"/>
        </w:rPr>
        <w:t>B</w:t>
      </w:r>
      <w:r w:rsidRPr="00FC10BA">
        <w:rPr>
          <w:rFonts w:ascii="Times New Roman" w:eastAsia="黑体" w:hAnsi="黑体"/>
          <w:color w:val="000000"/>
          <w:szCs w:val="21"/>
        </w:rPr>
        <w:t>、</w:t>
      </w:r>
      <w:r w:rsidRPr="00FC10BA">
        <w:rPr>
          <w:rFonts w:ascii="Times New Roman" w:eastAsia="黑体" w:hAnsi="Times New Roman"/>
          <w:color w:val="000000"/>
          <w:szCs w:val="21"/>
        </w:rPr>
        <w:t>C</w:t>
      </w:r>
      <w:r w:rsidRPr="00FC10BA">
        <w:rPr>
          <w:rFonts w:ascii="Times New Roman" w:eastAsia="黑体" w:hAnsi="黑体"/>
          <w:color w:val="000000"/>
          <w:szCs w:val="21"/>
        </w:rPr>
        <w:t>三小题，</w:t>
      </w:r>
      <w:r w:rsidRPr="00FC10BA">
        <w:rPr>
          <w:rFonts w:ascii="Times New Roman" w:eastAsia="黑体" w:hAnsi="黑体"/>
          <w:color w:val="000000"/>
          <w:szCs w:val="21"/>
          <w:em w:val="dot"/>
        </w:rPr>
        <w:t>请选定其中两小题，并在相应的答题区域内作答</w:t>
      </w:r>
      <w:r w:rsidRPr="00FC10BA">
        <w:rPr>
          <w:rFonts w:ascii="黑体" w:eastAsia="黑体" w:hAnsi="黑体" w:hint="eastAsia"/>
          <w:color w:val="000000"/>
          <w:szCs w:val="21"/>
        </w:rPr>
        <w:t>．</w:t>
      </w:r>
      <w:r w:rsidRPr="00FC10BA">
        <w:rPr>
          <w:rFonts w:ascii="Times New Roman" w:eastAsia="黑体" w:hAnsi="黑体"/>
          <w:color w:val="000000"/>
          <w:szCs w:val="21"/>
        </w:rPr>
        <w:t>若多做，则按</w:t>
      </w:r>
      <w:r w:rsidRPr="00FC10BA">
        <w:rPr>
          <w:rFonts w:ascii="Times New Roman" w:eastAsia="黑体" w:hAnsi="Times New Roman"/>
          <w:color w:val="000000"/>
          <w:szCs w:val="21"/>
        </w:rPr>
        <w:t>A</w:t>
      </w:r>
      <w:r w:rsidRPr="00FC10BA">
        <w:rPr>
          <w:rFonts w:ascii="Times New Roman" w:eastAsia="黑体" w:hAnsi="黑体"/>
          <w:color w:val="000000"/>
          <w:szCs w:val="21"/>
        </w:rPr>
        <w:t>、</w:t>
      </w:r>
      <w:r w:rsidRPr="00FC10BA">
        <w:rPr>
          <w:rFonts w:ascii="Times New Roman" w:eastAsia="黑体" w:hAnsi="Times New Roman"/>
          <w:color w:val="000000"/>
          <w:szCs w:val="21"/>
        </w:rPr>
        <w:t>B</w:t>
      </w:r>
      <w:r w:rsidRPr="00FC10BA">
        <w:rPr>
          <w:rFonts w:ascii="Times New Roman" w:eastAsia="黑体" w:hAnsi="黑体"/>
          <w:color w:val="000000"/>
          <w:szCs w:val="21"/>
        </w:rPr>
        <w:t>两小题评分</w:t>
      </w:r>
      <w:r w:rsidRPr="00FC10BA">
        <w:rPr>
          <w:rFonts w:ascii="黑体" w:eastAsia="黑体" w:hAnsi="黑体" w:hint="eastAsia"/>
          <w:color w:val="000000"/>
          <w:szCs w:val="21"/>
        </w:rPr>
        <w:t>．</w:t>
      </w:r>
    </w:p>
    <w:p w:rsidR="00C745CF" w:rsidRPr="00FC10BA" w:rsidRDefault="00C745CF" w:rsidP="00C745CF">
      <w:pPr>
        <w:pStyle w:val="0"/>
        <w:tabs>
          <w:tab w:val="left" w:pos="180"/>
          <w:tab w:val="left" w:pos="2307"/>
          <w:tab w:val="left" w:pos="4201"/>
          <w:tab w:val="left" w:pos="6089"/>
          <w:tab w:val="left" w:pos="7557"/>
        </w:tabs>
        <w:spacing w:before="156"/>
        <w:rPr>
          <w:rFonts w:ascii="黑体" w:eastAsia="黑体" w:hAnsi="宋体" w:hint="eastAsia"/>
          <w:color w:val="000000"/>
          <w:szCs w:val="21"/>
        </w:rPr>
      </w:pPr>
      <w:smartTag w:uri="urn:schemas-microsoft-com:office:smarttags" w:element="chmetcnv">
        <w:smartTagPr>
          <w:attr w:name="UnitName" w:val="a"/>
          <w:attr w:name="TCSC" w:val="0"/>
          <w:attr w:name="SourceValue" w:val="12"/>
          <w:attr w:name="NumberType" w:val="1"/>
          <w:attr w:name="Negative" w:val="False"/>
          <w:attr w:name="HasSpace" w:val="False"/>
        </w:smartTagPr>
        <w:r w:rsidRPr="00FC10BA">
          <w:rPr>
            <w:rFonts w:ascii="Times New Roman" w:eastAsia="黑体" w:hAnsi="Times New Roman" w:hint="eastAsia"/>
            <w:color w:val="000000"/>
            <w:szCs w:val="21"/>
          </w:rPr>
          <w:t>12</w:t>
        </w:r>
        <w:r w:rsidRPr="00FC10BA">
          <w:rPr>
            <w:rFonts w:ascii="Times New Roman" w:eastAsia="黑体" w:hAnsi="Times New Roman"/>
            <w:color w:val="000000"/>
            <w:szCs w:val="21"/>
          </w:rPr>
          <w:t>A</w:t>
        </w:r>
      </w:smartTag>
      <w:r w:rsidRPr="00FC10BA">
        <w:rPr>
          <w:rFonts w:ascii="黑体" w:eastAsia="黑体" w:hAnsi="宋体" w:hint="eastAsia"/>
          <w:color w:val="000000"/>
          <w:szCs w:val="21"/>
        </w:rPr>
        <w:t>．［选修</w:t>
      </w:r>
      <w:r w:rsidRPr="00FC10BA">
        <w:rPr>
          <w:rFonts w:ascii="Times New Roman" w:eastAsia="黑体" w:hAnsi="Times New Roman"/>
          <w:color w:val="000000"/>
          <w:szCs w:val="21"/>
        </w:rPr>
        <w:t>3</w:t>
      </w:r>
      <w:r w:rsidRPr="00FC10BA">
        <w:rPr>
          <w:rFonts w:ascii="黑体" w:eastAsia="黑体" w:hAnsi="宋体" w:hint="eastAsia"/>
          <w:color w:val="000000"/>
          <w:szCs w:val="21"/>
        </w:rPr>
        <w:t>－</w:t>
      </w:r>
      <w:r w:rsidRPr="00FC10BA">
        <w:rPr>
          <w:rFonts w:ascii="Times New Roman" w:eastAsia="黑体" w:hAnsi="Times New Roman"/>
          <w:color w:val="000000"/>
          <w:szCs w:val="21"/>
        </w:rPr>
        <w:t>3</w:t>
      </w:r>
      <w:r w:rsidRPr="00FC10BA">
        <w:rPr>
          <w:rFonts w:ascii="Times New Roman" w:eastAsia="黑体" w:hAnsi="Times New Roman" w:hint="eastAsia"/>
          <w:color w:val="000000"/>
          <w:szCs w:val="21"/>
        </w:rPr>
        <w:t>］</w:t>
      </w:r>
      <w:r w:rsidRPr="00FC10BA">
        <w:rPr>
          <w:rFonts w:ascii="黑体" w:eastAsia="黑体" w:hAnsi="宋体" w:hint="eastAsia"/>
          <w:color w:val="000000"/>
          <w:szCs w:val="21"/>
        </w:rPr>
        <w:t>（</w:t>
      </w:r>
      <w:r w:rsidRPr="00FC10BA">
        <w:rPr>
          <w:rFonts w:ascii="Times New Roman" w:eastAsia="黑体" w:hAnsi="Times New Roman"/>
          <w:color w:val="000000"/>
          <w:szCs w:val="21"/>
        </w:rPr>
        <w:t>12</w:t>
      </w:r>
      <w:r w:rsidRPr="00FC10BA">
        <w:rPr>
          <w:rFonts w:ascii="黑体" w:eastAsia="黑体" w:hAnsi="宋体" w:hint="eastAsia"/>
          <w:color w:val="000000"/>
          <w:szCs w:val="21"/>
        </w:rPr>
        <w:t>分）</w:t>
      </w:r>
    </w:p>
    <w:p w:rsidR="00C745CF" w:rsidRPr="00FC10BA" w:rsidRDefault="00C745CF" w:rsidP="00C745CF">
      <w:pPr>
        <w:pStyle w:val="0"/>
        <w:spacing w:line="280" w:lineRule="exact"/>
        <w:ind w:left="618" w:hanging="618"/>
        <w:rPr>
          <w:rFonts w:ascii="Times New Roman" w:hAnsi="宋体"/>
          <w:color w:val="000000"/>
          <w:szCs w:val="21"/>
        </w:rPr>
      </w:pPr>
      <w:r w:rsidRPr="00FC10BA">
        <w:rPr>
          <w:rFonts w:ascii="宋体" w:hAnsi="宋体"/>
          <w:color w:val="000000"/>
          <w:szCs w:val="21"/>
        </w:rPr>
        <w:t>（1）</w:t>
      </w:r>
      <w:r w:rsidRPr="00FC10BA">
        <w:rPr>
          <w:rFonts w:ascii="Times New Roman" w:hAnsi="宋体" w:hint="eastAsia"/>
          <w:color w:val="000000"/>
          <w:szCs w:val="21"/>
        </w:rPr>
        <w:t>一瓶矿泉水喝完一半之后，把瓶盖拧紧，不久瓶内水的上方形成了水的饱和汽．当温度变化时，瓶内水的饱和汽压与温度变化关系的图像正确的是</w:t>
      </w:r>
      <w:r w:rsidRPr="00FC10BA">
        <w:rPr>
          <w:rFonts w:ascii="Times New Roman" w:hAnsi="宋体"/>
          <w:color w:val="000000"/>
          <w:szCs w:val="21"/>
          <w:u w:val="single"/>
        </w:rPr>
        <w:t xml:space="preserve">　</w:t>
      </w:r>
      <w:r w:rsidRPr="00FC10BA">
        <w:rPr>
          <w:rFonts w:ascii="Times New Roman" w:hAnsi="Times New Roman"/>
          <w:color w:val="000000"/>
          <w:szCs w:val="21"/>
          <w:u w:val="single"/>
        </w:rPr>
        <w:t>▲</w:t>
      </w:r>
      <w:r w:rsidRPr="00FC10BA">
        <w:rPr>
          <w:rFonts w:ascii="Times New Roman" w:hAnsi="宋体"/>
          <w:color w:val="000000"/>
          <w:szCs w:val="21"/>
          <w:u w:val="single"/>
        </w:rPr>
        <w:t xml:space="preserve">　</w:t>
      </w:r>
      <w:r w:rsidRPr="00FC10BA">
        <w:rPr>
          <w:rFonts w:ascii="Times New Roman" w:hAnsi="宋体" w:hint="eastAsia"/>
          <w:color w:val="000000"/>
          <w:szCs w:val="21"/>
        </w:rPr>
        <w:t>．</w:t>
      </w:r>
    </w:p>
    <w:p w:rsidR="00C745CF" w:rsidRPr="00FC10BA" w:rsidRDefault="00C745CF" w:rsidP="00C745CF">
      <w:pPr>
        <w:pStyle w:val="0"/>
        <w:jc w:val="center"/>
        <w:rPr>
          <w:rFonts w:ascii="Times New Roman" w:hAnsi="宋体"/>
          <w:color w:val="000000"/>
          <w:szCs w:val="21"/>
        </w:rPr>
      </w:pPr>
      <w:r w:rsidRPr="00FC10BA">
        <w:rPr>
          <w:rFonts w:ascii="Times New Roman" w:hAnsi="Times New Roman"/>
          <w:noProof/>
          <w:color w:val="000000"/>
          <w:szCs w:val="21"/>
        </w:rPr>
      </w:r>
      <w:r>
        <w:pict>
          <v:group id="_x0000_s1523" alt="www.ziyuanku.com" style="width:378pt;height:92.2pt;mso-position-horizontal-relative:char;mso-position-vertical-relative:line" coordorigin="1800,8176" coordsize="7560,1844">
            <v:shape id="Text Box 198" o:spid="_x0000_s1524" type="#_x0000_t202" style="position:absolute;left:2606;top:9723;width:307;height:297;visibility:visible" filled="f" stroked="f">
              <v:textbox inset="0,0,0,0">
                <w:txbxContent>
                  <w:p w:rsidR="00C745CF" w:rsidRPr="00847FE6" w:rsidRDefault="00C745CF" w:rsidP="00C745CF">
                    <w:pPr>
                      <w:pStyle w:val="0"/>
                      <w:rPr>
                        <w:rFonts w:ascii="Times New Roman" w:hAnsi="Times New Roman"/>
                        <w:szCs w:val="21"/>
                      </w:rPr>
                    </w:pPr>
                    <w:r w:rsidRPr="00847FE6">
                      <w:rPr>
                        <w:rFonts w:ascii="Times New Roman" w:hAnsi="Times New Roman"/>
                        <w:szCs w:val="21"/>
                      </w:rPr>
                      <w:t>A</w:t>
                    </w:r>
                  </w:p>
                </w:txbxContent>
              </v:textbox>
            </v:shape>
            <v:shape id="Text Box 198" o:spid="_x0000_s1525" type="#_x0000_t202" style="position:absolute;left:4510;top:9723;width:306;height:297;visibility:visible" filled="f" stroked="f">
              <v:textbox inset="0,0,0,0">
                <w:txbxContent>
                  <w:p w:rsidR="00C745CF" w:rsidRPr="00847FE6" w:rsidRDefault="00C745CF" w:rsidP="00C745CF">
                    <w:pPr>
                      <w:pStyle w:val="0"/>
                      <w:rPr>
                        <w:rFonts w:ascii="Times New Roman" w:hAnsi="Times New Roman"/>
                        <w:szCs w:val="21"/>
                      </w:rPr>
                    </w:pPr>
                    <w:r w:rsidRPr="00847FE6">
                      <w:rPr>
                        <w:rFonts w:ascii="Times New Roman" w:hAnsi="Times New Roman"/>
                        <w:szCs w:val="21"/>
                      </w:rPr>
                      <w:t>B</w:t>
                    </w:r>
                  </w:p>
                </w:txbxContent>
              </v:textbox>
            </v:shape>
            <v:shape id="Text Box 198" o:spid="_x0000_s1526" type="#_x0000_t202" style="position:absolute;left:6422;top:9723;width:307;height:297;visibility:visible" filled="f" stroked="f">
              <v:textbox inset="0,0,0,0">
                <w:txbxContent>
                  <w:p w:rsidR="00C745CF" w:rsidRPr="00847FE6" w:rsidRDefault="00C745CF" w:rsidP="00C745CF">
                    <w:pPr>
                      <w:pStyle w:val="0"/>
                      <w:rPr>
                        <w:rFonts w:ascii="Times New Roman" w:hAnsi="Times New Roman"/>
                        <w:szCs w:val="21"/>
                      </w:rPr>
                    </w:pPr>
                    <w:r w:rsidRPr="00847FE6">
                      <w:rPr>
                        <w:rFonts w:ascii="Times New Roman" w:hAnsi="Times New Roman"/>
                        <w:szCs w:val="21"/>
                      </w:rPr>
                      <w:t>C</w:t>
                    </w:r>
                  </w:p>
                </w:txbxContent>
              </v:textbox>
            </v:shape>
            <v:shape id="Text Box 198" o:spid="_x0000_s1527" type="#_x0000_t202" style="position:absolute;left:8325;top:9723;width:307;height:297;visibility:visible" filled="f" stroked="f">
              <v:textbox inset="0,0,0,0">
                <w:txbxContent>
                  <w:p w:rsidR="00C745CF" w:rsidRPr="00847FE6" w:rsidRDefault="00C745CF" w:rsidP="00C745CF">
                    <w:pPr>
                      <w:pStyle w:val="0"/>
                      <w:rPr>
                        <w:rFonts w:ascii="Times New Roman" w:hAnsi="Times New Roman"/>
                        <w:szCs w:val="21"/>
                      </w:rPr>
                    </w:pPr>
                    <w:r w:rsidRPr="00847FE6">
                      <w:rPr>
                        <w:rFonts w:ascii="Times New Roman" w:hAnsi="Times New Roman"/>
                        <w:szCs w:val="21"/>
                      </w:rPr>
                      <w:t>D</w:t>
                    </w:r>
                  </w:p>
                </w:txbxContent>
              </v:textbox>
            </v:shape>
            <v:group id="_x0000_s1528" style="position:absolute;left:3671;top:8176;width:1874;height:1640" coordorigin="3671,8176" coordsize="1874,1640">
              <v:shape id="直接箭头连接符 31" o:spid="_x0000_s1529" type="#_x0000_t32" style="position:absolute;left:3854;top:9479;width:1540;height:0;visibility:visible" o:connectortype="straight" strokeweight=".5pt">
                <v:stroke endarrow="block" endarrowwidth="narrow" endarrowlength="long" joinstyle="miter"/>
              </v:shape>
              <v:shape id="直接箭头连接符 32" o:spid="_x0000_s1530" type="#_x0000_t32" style="position:absolute;left:3854;top:8251;width:0;height:1232;flip:y;visibility:visible" o:connectortype="straight" strokeweight=".5pt">
                <v:stroke endarrow="block" endarrowwidth="narrow" endarrowlength="long" joinstyle="miter"/>
              </v:shape>
              <v:shape id="Text Box 198" o:spid="_x0000_s1531" type="#_x0000_t202" style="position:absolute;left:5078;top:9545;width:467;height:271;visibility:visible" filled="f" stroked="f">
                <v:textbox inset="0,0,0,0">
                  <w:txbxContent>
                    <w:p w:rsidR="00C745CF" w:rsidRPr="009B299D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847FE6"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t</w:t>
                      </w:r>
                      <w:r w:rsidRPr="00AB55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/</w:t>
                      </w:r>
                      <w:r>
                        <w:rPr>
                          <w:rFonts w:ascii="Times New Roman" w:hAnsi="Times New Roman" w:hint="eastAsia"/>
                          <w:sz w:val="18"/>
                          <w:szCs w:val="18"/>
                        </w:rPr>
                        <w:t>℃</w:t>
                      </w:r>
                    </w:p>
                  </w:txbxContent>
                </v:textbox>
              </v:shape>
              <v:shape id="Text Box 198" o:spid="_x0000_s1532" type="#_x0000_t202" style="position:absolute;left:3807;top:8176;width:934;height:316;visibility:visible" filled="f" stroked="f">
                <v:textbox inset="0,0,0,0">
                  <w:txbxContent>
                    <w:p w:rsidR="00C745CF" w:rsidRPr="009B299D" w:rsidRDefault="00C745CF" w:rsidP="00C745CF">
                      <w:pPr>
                        <w:pStyle w:val="0"/>
                        <w:ind w:firstLine="18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proofErr w:type="spellStart"/>
                      <w:r w:rsidRPr="00847FE6"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p</w:t>
                      </w:r>
                      <w:r w:rsidRPr="00847FE6">
                        <w:rPr>
                          <w:rFonts w:ascii="Times New Roman" w:hAnsi="Times New Roman"/>
                          <w:i/>
                          <w:sz w:val="18"/>
                          <w:szCs w:val="18"/>
                          <w:vertAlign w:val="subscript"/>
                        </w:rPr>
                        <w:t>s</w:t>
                      </w:r>
                      <w:r w:rsidRPr="00AB55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/</w:t>
                      </w:r>
                      <w:r w:rsidRPr="00847FE6">
                        <w:rPr>
                          <w:rFonts w:ascii="Times New Roman" w:hAnsi="Times New Roman"/>
                          <w:sz w:val="18"/>
                          <w:szCs w:val="18"/>
                        </w:rPr>
                        <w:t>kPa</w:t>
                      </w:r>
                      <w:proofErr w:type="spellEnd"/>
                    </w:p>
                  </w:txbxContent>
                </v:textbox>
              </v:shape>
              <v:shape id="Text Box 198" o:spid="_x0000_s1533" type="#_x0000_t202" style="position:absolute;left:3671;top:9479;width:467;height:271;visibility:visible" filled="f" stroked="f">
                <v:textbox inset="0,0,0,0">
                  <w:txbxContent>
                    <w:p w:rsidR="00C745CF" w:rsidRPr="00062631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062631">
                        <w:rPr>
                          <w:rFonts w:ascii="Times New Roman" w:hAnsi="Times New Roman"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任意多边形 115" o:spid="_x0000_s1534" style="position:absolute;left:3900;top:8460;width:1140;height:1031;rotation:-204471fd;flip:y;visibility:visible;mso-wrap-style:square;mso-position-horizontal:absolute;mso-position-vertical:absolute;v-text-anchor:top" coordsize="21600,21600" path="m,nfc11929,,21600,9670,21600,21600em,nsc11929,,21600,9670,21600,21600l,21600,,xe" filled="f">
                <v:path arrowok="t" o:extrusionok="f" o:connecttype="custom" o:connectlocs="0,0;805218,706774;0,706774" o:connectangles="0,0,0"/>
              </v:shape>
            </v:group>
            <v:group id="_x0000_s1535" style="position:absolute;left:5626;top:8176;width:1811;height:1640" coordorigin="5626,8176" coordsize="1811,1640">
              <v:shape id="直接箭头连接符 71" o:spid="_x0000_s1536" type="#_x0000_t32" style="position:absolute;left:5767;top:8251;width:0;height:1232;flip:y;visibility:visible" o:connectortype="straight" strokecolor="windowText" strokeweight=".5pt">
                <v:stroke endarrow="block" endarrowwidth="narrow" endarrowlength="long" joinstyle="miter"/>
              </v:shape>
              <v:shape id="直接箭头连接符 70" o:spid="_x0000_s1537" type="#_x0000_t32" style="position:absolute;left:5767;top:9479;width:1539;height:0;visibility:visible" o:connectortype="straight" strokecolor="windowText" strokeweight=".5pt">
                <v:stroke endarrow="block" endarrowwidth="narrow" endarrowlength="long" joinstyle="miter"/>
              </v:shape>
              <v:shape id="Text Box 198" o:spid="_x0000_s1538" type="#_x0000_t202" style="position:absolute;left:6970;top:9545;width:467;height:271;visibility:visible" filled="f" stroked="f">
                <v:textbox inset="0,0,0,0">
                  <w:txbxContent>
                    <w:p w:rsidR="00C745CF" w:rsidRPr="009B299D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847FE6"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t</w:t>
                      </w:r>
                      <w:r w:rsidRPr="00AB55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/</w:t>
                      </w:r>
                      <w:r>
                        <w:rPr>
                          <w:rFonts w:ascii="Times New Roman" w:hAnsi="Times New Roman" w:hint="eastAsia"/>
                          <w:sz w:val="18"/>
                          <w:szCs w:val="18"/>
                        </w:rPr>
                        <w:t>℃</w:t>
                      </w:r>
                    </w:p>
                  </w:txbxContent>
                </v:textbox>
              </v:shape>
              <v:shape id="Text Box 198" o:spid="_x0000_s1539" type="#_x0000_t202" style="position:absolute;left:5720;top:8176;width:918;height:316;visibility:visible" filled="f" stroked="f">
                <v:textbox inset="0,0,0,0">
                  <w:txbxContent>
                    <w:p w:rsidR="00C745CF" w:rsidRPr="009B299D" w:rsidRDefault="00C745CF" w:rsidP="00C745CF">
                      <w:pPr>
                        <w:pStyle w:val="0"/>
                        <w:ind w:firstLine="18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proofErr w:type="spellStart"/>
                      <w:r w:rsidRPr="00847FE6"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p</w:t>
                      </w:r>
                      <w:r w:rsidRPr="00847FE6">
                        <w:rPr>
                          <w:rFonts w:ascii="Times New Roman" w:hAnsi="Times New Roman"/>
                          <w:i/>
                          <w:sz w:val="18"/>
                          <w:szCs w:val="18"/>
                          <w:vertAlign w:val="subscript"/>
                        </w:rPr>
                        <w:t>s</w:t>
                      </w:r>
                      <w:r w:rsidRPr="00AB55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/</w:t>
                      </w:r>
                      <w:r w:rsidRPr="00847FE6">
                        <w:rPr>
                          <w:rFonts w:ascii="Times New Roman" w:hAnsi="Times New Roman"/>
                          <w:sz w:val="18"/>
                          <w:szCs w:val="18"/>
                        </w:rPr>
                        <w:t>kPa</w:t>
                      </w:r>
                      <w:proofErr w:type="spellEnd"/>
                    </w:p>
                  </w:txbxContent>
                </v:textbox>
              </v:shape>
              <v:shape id="Text Box 198" o:spid="_x0000_s1540" type="#_x0000_t202" style="position:absolute;left:5626;top:9479;width:467;height:271;visibility:visible" filled="f" stroked="f">
                <v:textbox inset="0,0,0,0">
                  <w:txbxContent>
                    <w:p w:rsidR="00C745CF" w:rsidRPr="00062631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062631">
                        <w:rPr>
                          <w:rFonts w:ascii="Times New Roman" w:hAnsi="Times New Roman"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任意多边形 116" o:spid="_x0000_s1541" style="position:absolute;left:5770;top:8491;width:1221;height:965;flip:x y;visibility:visible;mso-wrap-style:square;mso-position-horizontal:absolute;mso-position-vertical:absolute;v-text-anchor:top" coordsize="21600,21600" path="m,nfc11929,,21600,9670,21600,21600em,nsc11929,,21600,9670,21600,21600l,21600,,xe" filled="f">
                <v:path arrowok="t" o:extrusionok="f" o:connecttype="custom" o:connectlocs="0,0;805218,706774;0,706774" o:connectangles="0,0,0"/>
              </v:shape>
            </v:group>
            <v:group id="_x0000_s1542" style="position:absolute;left:1800;top:8176;width:1832;height:1640" coordorigin="2354,7873" coordsize="1904,1892">
              <v:shape id="直接箭头连接符 86" o:spid="_x0000_s1543" type="#_x0000_t32" style="position:absolute;left:2501;top:9376;width:1600;height:0;visibility:visible" o:connectortype="straight" strokecolor="windowText" strokeweight=".5pt">
                <v:stroke endarrow="block" endarrowwidth="narrow" endarrowlength="long" joinstyle="miter"/>
              </v:shape>
              <v:shape id="直接箭头连接符 101" o:spid="_x0000_s1544" type="#_x0000_t32" style="position:absolute;left:2501;top:7959;width:0;height:1422;flip:y;visibility:visible" o:connectortype="straight" strokecolor="windowText" strokeweight=".5pt">
                <v:stroke endarrow="block" endarrowwidth="narrow" endarrowlength="long" joinstyle="miter"/>
              </v:shape>
              <v:shape id="Text Box 198" o:spid="_x0000_s1545" type="#_x0000_t202" style="position:absolute;left:3773;top:9452;width:485;height:313;visibility:visible" filled="f" stroked="f">
                <v:textbox inset="0,0,0,0">
                  <w:txbxContent>
                    <w:p w:rsidR="00C745CF" w:rsidRPr="009B299D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847FE6"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t</w:t>
                      </w:r>
                      <w:r w:rsidRPr="00AB55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/</w:t>
                      </w:r>
                      <w:r>
                        <w:rPr>
                          <w:rFonts w:ascii="Times New Roman" w:hAnsi="Times New Roman" w:hint="eastAsia"/>
                          <w:sz w:val="18"/>
                          <w:szCs w:val="18"/>
                        </w:rPr>
                        <w:t>℃</w:t>
                      </w:r>
                    </w:p>
                  </w:txbxContent>
                </v:textbox>
              </v:shape>
              <v:shape id="Text Box 198" o:spid="_x0000_s1546" type="#_x0000_t202" style="position:absolute;left:2452;top:7873;width:954;height:333;visibility:visible" filled="f" stroked="f">
                <v:textbox inset="0,0,0,0">
                  <w:txbxContent>
                    <w:p w:rsidR="00C745CF" w:rsidRPr="009B299D" w:rsidRDefault="00C745CF" w:rsidP="00C745CF">
                      <w:pPr>
                        <w:pStyle w:val="0"/>
                        <w:ind w:firstLine="18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proofErr w:type="spellStart"/>
                      <w:r w:rsidRPr="00847FE6"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p</w:t>
                      </w:r>
                      <w:r w:rsidRPr="00847FE6">
                        <w:rPr>
                          <w:rFonts w:ascii="Times New Roman" w:hAnsi="Times New Roman"/>
                          <w:i/>
                          <w:sz w:val="18"/>
                          <w:szCs w:val="18"/>
                          <w:vertAlign w:val="subscript"/>
                        </w:rPr>
                        <w:t>s</w:t>
                      </w:r>
                      <w:r w:rsidRPr="00AB55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/</w:t>
                      </w:r>
                      <w:r w:rsidRPr="00847FE6">
                        <w:rPr>
                          <w:rFonts w:ascii="Times New Roman" w:hAnsi="Times New Roman"/>
                          <w:sz w:val="18"/>
                          <w:szCs w:val="18"/>
                        </w:rPr>
                        <w:t>kPa</w:t>
                      </w:r>
                      <w:proofErr w:type="spellEnd"/>
                    </w:p>
                  </w:txbxContent>
                </v:textbox>
              </v:shape>
              <v:shape id="Text Box 198" o:spid="_x0000_s1547" type="#_x0000_t202" style="position:absolute;left:2354;top:9376;width:485;height:313;visibility:visible" filled="f" stroked="f">
                <v:textbox inset="0,0,0,0">
                  <w:txbxContent>
                    <w:p w:rsidR="00C745CF" w:rsidRPr="00062631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062631">
                        <w:rPr>
                          <w:rFonts w:ascii="Times New Roman" w:hAnsi="Times New Roman"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group id="组合 118" o:spid="_x0000_s1548" style="position:absolute;left:2515;top:8468;width:1300;height:904;flip:y" coordorigin="2385,1040" coordsize="2326,1565">
                <v:shape id="Freeform 5" o:spid="_x0000_s1549" style="position:absolute;left:2385;top:1052;width:1756;height:1553;visibility:visible;mso-wrap-style:square;v-text-anchor:top" coordsize="5433,4000" path="m,c66,5,133,10,200,30v67,20,133,51,200,91c467,161,533,210,600,268v67,58,133,126,200,200c867,542,933,625,1000,714v67,89,133,186,200,286c1267,1100,1333,1207,1400,1316v67,109,133,223,200,337c1667,1767,1733,1884,1800,2000v67,116,133,233,200,347c2067,2461,2133,2575,2200,2684v67,109,133,216,200,316c2467,3100,2533,3196,2600,3285v67,89,133,173,200,247c2867,3606,2933,3674,3000,3732v67,58,133,107,200,147c3267,3919,3333,3950,3400,3970v67,20,133,30,200,30c3667,4000,3733,3990,3800,3970v67,-20,133,-51,200,-91c4067,3839,4133,3790,4200,3732v67,-58,133,-126,200,-200c4467,3458,4533,3375,4600,3286v67,-89,133,-186,200,-286c4867,2900,4933,2793,5000,2684v67,-109,133,-222,200,-336c5267,2234,5367,2058,5400,2000v33,-58,16,-29,,e" filled="f">
                  <v:path arrowok="t" o:connecttype="custom" o:connectlocs="0,0;65,12;129,47;194,104;259,182;323,277;388,388;452,511;517,642;582,777;646,911;711,1042;776,1165;840,1275;905,1371;970,1449;1034,1506;1099,1541;1164,1553;1228,1541;1293,1506;1357,1449;1422,1371;1487,1276;1551,1165;1616,1042;1681,912;1745,777;1745,777" o:connectangles="0,0,0,0,0,0,0,0,0,0,0,0,0,0,0,0,0,0,0,0,0,0,0,0,0,0,0,0,0"/>
                </v:shape>
                <v:shape id="Freeform 6" o:spid="_x0000_s1550" style="position:absolute;left:4119;top:1040;width:592;height:799;flip:x;visibility:visible;mso-wrap-style:square;v-text-anchor:top" coordsize="1833,2058" path="m,c66,5,133,10,200,30v67,20,133,51,200,91c467,161,533,210,600,268v67,58,133,126,200,200c867,542,933,625,1000,714v67,89,133,186,200,286c1267,1100,1333,1207,1400,1316v67,109,133,223,200,337c1667,1767,1767,1942,1800,2000v33,58,16,29,,e" filled="f">
                  <v:path arrowok="t" o:connecttype="custom" o:connectlocs="0,0;65,12;129,47;194,104;258,182;323,277;388,388;452,511;517,642;581,776;581,776" o:connectangles="0,0,0,0,0,0,0,0,0,0,0"/>
                </v:shape>
              </v:group>
            </v:group>
            <v:group id="_x0000_s1551" style="position:absolute;left:7549;top:8176;width:1811;height:1640" coordorigin="8329,7873" coordsize="1882,1892">
              <v:shape id="直接箭头连接符 78" o:spid="_x0000_s1552" type="#_x0000_t32" style="position:absolute;left:8476;top:9376;width:1599;height:0;visibility:visible" o:connectortype="straight" strokecolor="windowText" strokeweight=".5pt">
                <v:stroke endarrow="block" endarrowwidth="narrow" endarrowlength="long" joinstyle="miter"/>
              </v:shape>
              <v:shape id="直接箭头连接符 79" o:spid="_x0000_s1553" type="#_x0000_t32" style="position:absolute;left:8476;top:7959;width:0;height:1422;flip:y;visibility:visible" o:connectortype="straight" strokecolor="windowText" strokeweight=".5pt">
                <v:stroke endarrow="block" endarrowwidth="narrow" endarrowlength="long" joinstyle="miter"/>
              </v:shape>
              <v:shape id="Text Box 198" o:spid="_x0000_s1554" type="#_x0000_t202" style="position:absolute;left:9726;top:9452;width:485;height:313;visibility:visible" filled="f" stroked="f">
                <v:textbox inset="0,0,0,0">
                  <w:txbxContent>
                    <w:p w:rsidR="00C745CF" w:rsidRPr="009B299D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847FE6"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t</w:t>
                      </w:r>
                      <w:r w:rsidRPr="00AB55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/</w:t>
                      </w:r>
                      <w:r>
                        <w:rPr>
                          <w:rFonts w:ascii="Times New Roman" w:hAnsi="Times New Roman" w:hint="eastAsia"/>
                          <w:sz w:val="18"/>
                          <w:szCs w:val="18"/>
                        </w:rPr>
                        <w:t>℃</w:t>
                      </w:r>
                    </w:p>
                  </w:txbxContent>
                </v:textbox>
              </v:shape>
              <v:shape id="Text Box 198" o:spid="_x0000_s1555" type="#_x0000_t202" style="position:absolute;left:8427;top:7873;width:921;height:365;visibility:visible" filled="f" stroked="f">
                <v:textbox inset="0,0,0,0">
                  <w:txbxContent>
                    <w:p w:rsidR="00C745CF" w:rsidRPr="009B299D" w:rsidRDefault="00C745CF" w:rsidP="00C745CF">
                      <w:pPr>
                        <w:pStyle w:val="0"/>
                        <w:ind w:firstLine="18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proofErr w:type="spellStart"/>
                      <w:r w:rsidRPr="00847FE6"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p</w:t>
                      </w:r>
                      <w:r w:rsidRPr="00847FE6">
                        <w:rPr>
                          <w:rFonts w:ascii="Times New Roman" w:hAnsi="Times New Roman"/>
                          <w:i/>
                          <w:sz w:val="18"/>
                          <w:szCs w:val="18"/>
                          <w:vertAlign w:val="subscript"/>
                        </w:rPr>
                        <w:t>s</w:t>
                      </w:r>
                      <w:r w:rsidRPr="00AB5574">
                        <w:rPr>
                          <w:rFonts w:ascii="宋体" w:hAnsi="宋体" w:hint="eastAsia"/>
                          <w:sz w:val="18"/>
                          <w:szCs w:val="18"/>
                        </w:rPr>
                        <w:t>/</w:t>
                      </w:r>
                      <w:r w:rsidRPr="00847FE6">
                        <w:rPr>
                          <w:rFonts w:ascii="Times New Roman" w:hAnsi="Times New Roman"/>
                          <w:sz w:val="18"/>
                          <w:szCs w:val="18"/>
                        </w:rPr>
                        <w:t>kPa</w:t>
                      </w:r>
                      <w:proofErr w:type="spellEnd"/>
                    </w:p>
                  </w:txbxContent>
                </v:textbox>
              </v:shape>
              <v:shape id="Text Box 198" o:spid="_x0000_s1556" type="#_x0000_t202" style="position:absolute;left:8329;top:9376;width:485;height:313;visibility:visible" filled="f" stroked="f">
                <v:textbox inset="0,0,0,0">
                  <w:txbxContent>
                    <w:p w:rsidR="00C745CF" w:rsidRPr="00062631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062631">
                        <w:rPr>
                          <w:rFonts w:ascii="Times New Roman" w:hAnsi="Times New Roman"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group id="组合 122" o:spid="_x0000_s1557" style="position:absolute;left:8485;top:8357;width:1305;height:753" coordorigin="2375,1438" coordsize="2336,1305">
                <v:shape id="Freeform 5" o:spid="_x0000_s1558" style="position:absolute;left:2375;top:1450;width:1756;height:1293;visibility:visible;mso-wrap-style:square;v-text-anchor:top" coordsize="5433,4000" path="m,c66,5,133,10,200,30v67,20,133,51,200,91c467,161,533,210,600,268v67,58,133,126,200,200c867,542,933,625,1000,714v67,89,133,186,200,286c1267,1100,1333,1207,1400,1316v67,109,133,223,200,337c1667,1767,1733,1884,1800,2000v67,116,133,233,200,347c2067,2461,2133,2575,2200,2684v67,109,133,216,200,316c2467,3100,2533,3196,2600,3285v67,89,133,173,200,247c2867,3606,2933,3674,3000,3732v67,58,133,107,200,147c3267,3919,3333,3950,3400,3970v67,20,133,30,200,30c3667,4000,3733,3990,3800,3970v67,-20,133,-51,200,-91c4067,3839,4133,3790,4200,3732v67,-58,133,-126,200,-200c4467,3458,4533,3375,4600,3286v67,-89,133,-186,200,-286c4867,2900,4933,2793,5000,2684v67,-109,133,-222,200,-336c5267,2234,5367,2058,5400,2000v33,-58,16,-29,,e" filled="f">
                  <v:path arrowok="t" o:connecttype="custom" o:connectlocs="0,0;65,10;129,39;194,87;259,151;323,231;388,323;452,425;517,534;582,647;646,759;711,868;776,970;840,1062;905,1142;970,1206;1034,1254;1099,1283;1164,1293;1228,1283;1293,1254;1357,1206;1422,1142;1487,1062;1551,970;1616,868;1681,759;1745,647;1745,647" o:connectangles="0,0,0,0,0,0,0,0,0,0,0,0,0,0,0,0,0,0,0,0,0,0,0,0,0,0,0,0,0"/>
                </v:shape>
                <v:shape id="Freeform 6" o:spid="_x0000_s1559" style="position:absolute;left:4119;top:1438;width:592;height:665;flip:x;visibility:visible;mso-wrap-style:square;v-text-anchor:top" coordsize="1833,2058" path="m,c66,5,133,10,200,30v67,20,133,51,200,91c467,161,533,210,600,268v67,58,133,126,200,200c867,542,933,625,1000,714v67,89,133,186,200,286c1267,1100,1333,1207,1400,1316v67,109,133,223,200,337c1667,1767,1767,1942,1800,2000v33,58,16,29,,e" filled="f">
                  <v:path arrowok="t" o:connecttype="custom" o:connectlocs="0,0;65,10;129,39;194,87;258,151;323,231;388,323;452,425;517,534;581,646;581,646" o:connectangles="0,0,0,0,0,0,0,0,0,0,0"/>
                </v:shape>
              </v:group>
            </v:group>
            <w10:wrap type="none"/>
            <w10:anchorlock/>
          </v:group>
        </w:pict>
      </w:r>
    </w:p>
    <w:p w:rsidR="00C745CF" w:rsidRPr="00FC10BA" w:rsidRDefault="00C745CF" w:rsidP="00C745CF">
      <w:pPr>
        <w:pStyle w:val="0"/>
        <w:spacing w:line="280" w:lineRule="exact"/>
        <w:ind w:left="525" w:hanging="52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noProof/>
          <w:color w:val="000000"/>
          <w:szCs w:val="21"/>
        </w:rPr>
        <w:pict>
          <v:group id="_x0000_s1615" alt="www.ziyuanku.com" style="position:absolute;left:0;text-align:left;margin-left:318.5pt;margin-top:1.95pt;width:95.5pt;height:76.45pt;z-index:251663360" coordorigin="7422,8171" coordsize="2118,1695">
            <v:line id="_x0000_s1616" style="position:absolute;flip:x" from="7618,8629" to="9058,9564">
              <v:stroke dashstyle="dash"/>
            </v:line>
            <v:oval id="_x0000_s1617" style="position:absolute;left:9010;top:8618;width:51;height:51" fillcolor="black"/>
            <v:line id="_x0000_s1618" style="position:absolute" from="7618,9562" to="9371,9563">
              <v:stroke endarrow="block" endarrowwidth="narrow" endarrowlength="long"/>
            </v:line>
            <v:line id="_x0000_s1619" style="position:absolute;flip:y" from="7618,8201" to="7619,9559">
              <v:stroke endarrow="block" endarrowwidth="narrow" endarrowlength="long"/>
            </v:line>
            <v:line id="_x0000_s1620" style="position:absolute;rotation:8642889fd" from="8254,8901" to="8794,9057">
              <v:stroke startarrow="block" startarrowwidth="narrow" startarrowlength="long" endarrowlength="long"/>
            </v:line>
            <v:shape id="_x0000_s1621" type="#_x0000_t202" style="position:absolute;left:7735;top:8171;width:307;height:347" filled="f" stroked="f">
              <v:textbox inset="0,0,0,0">
                <w:txbxContent>
                  <w:p w:rsidR="00C745CF" w:rsidRPr="00F11AD3" w:rsidRDefault="00C745CF" w:rsidP="00C745CF">
                    <w:pPr>
                      <w:pStyle w:val="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 w:rsidRPr="00F11AD3"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V</w:t>
                    </w:r>
                  </w:p>
                </w:txbxContent>
              </v:textbox>
            </v:shape>
            <v:shape id="_x0000_s1622" type="#_x0000_t202" style="position:absolute;left:8142;top:8774;width:352;height:347" filled="f" stroked="f">
              <v:textbox inset="0,0,0,0">
                <w:txbxContent>
                  <w:p w:rsidR="00C745CF" w:rsidRPr="00A534F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  <w:vertAlign w:val="subscript"/>
                      </w:rPr>
                    </w:pPr>
                    <w:r w:rsidRPr="00A534FD">
                      <w:rPr>
                        <w:rFonts w:ascii="Times New Roman" w:hAnsi="Times New Roman"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1623" type="#_x0000_t202" style="position:absolute;left:8698;top:8470;width:351;height:346" filled="f" stroked="f">
              <v:textbox inset="0,0,0,0">
                <w:txbxContent>
                  <w:p w:rsidR="00C745CF" w:rsidRPr="00A534F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  <w:vertAlign w:val="subscript"/>
                      </w:rPr>
                    </w:pPr>
                    <w:r w:rsidRPr="00A534FD">
                      <w:rPr>
                        <w:rFonts w:ascii="Times New Roman" w:hAnsi="Times New Roman"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_x0000_s1624" type="#_x0000_t202" style="position:absolute;left:7422;top:9518;width:352;height:348" filled="f" stroked="f">
              <v:textbox inset="0,0,0,0">
                <w:txbxContent>
                  <w:p w:rsidR="00C745CF" w:rsidRPr="00062631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062631">
                      <w:rPr>
                        <w:rFonts w:ascii="Times New Roman" w:hAnsi="Times New Roman"/>
                        <w:sz w:val="18"/>
                        <w:szCs w:val="18"/>
                      </w:rPr>
                      <w:t>O</w:t>
                    </w:r>
                  </w:p>
                </w:txbxContent>
              </v:textbox>
            </v:shape>
            <v:line id="_x0000_s1625" style="position:absolute;flip:x" from="8296,8648" to="9033,9127" strokeweight="1pt"/>
            <v:shape id="_x0000_s1626" type="#_x0000_t202" style="position:absolute;left:9180;top:9582;width:360;height:272" filled="f" stroked="f">
              <v:textbox inset="0,0,0,0">
                <w:txbxContent>
                  <w:p w:rsidR="00C745CF" w:rsidRPr="00F11AD3" w:rsidRDefault="00C745CF" w:rsidP="00C745CF">
                    <w:pPr>
                      <w:pStyle w:val="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 w:rsidRPr="00F11AD3"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T</w:t>
                    </w:r>
                  </w:p>
                </w:txbxContent>
              </v:textbox>
            </v:shape>
            <v:oval id="_x0000_s1627" style="position:absolute;left:8278;top:9084;width:51;height:51" fillcolor="black"/>
            <w10:wrap type="square"/>
          </v:group>
        </w:pict>
      </w:r>
      <w:r w:rsidRPr="00FC10BA">
        <w:rPr>
          <w:rFonts w:ascii="Times New Roman" w:hAnsi="Times New Roman" w:hint="eastAsia"/>
          <w:color w:val="000000"/>
          <w:szCs w:val="21"/>
        </w:rPr>
        <w:t>（</w:t>
      </w:r>
      <w:r w:rsidRPr="00FC10BA">
        <w:rPr>
          <w:rFonts w:ascii="Times New Roman" w:hAnsi="Times New Roman" w:hint="eastAsia"/>
          <w:color w:val="000000"/>
          <w:szCs w:val="21"/>
        </w:rPr>
        <w:t>2</w:t>
      </w:r>
      <w:r w:rsidRPr="00FC10BA">
        <w:rPr>
          <w:rFonts w:ascii="Times New Roman" w:hAnsi="Times New Roman" w:hint="eastAsia"/>
          <w:color w:val="000000"/>
          <w:szCs w:val="21"/>
        </w:rPr>
        <w:t>）</w:t>
      </w:r>
      <w:r w:rsidRPr="00FC10BA">
        <w:rPr>
          <w:rFonts w:ascii="Times New Roman" w:hAnsi="Times New Roman"/>
          <w:color w:val="000000"/>
          <w:szCs w:val="21"/>
        </w:rPr>
        <w:t>带有活塞</w:t>
      </w:r>
      <w:r w:rsidRPr="00FC10BA">
        <w:rPr>
          <w:rFonts w:ascii="Times New Roman" w:hAnsi="Times New Roman" w:hint="eastAsia"/>
          <w:color w:val="000000"/>
          <w:szCs w:val="21"/>
        </w:rPr>
        <w:t>的</w:t>
      </w:r>
      <w:r w:rsidRPr="00FC10BA">
        <w:rPr>
          <w:rFonts w:ascii="Times New Roman" w:hAnsi="Times New Roman"/>
          <w:color w:val="000000"/>
          <w:szCs w:val="21"/>
        </w:rPr>
        <w:t>气缸中封有一定质量的理想气体，缸</w:t>
      </w:r>
      <w:r w:rsidRPr="00FC10BA">
        <w:rPr>
          <w:rFonts w:ascii="Times New Roman" w:hAnsi="Times New Roman" w:hint="eastAsia"/>
          <w:color w:val="000000"/>
          <w:szCs w:val="21"/>
        </w:rPr>
        <w:t>内</w:t>
      </w:r>
      <w:r w:rsidRPr="00FC10BA">
        <w:rPr>
          <w:rFonts w:ascii="Times New Roman" w:hAnsi="Times New Roman"/>
          <w:color w:val="000000"/>
          <w:szCs w:val="21"/>
        </w:rPr>
        <w:t>气体从状态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Times New Roman" w:hint="eastAsia"/>
          <w:color w:val="000000"/>
          <w:szCs w:val="21"/>
        </w:rPr>
        <w:t>变化</w:t>
      </w:r>
      <w:r w:rsidRPr="00FC10BA">
        <w:rPr>
          <w:rFonts w:ascii="Times New Roman" w:hAnsi="Times New Roman"/>
          <w:color w:val="000000"/>
          <w:szCs w:val="21"/>
        </w:rPr>
        <w:t>到状态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Times New Roman"/>
          <w:color w:val="000000"/>
          <w:szCs w:val="21"/>
        </w:rPr>
        <w:t>，如图所示</w:t>
      </w:r>
      <w:r w:rsidRPr="00FC10BA">
        <w:rPr>
          <w:rFonts w:ascii="Times New Roman" w:hAnsi="Times New Roman" w:hint="eastAsia"/>
          <w:color w:val="000000"/>
          <w:szCs w:val="21"/>
        </w:rPr>
        <w:t>。</w:t>
      </w:r>
      <w:r w:rsidRPr="00FC10BA">
        <w:rPr>
          <w:rFonts w:ascii="Times New Roman" w:hAnsi="Times New Roman"/>
          <w:color w:val="000000"/>
          <w:szCs w:val="21"/>
        </w:rPr>
        <w:t>此过程中，气缸单位面积上所受气体分子撞击的作用</w:t>
      </w:r>
      <w:r w:rsidRPr="00FC10BA">
        <w:rPr>
          <w:rFonts w:ascii="Times New Roman" w:hAnsi="Times New Roman" w:hint="eastAsia"/>
          <w:color w:val="000000"/>
          <w:szCs w:val="21"/>
        </w:rPr>
        <w:t>力</w:t>
      </w:r>
      <w:r w:rsidRPr="00FC10BA">
        <w:rPr>
          <w:rFonts w:ascii="Times New Roman" w:hAnsi="Times New Roman"/>
          <w:color w:val="000000"/>
          <w:szCs w:val="21"/>
          <w:u w:val="single"/>
        </w:rPr>
        <w:t xml:space="preserve">　</w:t>
      </w:r>
      <w:r w:rsidRPr="00FC10BA">
        <w:rPr>
          <w:rFonts w:ascii="Times New Roman" w:hAnsi="Times New Roman"/>
          <w:color w:val="000000"/>
          <w:szCs w:val="21"/>
          <w:u w:val="single"/>
        </w:rPr>
        <w:t>▲</w:t>
      </w:r>
      <w:r w:rsidRPr="00FC10BA">
        <w:rPr>
          <w:rFonts w:ascii="Times New Roman" w:hAnsi="Times New Roman"/>
          <w:color w:val="000000"/>
          <w:szCs w:val="21"/>
          <w:u w:val="single"/>
        </w:rPr>
        <w:t xml:space="preserve">　</w:t>
      </w:r>
      <w:r w:rsidRPr="00FC10BA">
        <w:rPr>
          <w:rFonts w:ascii="Times New Roman" w:hAnsi="Times New Roman"/>
          <w:color w:val="000000"/>
          <w:szCs w:val="21"/>
        </w:rPr>
        <w:t>（</w:t>
      </w:r>
      <w:r w:rsidRPr="00FC10BA">
        <w:rPr>
          <w:rFonts w:ascii="宋体" w:hAnsi="宋体"/>
          <w:color w:val="000000"/>
          <w:szCs w:val="21"/>
        </w:rPr>
        <w:t>选填“变大”、“不变”或“减小”</w:t>
      </w:r>
      <w:r w:rsidRPr="00FC10BA">
        <w:rPr>
          <w:rFonts w:ascii="Times New Roman" w:hAnsi="Times New Roman"/>
          <w:color w:val="000000"/>
          <w:szCs w:val="21"/>
        </w:rPr>
        <w:t>），缸内气体</w:t>
      </w:r>
      <w:r w:rsidRPr="00FC10BA">
        <w:rPr>
          <w:rFonts w:ascii="Times New Roman" w:hAnsi="Times New Roman"/>
          <w:color w:val="000000"/>
          <w:szCs w:val="21"/>
          <w:u w:val="single"/>
        </w:rPr>
        <w:t xml:space="preserve">　</w:t>
      </w:r>
      <w:r w:rsidRPr="00FC10BA">
        <w:rPr>
          <w:rFonts w:ascii="Times New Roman" w:hAnsi="Times New Roman"/>
          <w:color w:val="000000"/>
          <w:szCs w:val="21"/>
          <w:u w:val="single"/>
        </w:rPr>
        <w:t>▲</w:t>
      </w:r>
      <w:r w:rsidRPr="00FC10BA">
        <w:rPr>
          <w:rFonts w:ascii="Times New Roman" w:hAnsi="Times New Roman"/>
          <w:color w:val="000000"/>
          <w:szCs w:val="21"/>
          <w:u w:val="single"/>
        </w:rPr>
        <w:t xml:space="preserve">　</w:t>
      </w:r>
      <w:r w:rsidRPr="00FC10BA">
        <w:rPr>
          <w:rFonts w:ascii="Times New Roman" w:hAnsi="Times New Roman"/>
          <w:color w:val="000000"/>
          <w:szCs w:val="21"/>
        </w:rPr>
        <w:t>（选填</w:t>
      </w:r>
      <w:r w:rsidRPr="00FC10BA">
        <w:rPr>
          <w:rFonts w:ascii="宋体" w:hAnsi="宋体"/>
          <w:color w:val="000000"/>
          <w:szCs w:val="21"/>
        </w:rPr>
        <w:t>“吸收”或“放出”</w:t>
      </w:r>
      <w:r w:rsidRPr="00FC10BA">
        <w:rPr>
          <w:rFonts w:ascii="Times New Roman" w:hAnsi="Times New Roman"/>
          <w:color w:val="000000"/>
          <w:szCs w:val="21"/>
        </w:rPr>
        <w:t>）</w:t>
      </w:r>
      <w:r w:rsidRPr="00FC10BA">
        <w:rPr>
          <w:rFonts w:ascii="Times New Roman" w:hAnsi="Times New Roman" w:hint="eastAsia"/>
          <w:color w:val="000000"/>
          <w:szCs w:val="21"/>
        </w:rPr>
        <w:t>热量</w:t>
      </w:r>
      <w:r w:rsidRPr="00FC10BA">
        <w:rPr>
          <w:rFonts w:ascii="Times New Roman" w:hAnsi="Times New Roman"/>
          <w:color w:val="000000"/>
          <w:szCs w:val="21"/>
        </w:rPr>
        <w:t>．</w:t>
      </w:r>
    </w:p>
    <w:p w:rsidR="00C745CF" w:rsidRPr="00FC10BA" w:rsidRDefault="00C745CF" w:rsidP="00C745CF">
      <w:pPr>
        <w:pStyle w:val="00"/>
        <w:spacing w:line="180" w:lineRule="exact"/>
        <w:rPr>
          <w:rFonts w:hint="eastAsia"/>
          <w:color w:val="000000"/>
        </w:rPr>
      </w:pPr>
    </w:p>
    <w:p w:rsidR="00C745CF" w:rsidRPr="003F74BB" w:rsidRDefault="00C745CF" w:rsidP="00C745CF">
      <w:pPr>
        <w:pStyle w:val="00"/>
        <w:ind w:left="525" w:hanging="525"/>
        <w:rPr>
          <w:rFonts w:hint="eastAsia"/>
          <w:color w:val="000000"/>
        </w:rPr>
      </w:pPr>
      <w:r w:rsidRPr="00FC10BA">
        <w:rPr>
          <w:rFonts w:ascii="黑体" w:eastAsia="黑体" w:hAnsi="宋体" w:hint="eastAsia"/>
          <w:noProof/>
          <w:color w:val="000000"/>
        </w:rPr>
        <w:pict>
          <v:group id="_x0000_s1693" alt="www.ziyuanku.com" style="position:absolute;left:0;text-align:left;margin-left:334.95pt;margin-top:24.15pt;width:75.25pt;height:87.25pt;z-index:251668480" coordorigin="3322,2712" coordsize="1505,1745">
            <v:group id="_x0000_s1694" style="position:absolute;left:3322;top:4324;width:1505;height:133" coordorigin="3322,4236" coordsize="1505,133">
              <v:rect id="_x0000_s1695" style="position:absolute;left:3322;top:4295;width:1505;height:74;rotation:-180" fillcolor="#969696"/>
              <v:line id="_x0000_s1696" style="position:absolute" from="3392,4248" to="4745,4249"/>
              <v:line id="_x0000_s1697" style="position:absolute;rotation:-817884fd;flip:x" from="3328,4236" to="3407,4305"/>
              <v:line id="_x0000_s1698" style="position:absolute;rotation:-817884fd" from="4741,4240" to="4820,4309"/>
            </v:group>
            <v:oval id="Oval 187" o:spid="_x0000_s1699" style="position:absolute;left:4148;top:3404;width:140;height:140;visibility:visible" fillcolor="#d4d4d4">
              <v:fill color2="fill darken(118)" focusposition=".5,.5" focussize="" method="linear sigma" focus="100%" type="gradientRadial"/>
            </v:oval>
            <v:rect id="_x0000_s1700" style="position:absolute;left:3877;top:3515;width:1647;height:42;rotation:-90"/>
            <v:rect id="_x0000_s1701" style="position:absolute;left:2617;top:3515;width:1647;height:42;rotation:-90"/>
            <v:line id="_x0000_s1702" style="position:absolute" from="3452,2740" to="4674,2741"/>
            <v:group id="_x0000_s1703" style="position:absolute;left:3913;top:2737;width:57;height:1019" coordorigin="3913,2748" coordsize="57,960">
              <v:line id="_x0000_s1704" style="position:absolute;rotation:-204471fd" from="3913,2748" to="3914,3708"/>
              <v:line id="_x0000_s1705" style="position:absolute;rotation:-204471fd;flip:x" from="3969,2748" to="3970,3708"/>
            </v:group>
            <v:group id="_x0000_s1706" style="position:absolute;left:4190;top:2748;width:61;height:646" coordorigin="4140,1284" coordsize="61,646">
              <v:line id="_x0000_s1707" style="position:absolute;rotation:-340785fd" from="4140,1284" to="4141,1930"/>
              <v:line id="_x0000_s1708" style="position:absolute;rotation:-340785fd;flip:x" from="4200,1284" to="4201,1930"/>
            </v:group>
            <v:group id="_x0000_s1709" style="position:absolute;left:4471;top:2745;width:61;height:435" coordorigin="5220,816" coordsize="61,448">
              <v:line id="_x0000_s1710" style="position:absolute;rotation:-408942fd" from="5220,816" to="5221,1264"/>
              <v:line id="_x0000_s1711" style="position:absolute;rotation:-408942fd;flip:x" from="5280,816" to="5281,1264"/>
            </v:group>
            <v:group id="_x0000_s1712" style="position:absolute;left:3632;top:2733;width:61;height:685" coordorigin="4140,1284" coordsize="61,646">
              <v:line id="_x0000_s1713" style="position:absolute;rotation:-340785fd" from="4140,1284" to="4141,1930"/>
              <v:line id="_x0000_s1714" style="position:absolute;rotation:-340785fd;flip:x" from="4200,1284" to="4201,1930"/>
            </v:group>
            <v:oval id="Oval 187" o:spid="_x0000_s1715" style="position:absolute;left:3616;top:3424;width:95;height:95;visibility:visible" fillcolor="#d4d4d4">
              <v:fill color2="fill darken(118)" focusposition=".5,.5" focussize="" method="linear sigma" focus="100%" type="gradientRadial"/>
            </v:oval>
            <v:oval id="Oval 187" o:spid="_x0000_s1716" style="position:absolute;left:3892;top:3760;width:95;height:95;visibility:visible" fillcolor="#d4d4d4">
              <v:fill color2="fill darken(118)" focusposition=".5,.5" focussize="" method="linear sigma" focus="100%" type="gradientRadial"/>
            </v:oval>
            <v:oval id="Oval 187" o:spid="_x0000_s1717" style="position:absolute;left:4452;top:3188;width:95;height:95;visibility:visible" fillcolor="#d4d4d4">
              <v:fill color2="fill darken(118)" focusposition=".5,.5" focussize="" method="linear sigma" focus="100%" type="gradientRadial"/>
            </v:oval>
            <v:shape id="Text Box 198" o:spid="_x0000_s1718" type="#_x0000_t202" style="position:absolute;left:4140;top:3536;width:319;height:298;visibility:visible" filled="f" stroked="f">
              <v:textbox inset="0,0,0,0">
                <w:txbxContent>
                  <w:p w:rsidR="00C745CF" w:rsidRPr="009B299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Text Box 198" o:spid="_x0000_s1719" type="#_x0000_t202" style="position:absolute;left:3616;top:3524;width:319;height:298;visibility:visible" filled="f" stroked="f">
              <v:textbox inset="0,0,0,0">
                <w:txbxContent>
                  <w:p w:rsidR="00C745CF" w:rsidRPr="009B299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Text Box 198" o:spid="_x0000_s1720" type="#_x0000_t202" style="position:absolute;left:3872;top:3860;width:319;height:298;visibility:visible" filled="f" stroked="f">
              <v:textbox inset="0,0,0,0">
                <w:txbxContent>
                  <w:p w:rsidR="00C745CF" w:rsidRPr="009B299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shape>
            <v:shape id="Text Box 198" o:spid="_x0000_s1721" type="#_x0000_t202" style="position:absolute;left:4452;top:3280;width:319;height:298;visibility:visible" filled="f" stroked="f">
              <v:textbox inset="0,0,0,0">
                <w:txbxContent>
                  <w:p w:rsidR="00C745CF" w:rsidRPr="009B299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shape>
            <w10:wrap type="square"/>
          </v:group>
        </w:pict>
      </w:r>
      <w:r w:rsidRPr="00FC10BA">
        <w:rPr>
          <w:rFonts w:ascii="Times New Roman" w:hAnsi="Times New Roman" w:cs="Times New Roman"/>
          <w:color w:val="000000"/>
        </w:rPr>
        <w:t>（</w:t>
      </w:r>
      <w:r w:rsidRPr="00FC10BA">
        <w:rPr>
          <w:rFonts w:ascii="Times New Roman" w:hAnsi="Times New Roman" w:cs="Times New Roman"/>
          <w:color w:val="000000"/>
        </w:rPr>
        <w:t>3</w:t>
      </w:r>
      <w:r w:rsidRPr="00FC10BA">
        <w:rPr>
          <w:rFonts w:ascii="Times New Roman" w:hAnsi="Times New Roman" w:cs="Times New Roman"/>
          <w:color w:val="000000"/>
        </w:rPr>
        <w:t>）盛有氧气的钢瓶，在</w:t>
      </w:r>
      <w:smartTag w:uri="urn:schemas-microsoft-com:office:smarttags" w:element="chmetcnv">
        <w:smartTagPr>
          <w:attr w:name="UnitName" w:val="℃"/>
          <w:attr w:name="TCSC" w:val="0"/>
          <w:attr w:name="SourceValue" w:val="27"/>
          <w:attr w:name="NumberType" w:val="1"/>
          <w:attr w:name="Negative" w:val="False"/>
          <w:attr w:name="HasSpace" w:val="False"/>
        </w:smartTagPr>
        <w:r w:rsidRPr="00FC10BA">
          <w:rPr>
            <w:rFonts w:ascii="Times New Roman" w:hAnsi="Times New Roman" w:cs="Times New Roman"/>
            <w:color w:val="000000"/>
          </w:rPr>
          <w:t>27</w:t>
        </w:r>
        <w:r w:rsidRPr="00FC10BA">
          <w:rPr>
            <w:rFonts w:hAnsi="宋体" w:cs="宋体" w:hint="eastAsia"/>
            <w:color w:val="000000"/>
          </w:rPr>
          <w:t>℃</w:t>
        </w:r>
      </w:smartTag>
      <w:r w:rsidRPr="00FC10BA">
        <w:rPr>
          <w:rFonts w:ascii="Times New Roman" w:hAnsi="Times New Roman" w:cs="Times New Roman"/>
          <w:color w:val="000000"/>
        </w:rPr>
        <w:t>的室内测得其压强是</w:t>
      </w:r>
      <w:r w:rsidRPr="00FC10BA">
        <w:rPr>
          <w:rFonts w:ascii="Times New Roman" w:hAnsi="Times New Roman" w:cs="Times New Roman"/>
          <w:color w:val="000000"/>
        </w:rPr>
        <w:t>9.</w:t>
      </w:r>
      <w:r w:rsidRPr="00FC10BA">
        <w:rPr>
          <w:rFonts w:ascii="Times New Roman" w:hAnsi="Times New Roman" w:cs="Times New Roman" w:hint="eastAsia"/>
          <w:color w:val="000000"/>
        </w:rPr>
        <w:t>0</w:t>
      </w:r>
      <w:r w:rsidRPr="00FC10BA">
        <w:rPr>
          <w:rFonts w:ascii="Times New Roman" w:hAnsi="Times New Roman" w:cs="Times New Roman"/>
          <w:color w:val="000000"/>
        </w:rPr>
        <w:t>×10</w:t>
      </w:r>
      <w:r w:rsidRPr="00FC10BA">
        <w:rPr>
          <w:rFonts w:ascii="Times New Roman" w:hAnsi="Times New Roman" w:cs="Times New Roman"/>
          <w:color w:val="000000"/>
          <w:vertAlign w:val="superscript"/>
        </w:rPr>
        <w:t>6</w:t>
      </w:r>
      <w:r w:rsidRPr="00FC10BA">
        <w:rPr>
          <w:rFonts w:ascii="Times New Roman" w:hAnsi="Times New Roman" w:cs="Times New Roman"/>
          <w:color w:val="000000"/>
        </w:rPr>
        <w:t>Pa</w:t>
      </w:r>
      <w:r w:rsidRPr="00FC10BA">
        <w:rPr>
          <w:rFonts w:ascii="Times New Roman" w:hAnsi="Times New Roman" w:cs="Times New Roman"/>
          <w:color w:val="000000"/>
        </w:rPr>
        <w:t>．将其搬到</w:t>
      </w:r>
      <w:smartTag w:uri="urn:schemas-microsoft-com:office:smarttags" w:element="chmetcnv">
        <w:smartTagPr>
          <w:attr w:name="UnitName" w:val="℃"/>
          <w:attr w:name="TCSC" w:val="0"/>
          <w:attr w:name="SourceValue" w:val="13"/>
          <w:attr w:name="NumberType" w:val="1"/>
          <w:attr w:name="Negative" w:val="True"/>
          <w:attr w:name="HasSpace" w:val="False"/>
        </w:smartTagPr>
        <w:r w:rsidRPr="00FC10BA">
          <w:rPr>
            <w:rFonts w:hAnsi="宋体" w:cs="Times New Roman"/>
            <w:color w:val="000000"/>
          </w:rPr>
          <w:t>-</w:t>
        </w:r>
        <w:r w:rsidRPr="00FC10BA">
          <w:rPr>
            <w:rFonts w:ascii="Times New Roman" w:hAnsi="Times New Roman" w:cs="Times New Roman"/>
            <w:color w:val="000000"/>
          </w:rPr>
          <w:t>13</w:t>
        </w:r>
        <w:r w:rsidRPr="00FC10BA">
          <w:rPr>
            <w:rFonts w:hAnsi="宋体" w:cs="宋体" w:hint="eastAsia"/>
            <w:color w:val="000000"/>
          </w:rPr>
          <w:t>℃</w:t>
        </w:r>
      </w:smartTag>
      <w:r w:rsidRPr="00FC10BA">
        <w:rPr>
          <w:rFonts w:ascii="Times New Roman" w:hAnsi="Times New Roman" w:cs="Times New Roman"/>
          <w:color w:val="000000"/>
        </w:rPr>
        <w:t>的工地上时，瓶内氧气的压强变为</w:t>
      </w:r>
      <w:r w:rsidRPr="00FC10BA">
        <w:rPr>
          <w:rFonts w:ascii="Times New Roman" w:hAnsi="Times New Roman" w:cs="Times New Roman"/>
          <w:color w:val="000000"/>
        </w:rPr>
        <w:t>7.2×10</w:t>
      </w:r>
      <w:r w:rsidRPr="00FC10BA">
        <w:rPr>
          <w:rFonts w:ascii="Times New Roman" w:hAnsi="Times New Roman" w:cs="Times New Roman"/>
          <w:color w:val="000000"/>
          <w:vertAlign w:val="superscript"/>
        </w:rPr>
        <w:t>6</w:t>
      </w:r>
      <w:r w:rsidRPr="00FC10BA">
        <w:rPr>
          <w:rFonts w:ascii="Times New Roman" w:hAnsi="Times New Roman" w:cs="Times New Roman"/>
          <w:color w:val="000000"/>
        </w:rPr>
        <w:t>Pa</w:t>
      </w:r>
      <w:r w:rsidRPr="00FC10BA">
        <w:rPr>
          <w:rFonts w:ascii="Times New Roman" w:hAnsi="Times New Roman" w:cs="Times New Roman" w:hint="eastAsia"/>
          <w:color w:val="000000"/>
        </w:rPr>
        <w:t>．</w:t>
      </w:r>
      <w:r w:rsidRPr="00FC10BA">
        <w:rPr>
          <w:rFonts w:hint="eastAsia"/>
          <w:color w:val="000000"/>
        </w:rPr>
        <w:t>请通过计算判断钢瓶是否漏气．</w:t>
      </w:r>
    </w:p>
    <w:p w:rsidR="00C745CF" w:rsidRPr="00FC10BA" w:rsidRDefault="00C745CF" w:rsidP="00C745CF">
      <w:pPr>
        <w:pStyle w:val="0"/>
        <w:tabs>
          <w:tab w:val="left" w:pos="180"/>
          <w:tab w:val="left" w:pos="2307"/>
          <w:tab w:val="left" w:pos="4201"/>
          <w:tab w:val="left" w:pos="6089"/>
          <w:tab w:val="left" w:pos="7557"/>
        </w:tabs>
        <w:rPr>
          <w:rFonts w:ascii="黑体" w:eastAsia="黑体" w:hAnsi="宋体" w:hint="eastAsia"/>
          <w:color w:val="000000"/>
          <w:szCs w:val="21"/>
        </w:rPr>
      </w:pPr>
      <w:r w:rsidRPr="00FC10BA">
        <w:rPr>
          <w:rFonts w:ascii="Times New Roman" w:eastAsia="黑体" w:hAnsi="Times New Roman" w:hint="eastAsia"/>
          <w:color w:val="000000"/>
          <w:szCs w:val="21"/>
        </w:rPr>
        <w:t>12B</w:t>
      </w:r>
      <w:r w:rsidRPr="00FC10BA">
        <w:rPr>
          <w:rFonts w:ascii="黑体" w:eastAsia="黑体" w:hAnsi="宋体" w:hint="eastAsia"/>
          <w:color w:val="000000"/>
          <w:szCs w:val="21"/>
        </w:rPr>
        <w:t>．［选修</w:t>
      </w:r>
      <w:r w:rsidRPr="00FC10BA">
        <w:rPr>
          <w:rFonts w:ascii="Times New Roman" w:eastAsia="黑体" w:hAnsi="Times New Roman"/>
          <w:color w:val="000000"/>
          <w:szCs w:val="21"/>
        </w:rPr>
        <w:t>3</w:t>
      </w:r>
      <w:r w:rsidRPr="00FC10BA">
        <w:rPr>
          <w:rFonts w:ascii="黑体" w:eastAsia="黑体" w:hAnsi="宋体" w:hint="eastAsia"/>
          <w:color w:val="000000"/>
          <w:szCs w:val="21"/>
        </w:rPr>
        <w:t>－</w:t>
      </w:r>
      <w:r w:rsidRPr="00FC10BA">
        <w:rPr>
          <w:rFonts w:ascii="Times New Roman" w:eastAsia="黑体" w:hAnsi="Times New Roman" w:hint="eastAsia"/>
          <w:color w:val="000000"/>
          <w:szCs w:val="21"/>
        </w:rPr>
        <w:t>4</w:t>
      </w:r>
      <w:r w:rsidRPr="00FC10BA">
        <w:rPr>
          <w:rFonts w:ascii="Times New Roman" w:eastAsia="黑体" w:hAnsi="Times New Roman" w:hint="eastAsia"/>
          <w:color w:val="000000"/>
          <w:szCs w:val="21"/>
        </w:rPr>
        <w:t>］</w:t>
      </w:r>
      <w:r w:rsidRPr="00FC10BA">
        <w:rPr>
          <w:rFonts w:ascii="黑体" w:eastAsia="黑体" w:hAnsi="宋体" w:hint="eastAsia"/>
          <w:color w:val="000000"/>
          <w:szCs w:val="21"/>
        </w:rPr>
        <w:t>（</w:t>
      </w:r>
      <w:r w:rsidRPr="00FC10BA">
        <w:rPr>
          <w:rFonts w:ascii="Times New Roman" w:eastAsia="黑体" w:hAnsi="Times New Roman"/>
          <w:color w:val="000000"/>
          <w:szCs w:val="21"/>
        </w:rPr>
        <w:t>12</w:t>
      </w:r>
      <w:r w:rsidRPr="00FC10BA">
        <w:rPr>
          <w:rFonts w:ascii="黑体" w:eastAsia="黑体" w:hAnsi="宋体" w:hint="eastAsia"/>
          <w:color w:val="000000"/>
          <w:szCs w:val="21"/>
        </w:rPr>
        <w:t>分）</w:t>
      </w:r>
    </w:p>
    <w:p w:rsidR="00C745CF" w:rsidRPr="00FC10BA" w:rsidRDefault="00C745CF" w:rsidP="00C745CF">
      <w:pPr>
        <w:pStyle w:val="0"/>
        <w:spacing w:line="280" w:lineRule="exact"/>
        <w:ind w:left="525" w:hanging="525"/>
        <w:rPr>
          <w:rFonts w:ascii="宋体" w:hAnsi="宋体" w:hint="eastAsia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（</w:t>
      </w:r>
      <w:r w:rsidRPr="00FC10BA">
        <w:rPr>
          <w:rFonts w:ascii="Times New Roman" w:hAnsi="Times New Roman"/>
          <w:color w:val="000000"/>
          <w:szCs w:val="21"/>
        </w:rPr>
        <w:t>1</w:t>
      </w:r>
      <w:r w:rsidRPr="00FC10BA">
        <w:rPr>
          <w:rFonts w:ascii="Times New Roman" w:hAnsi="Times New Roman"/>
          <w:color w:val="000000"/>
          <w:szCs w:val="21"/>
        </w:rPr>
        <w:t>）</w:t>
      </w:r>
      <w:r>
        <w:rPr>
          <w:rFonts w:ascii="宋体" w:hAnsi="宋体" w:hint="eastAsia"/>
          <w:color w:val="000000"/>
          <w:szCs w:val="21"/>
        </w:rPr>
        <w:t>如图所示，在一条张紧的绳子上挂几个</w:t>
      </w:r>
      <w:r w:rsidRPr="00FC10BA">
        <w:rPr>
          <w:rFonts w:ascii="宋体" w:hAnsi="宋体" w:hint="eastAsia"/>
          <w:color w:val="000000"/>
          <w:szCs w:val="21"/>
        </w:rPr>
        <w:t>摆，其中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宋体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宋体" w:hAnsi="宋体" w:hint="eastAsia"/>
          <w:color w:val="000000"/>
          <w:szCs w:val="21"/>
        </w:rPr>
        <w:t>的摆长相等．当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宋体" w:hAnsi="宋体" w:hint="eastAsia"/>
          <w:color w:val="000000"/>
          <w:szCs w:val="21"/>
        </w:rPr>
        <w:t>摆振动的时候，通过张紧的绳子给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宋体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Times New Roman" w:hAnsi="宋体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D</w:t>
      </w:r>
      <w:r w:rsidRPr="00FC10BA">
        <w:rPr>
          <w:rFonts w:ascii="宋体" w:hAnsi="宋体" w:hint="eastAsia"/>
          <w:color w:val="000000"/>
          <w:szCs w:val="21"/>
        </w:rPr>
        <w:t>摆施加驱动力，使其余各摆做受迫振动．观察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宋体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Times New Roman" w:hAnsi="宋体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D</w:t>
      </w:r>
      <w:r w:rsidRPr="00FC10BA">
        <w:rPr>
          <w:rFonts w:ascii="宋体" w:hAnsi="宋体" w:hint="eastAsia"/>
          <w:color w:val="000000"/>
          <w:szCs w:val="21"/>
        </w:rPr>
        <w:t>摆的振动发现</w:t>
      </w:r>
      <w:r w:rsidRPr="00FC10BA">
        <w:rPr>
          <w:rFonts w:ascii="宋体" w:hAnsi="宋体"/>
          <w:color w:val="000000"/>
          <w:szCs w:val="21"/>
          <w:u w:val="single"/>
        </w:rPr>
        <w:t xml:space="preserve">　▲　</w:t>
      </w:r>
      <w:r w:rsidRPr="00FC10BA">
        <w:rPr>
          <w:rFonts w:ascii="宋体" w:hAnsi="宋体" w:hint="eastAsia"/>
          <w:color w:val="000000"/>
          <w:szCs w:val="21"/>
        </w:rPr>
        <w:t>．</w:t>
      </w:r>
    </w:p>
    <w:p w:rsidR="00C745CF" w:rsidRPr="00FC10BA" w:rsidRDefault="00C745CF" w:rsidP="00C745CF">
      <w:pPr>
        <w:pStyle w:val="0"/>
        <w:spacing w:line="280" w:lineRule="exact"/>
        <w:ind w:left="540" w:hanging="1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Times New Roman" w:hAnsi="宋体"/>
          <w:color w:val="000000"/>
          <w:szCs w:val="21"/>
        </w:rPr>
        <w:t>摆的频率最小</w:t>
      </w:r>
      <w:r w:rsidRPr="00FC10BA">
        <w:rPr>
          <w:rFonts w:ascii="Times New Roman" w:hAnsi="Times New Roman"/>
          <w:color w:val="000000"/>
          <w:szCs w:val="21"/>
        </w:rPr>
        <w:t xml:space="preserve"> </w:t>
      </w:r>
      <w:r w:rsidRPr="00FC10BA">
        <w:rPr>
          <w:rFonts w:ascii="Times New Roman" w:hAnsi="Times New Roman"/>
          <w:color w:val="000000"/>
          <w:szCs w:val="21"/>
        </w:rPr>
        <w:tab/>
      </w:r>
      <w:r w:rsidRPr="00FC10BA">
        <w:rPr>
          <w:rFonts w:ascii="Times New Roman" w:hAnsi="Times New Roman"/>
          <w:color w:val="000000"/>
          <w:szCs w:val="21"/>
        </w:rPr>
        <w:tab/>
      </w:r>
      <w:r w:rsidRPr="00FC10BA">
        <w:rPr>
          <w:rFonts w:ascii="Times New Roman" w:hAnsi="Times New Roman"/>
          <w:color w:val="000000"/>
          <w:szCs w:val="21"/>
        </w:rPr>
        <w:tab/>
      </w:r>
      <w:r w:rsidRPr="00FC10BA">
        <w:rPr>
          <w:rFonts w:ascii="Times New Roman" w:hAnsi="Times New Roman"/>
          <w:color w:val="000000"/>
          <w:szCs w:val="21"/>
        </w:rPr>
        <w:tab/>
        <w:t>B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D</w:t>
      </w:r>
      <w:r w:rsidRPr="00FC10BA">
        <w:rPr>
          <w:rFonts w:ascii="Times New Roman" w:hAnsi="宋体"/>
          <w:color w:val="000000"/>
          <w:szCs w:val="21"/>
        </w:rPr>
        <w:t>摆的周期最大</w:t>
      </w:r>
    </w:p>
    <w:p w:rsidR="00C745CF" w:rsidRPr="00FC10BA" w:rsidRDefault="00C745CF" w:rsidP="00C745CF">
      <w:pPr>
        <w:pStyle w:val="0"/>
        <w:spacing w:line="280" w:lineRule="exact"/>
        <w:ind w:left="840" w:hanging="31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宋体"/>
          <w:color w:val="000000"/>
          <w:szCs w:val="21"/>
        </w:rPr>
        <w:t>摆的摆角最大</w:t>
      </w:r>
      <w:r w:rsidRPr="00FC10BA">
        <w:rPr>
          <w:rFonts w:ascii="Times New Roman" w:hAnsi="Times New Roman"/>
          <w:color w:val="000000"/>
          <w:szCs w:val="21"/>
        </w:rPr>
        <w:tab/>
      </w:r>
      <w:r w:rsidRPr="00FC10BA">
        <w:rPr>
          <w:rFonts w:ascii="Times New Roman" w:hAnsi="Times New Roman"/>
          <w:color w:val="000000"/>
          <w:szCs w:val="21"/>
        </w:rPr>
        <w:tab/>
      </w:r>
      <w:r w:rsidRPr="00FC10BA">
        <w:rPr>
          <w:rFonts w:ascii="Times New Roman" w:hAnsi="Times New Roman"/>
          <w:color w:val="000000"/>
          <w:szCs w:val="21"/>
        </w:rPr>
        <w:tab/>
      </w:r>
      <w:r w:rsidRPr="00FC10BA">
        <w:rPr>
          <w:rFonts w:ascii="Times New Roman" w:hAnsi="Times New Roman"/>
          <w:color w:val="000000"/>
          <w:szCs w:val="21"/>
        </w:rPr>
        <w:tab/>
        <w:t>D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宋体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Times New Roman" w:hAnsi="宋体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D</w:t>
      </w:r>
      <w:r w:rsidRPr="00FC10BA">
        <w:rPr>
          <w:rFonts w:ascii="Times New Roman" w:hAnsi="宋体"/>
          <w:color w:val="000000"/>
          <w:szCs w:val="21"/>
        </w:rPr>
        <w:t>的摆角相同</w:t>
      </w:r>
    </w:p>
    <w:p w:rsidR="00C745CF" w:rsidRDefault="00C745CF" w:rsidP="00C745CF">
      <w:pPr>
        <w:pStyle w:val="0"/>
        <w:ind w:left="525" w:hanging="525"/>
        <w:rPr>
          <w:rFonts w:ascii="Times New Roman" w:hAnsi="宋体" w:hint="eastAsia"/>
          <w:color w:val="000000"/>
          <w:szCs w:val="21"/>
        </w:rPr>
      </w:pPr>
    </w:p>
    <w:p w:rsidR="00C745CF" w:rsidRPr="00FC10BA" w:rsidRDefault="00C745CF" w:rsidP="00C745CF">
      <w:pPr>
        <w:pStyle w:val="0"/>
        <w:ind w:left="525" w:hanging="525"/>
        <w:rPr>
          <w:rFonts w:ascii="宋体" w:hAnsi="宋体"/>
          <w:color w:val="000000"/>
          <w:szCs w:val="21"/>
        </w:rPr>
      </w:pPr>
      <w:r w:rsidRPr="00FC10BA">
        <w:rPr>
          <w:rFonts w:ascii="Times New Roman" w:hAnsi="宋体"/>
          <w:color w:val="000000"/>
          <w:szCs w:val="21"/>
        </w:rPr>
        <w:t>（</w:t>
      </w:r>
      <w:r w:rsidRPr="00FC10BA">
        <w:rPr>
          <w:rFonts w:ascii="Times New Roman" w:hAnsi="Times New Roman"/>
          <w:color w:val="000000"/>
          <w:szCs w:val="21"/>
        </w:rPr>
        <w:t>2</w:t>
      </w:r>
      <w:r w:rsidRPr="00FC10BA">
        <w:rPr>
          <w:rFonts w:ascii="Times New Roman" w:hAnsi="宋体"/>
          <w:color w:val="000000"/>
          <w:szCs w:val="21"/>
        </w:rPr>
        <w:t>）如图所示，宽度为</w:t>
      </w:r>
      <w:r w:rsidRPr="00FC10BA">
        <w:rPr>
          <w:rFonts w:ascii="Times New Roman" w:hAnsi="Times New Roman"/>
          <w:i/>
          <w:color w:val="000000"/>
          <w:szCs w:val="21"/>
        </w:rPr>
        <w:t>l</w:t>
      </w:r>
      <w:r w:rsidRPr="00FC10BA">
        <w:rPr>
          <w:rFonts w:ascii="Times New Roman" w:hAnsi="宋体"/>
          <w:color w:val="000000"/>
          <w:szCs w:val="21"/>
        </w:rPr>
        <w:t>的宇宙飞船沿其长度方向</w:t>
      </w:r>
      <w:r w:rsidRPr="00FC10BA">
        <w:rPr>
          <w:rFonts w:ascii="Times New Roman" w:hAnsi="Times New Roman" w:hint="eastAsia"/>
          <w:szCs w:val="21"/>
        </w:rPr>
        <w:t>以</w:t>
      </w:r>
      <w:r w:rsidRPr="00FC10BA">
        <w:rPr>
          <w:rFonts w:ascii="Times New Roman" w:hAnsi="宋体"/>
          <w:color w:val="000000"/>
          <w:szCs w:val="21"/>
        </w:rPr>
        <w:t>速度</w:t>
      </w:r>
      <w:r w:rsidRPr="00FC10BA">
        <w:rPr>
          <w:rFonts w:ascii="Times New Roman" w:hAnsi="Times New Roman"/>
          <w:i/>
          <w:color w:val="000000"/>
          <w:szCs w:val="21"/>
        </w:rPr>
        <w:t>u</w:t>
      </w:r>
      <w:r w:rsidRPr="00FC10BA">
        <w:rPr>
          <w:rFonts w:ascii="Times New Roman" w:hAnsi="宋体"/>
          <w:color w:val="000000"/>
          <w:szCs w:val="21"/>
        </w:rPr>
        <w:t>（</w:t>
      </w:r>
      <w:r w:rsidRPr="00FC10BA">
        <w:rPr>
          <w:rFonts w:ascii="Times New Roman" w:hAnsi="Times New Roman"/>
          <w:i/>
          <w:color w:val="000000"/>
          <w:szCs w:val="21"/>
        </w:rPr>
        <w:t>u</w:t>
      </w:r>
      <w:r w:rsidRPr="00FC10BA">
        <w:rPr>
          <w:rFonts w:ascii="Times New Roman" w:hAnsi="宋体"/>
          <w:color w:val="000000"/>
          <w:szCs w:val="21"/>
        </w:rPr>
        <w:t>接近光速</w:t>
      </w: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Times New Roman" w:hAnsi="宋体"/>
          <w:color w:val="000000"/>
          <w:szCs w:val="21"/>
        </w:rPr>
        <w:t>）远离地球</w:t>
      </w:r>
      <w:r>
        <w:rPr>
          <w:rFonts w:ascii="Times New Roman" w:hAnsi="宋体" w:hint="eastAsia"/>
          <w:color w:val="000000"/>
          <w:szCs w:val="21"/>
        </w:rPr>
        <w:t>，</w:t>
      </w:r>
      <w:r w:rsidRPr="00FC10BA">
        <w:rPr>
          <w:rFonts w:ascii="Times New Roman" w:hAnsi="宋体"/>
          <w:color w:val="000000"/>
          <w:szCs w:val="21"/>
        </w:rPr>
        <w:t>飞船</w:t>
      </w:r>
      <w:r w:rsidRPr="00FC10BA">
        <w:rPr>
          <w:rFonts w:ascii="Times New Roman" w:hAnsi="Times New Roman"/>
          <w:noProof/>
          <w:color w:val="000000"/>
          <w:szCs w:val="21"/>
        </w:rPr>
        <w:pict>
          <v:group id="组合 37" o:spid="_x0000_s1580" alt="www.ziyuanku.com" style="position:absolute;left:0;text-align:left;margin-left:357.3pt;margin-top:2.75pt;width:45pt;height:80.8pt;z-index:251661312;mso-position-horizontal-relative:text;mso-position-vertical-relative:text" coordorigin="6660,10332" coordsize="900,1616">
            <v:group id="Group 500" o:spid="_x0000_s1581" style="position:absolute;left:6230;top:10762;width:1192;height:332;rotation:-90" coordorigin="8050,10912" coordsize="1192,332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501" o:spid="_x0000_s1582" type="#_x0000_t135" style="position:absolute;left:8982;top:11001;width:260;height:181;visibility:visible"/>
              <v:shape id="AutoShape 502" o:spid="_x0000_s1583" type="#_x0000_t5" style="position:absolute;left:8984;top:10961;width:198;height:263;rotation:90;visibility:visible" fillcolor="#767676">
                <v:fill angle="90" focus="50%" type="gradient"/>
                <o:lock v:ext="edit" aspectratio="t"/>
              </v:shape>
              <v:shapetype id="_x0000_t119" coordsize="21600,21600" o:spt="119" path="m,l21600,,17240,21600r-12880,xe">
                <v:stroke joinstyle="miter"/>
                <v:path gradientshapeok="t" o:connecttype="custom" o:connectlocs="10800,0;2180,10800;10800,21600;19420,10800" textboxrect="4321,0,17204,21600"/>
              </v:shapetype>
              <v:shape id="AutoShape 503" o:spid="_x0000_s1584" type="#_x0000_t119" style="position:absolute;left:8103;top:10987;width:99;height:185;rotation:-90;flip:y;visibility:visible" fillcolor="#333">
                <o:lock v:ext="edit" aspectratio="t"/>
              </v:shape>
              <v:shape id="AutoShape 504" o:spid="_x0000_s1585" type="#_x0000_t119" style="position:absolute;left:8095;top:11102;width:99;height:185;rotation:-90;flip:y;visibility:visible" fillcolor="#333">
                <o:lock v:ext="edit" aspectratio="t"/>
              </v:shape>
              <v:shape id="AutoShape 505" o:spid="_x0000_s1586" type="#_x0000_t119" style="position:absolute;left:8093;top:10872;width:99;height:185;rotation:-90;flip:y;visibility:visible" fillcolor="#333">
                <o:lock v:ext="edit" aspectratio="t"/>
              </v:shape>
              <v:rect id="Rectangle 506" o:spid="_x0000_s1587" style="position:absolute;left:9071;top:11047;width:36;height:91;rotation:90;visibility:visible" fillcolor="#969696">
                <o:lock v:ext="edit" aspectratio="t"/>
              </v:rect>
              <v:shape id="AutoShape 507" o:spid="_x0000_s1588" type="#_x0000_t119" style="position:absolute;left:8682;top:10929;width:324;height:305;rotation:-90;flip:y;visibility:visible" fillcolor="#767676">
                <v:fill angle="90" focus="50%" type="gradient"/>
                <o:lock v:ext="edit" aspectratio="t"/>
              </v:shape>
              <v:rect id="Rectangle 508" o:spid="_x0000_s1589" style="position:absolute;left:8240;top:10796;width:330;height:561;rotation:90;visibility:visible" fillcolor="#767676">
                <v:fill angle="90" focus="50%" type="gradient"/>
                <o:lock v:ext="edit" aspectratio="t"/>
              </v:rect>
            </v:group>
            <v:line id="Line 509" o:spid="_x0000_s1590" style="position:absolute;visibility:visible" from="6660,11566" to="6661,11782" o:connectortype="straight"/>
            <v:line id="Line 510" o:spid="_x0000_s1591" style="position:absolute;visibility:visible" from="6660,11663" to="6999,11664" o:connectortype="straight">
              <v:stroke startarrow="block" startarrowwidth="narrow" endarrow="block" endarrowwidth="narrow"/>
            </v:line>
            <v:shape id="Text Box 511" o:spid="_x0000_s1592" type="#_x0000_t202" style="position:absolute;left:6800;top:11663;width:220;height:285;visibility:visible" filled="f" stroked="f">
              <v:textbox inset="0,0,0,0">
                <w:txbxContent>
                  <w:p w:rsidR="00C745CF" w:rsidRPr="002F476D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  <w:vertAlign w:val="subscript"/>
                      </w:rPr>
                    </w:pPr>
                    <w:r w:rsidRPr="002F476D">
                      <w:rPr>
                        <w:rFonts w:ascii="Times New Roman" w:hAnsi="Times New Roman" w:hint="eastAsia"/>
                        <w:i/>
                        <w:sz w:val="18"/>
                        <w:szCs w:val="18"/>
                      </w:rPr>
                      <w:t>l</w:t>
                    </w:r>
                  </w:p>
                </w:txbxContent>
              </v:textbox>
            </v:shape>
            <v:shape id="Text Box 512" o:spid="_x0000_s1593" type="#_x0000_t202" style="position:absolute;left:7340;top:10856;width:220;height:312;visibility:visible" filled="f" stroked="f">
              <v:textbox inset="0,0,0,0">
                <w:txbxContent>
                  <w:p w:rsidR="00C745CF" w:rsidRPr="0054748A" w:rsidRDefault="00C745CF" w:rsidP="00C745CF">
                    <w:pPr>
                      <w:pStyle w:val="0"/>
                      <w:rPr>
                        <w:rFonts w:ascii="Times New Roman" w:hAnsi="Times New Roman"/>
                        <w:vertAlign w:val="subscript"/>
                      </w:rPr>
                    </w:pPr>
                    <w:r>
                      <w:rPr>
                        <w:rFonts w:ascii="Times New Roman" w:hAnsi="Times New Roman" w:hint="eastAsia"/>
                        <w:i/>
                      </w:rPr>
                      <w:t>u</w:t>
                    </w:r>
                  </w:p>
                  <w:p w:rsidR="00C745CF" w:rsidRPr="002F476D" w:rsidRDefault="00C745CF" w:rsidP="00C745CF">
                    <w:pPr>
                      <w:pStyle w:val="0"/>
                      <w:rPr>
                        <w:rFonts w:ascii="Times New Roman" w:hAnsi="Times New Roman"/>
                      </w:rPr>
                    </w:pPr>
                  </w:p>
                </w:txbxContent>
              </v:textbox>
            </v:shape>
            <v:line id="Line 513" o:spid="_x0000_s1594" style="position:absolute;flip:y;visibility:visible" from="7200,10650" to="7200,11274" o:connectortype="straight">
              <v:stroke endarrow="block" endarrowwidth="narrow" endarrowlength="long"/>
            </v:line>
            <v:line id="Line 514" o:spid="_x0000_s1595" style="position:absolute;visibility:visible" from="6989,11566" to="6990,11782" o:connectortype="straight"/>
            <w10:wrap type="square"/>
          </v:group>
        </w:pict>
      </w:r>
      <w:r w:rsidRPr="00FC10BA">
        <w:rPr>
          <w:rFonts w:ascii="Times New Roman" w:hAnsi="宋体"/>
          <w:color w:val="000000"/>
          <w:szCs w:val="21"/>
        </w:rPr>
        <w:t>发出频率为</w:t>
      </w:r>
      <w:r w:rsidRPr="00FC10BA">
        <w:rPr>
          <w:rFonts w:ascii="Times New Roman" w:hAnsi="Times New Roman"/>
          <w:color w:val="000000"/>
          <w:position w:val="-6"/>
          <w:szCs w:val="21"/>
        </w:rPr>
        <w:object w:dxaOrig="180" w:dyaOrig="195">
          <v:shape id="_x0000_i1041" type="#_x0000_t75" alt="www.ziyuanku.com" style="width:9pt;height:9.75pt" o:ole="">
            <v:imagedata r:id="rId31" o:title="" blacklevel="6554f"/>
          </v:shape>
          <o:OLEObject Type="Embed" ProgID="Equation.3" ShapeID="_x0000_i1041" DrawAspect="Content" ObjectID="_1522667415" r:id="rId32"/>
        </w:object>
      </w:r>
      <w:r w:rsidRPr="00FC10BA">
        <w:rPr>
          <w:rFonts w:ascii="Times New Roman" w:hAnsi="宋体"/>
          <w:color w:val="000000"/>
          <w:szCs w:val="21"/>
        </w:rPr>
        <w:t>的单色光</w:t>
      </w:r>
      <w:r w:rsidRPr="00FC10BA">
        <w:rPr>
          <w:rFonts w:ascii="宋体" w:hAnsi="宋体" w:hint="eastAsia"/>
          <w:color w:val="000000"/>
          <w:szCs w:val="21"/>
        </w:rPr>
        <w:t>．</w:t>
      </w:r>
      <w:r w:rsidRPr="00FC10BA">
        <w:rPr>
          <w:rFonts w:ascii="Times New Roman" w:hAnsi="宋体"/>
          <w:color w:val="000000"/>
          <w:szCs w:val="21"/>
        </w:rPr>
        <w:t>地面上</w:t>
      </w:r>
      <w:r>
        <w:rPr>
          <w:rFonts w:ascii="Times New Roman" w:hAnsi="宋体" w:hint="eastAsia"/>
          <w:color w:val="000000"/>
          <w:szCs w:val="21"/>
        </w:rPr>
        <w:t>的</w:t>
      </w:r>
      <w:r w:rsidRPr="00FC10BA">
        <w:rPr>
          <w:rFonts w:ascii="Times New Roman" w:hAnsi="宋体"/>
          <w:color w:val="000000"/>
          <w:szCs w:val="21"/>
        </w:rPr>
        <w:t>人接收到光的频率</w:t>
      </w:r>
      <w:r>
        <w:rPr>
          <w:rFonts w:ascii="Times New Roman" w:hAnsi="宋体" w:hint="eastAsia"/>
          <w:color w:val="000000"/>
          <w:szCs w:val="21"/>
        </w:rPr>
        <w:br/>
      </w:r>
      <w:r w:rsidRPr="00FC10BA">
        <w:rPr>
          <w:rFonts w:ascii="Times New Roman" w:hAnsi="宋体"/>
          <w:color w:val="000000"/>
          <w:szCs w:val="21"/>
          <w:u w:val="single"/>
        </w:rPr>
        <w:t xml:space="preserve">　</w:t>
      </w:r>
      <w:r w:rsidRPr="00FC10BA">
        <w:rPr>
          <w:rFonts w:ascii="Times New Roman" w:hAnsi="Times New Roman"/>
          <w:color w:val="000000"/>
          <w:szCs w:val="21"/>
          <w:u w:val="single"/>
        </w:rPr>
        <w:t>▲</w:t>
      </w:r>
      <w:r w:rsidRPr="00FC10BA">
        <w:rPr>
          <w:rFonts w:ascii="Times New Roman" w:hAnsi="宋体"/>
          <w:color w:val="000000"/>
          <w:szCs w:val="21"/>
          <w:u w:val="single"/>
        </w:rPr>
        <w:t xml:space="preserve">　</w:t>
      </w:r>
      <w:r w:rsidRPr="00FC10BA">
        <w:rPr>
          <w:rFonts w:ascii="宋体" w:hAnsi="宋体" w:hint="eastAsia"/>
          <w:color w:val="000000"/>
          <w:szCs w:val="21"/>
        </w:rPr>
        <w:t>（选填“大于 ”、“等于”或“小于</w:t>
      </w:r>
      <w:r>
        <w:rPr>
          <w:rFonts w:ascii="宋体" w:hAnsi="宋体" w:hint="eastAsia"/>
          <w:color w:val="000000"/>
          <w:szCs w:val="21"/>
        </w:rPr>
        <w:t>”</w:t>
      </w:r>
      <w:r w:rsidRPr="00FC10BA">
        <w:rPr>
          <w:rFonts w:ascii="宋体" w:hAnsi="宋体" w:hint="eastAsia"/>
          <w:color w:val="000000"/>
          <w:szCs w:val="21"/>
        </w:rPr>
        <w:t>）</w:t>
      </w:r>
      <w:r w:rsidRPr="00FC10BA">
        <w:rPr>
          <w:rFonts w:ascii="宋体" w:hAnsi="宋体"/>
          <w:color w:val="000000"/>
          <w:position w:val="-6"/>
          <w:szCs w:val="21"/>
        </w:rPr>
        <w:object w:dxaOrig="180" w:dyaOrig="195">
          <v:shape id="_x0000_i1042" type="#_x0000_t75" alt="www.ziyuanku.com" style="width:9pt;height:9.75pt" o:ole="">
            <v:imagedata r:id="rId31" o:title="" blacklevel="6554f"/>
          </v:shape>
          <o:OLEObject Type="Embed" ProgID="Equation.3" ShapeID="_x0000_i1042" DrawAspect="Content" ObjectID="_1522667416" r:id="rId33"/>
        </w:object>
      </w:r>
      <w:r w:rsidRPr="00FC10BA">
        <w:rPr>
          <w:rFonts w:ascii="宋体" w:hAnsi="宋体" w:hint="eastAsia"/>
          <w:color w:val="000000"/>
          <w:szCs w:val="21"/>
        </w:rPr>
        <w:t>，看到宇宙飞船宽度</w:t>
      </w:r>
      <w:r>
        <w:rPr>
          <w:rFonts w:ascii="宋体" w:hAnsi="宋体"/>
          <w:color w:val="000000"/>
          <w:szCs w:val="21"/>
        </w:rPr>
        <w:br/>
      </w:r>
      <w:r w:rsidRPr="00FC10BA">
        <w:rPr>
          <w:rFonts w:ascii="宋体" w:hAnsi="宋体"/>
          <w:color w:val="000000"/>
          <w:szCs w:val="21"/>
          <w:u w:val="single"/>
        </w:rPr>
        <w:t xml:space="preserve">　▲　</w:t>
      </w:r>
      <w:r w:rsidRPr="00FC10BA">
        <w:rPr>
          <w:rFonts w:ascii="宋体" w:hAnsi="宋体" w:hint="eastAsia"/>
          <w:color w:val="000000"/>
          <w:szCs w:val="21"/>
        </w:rPr>
        <w:t>（选填“大于 ” 、“等于”或“小于”）</w:t>
      </w:r>
      <w:r w:rsidRPr="00FC10BA">
        <w:rPr>
          <w:rFonts w:ascii="Times New Roman" w:hAnsi="Times New Roman"/>
          <w:i/>
          <w:color w:val="000000"/>
          <w:szCs w:val="21"/>
        </w:rPr>
        <w:t>l</w:t>
      </w:r>
      <w:r w:rsidRPr="00FC10BA">
        <w:rPr>
          <w:rFonts w:ascii="宋体" w:hAnsi="宋体" w:hint="eastAsia"/>
          <w:color w:val="000000"/>
          <w:szCs w:val="21"/>
        </w:rPr>
        <w:t>．</w:t>
      </w:r>
    </w:p>
    <w:p w:rsidR="00C745CF" w:rsidRPr="00FC10BA" w:rsidRDefault="00C745CF" w:rsidP="00C745CF">
      <w:pPr>
        <w:pStyle w:val="0"/>
        <w:spacing w:before="156"/>
        <w:ind w:left="525" w:hanging="525"/>
        <w:rPr>
          <w:rFonts w:ascii="Times New Roman" w:hAnsi="Times New Roman"/>
          <w:color w:val="000000"/>
          <w:szCs w:val="21"/>
          <w:lang w:val="zh-TW"/>
        </w:rPr>
      </w:pPr>
      <w:r>
        <w:rPr>
          <w:rFonts w:ascii="Times New Roman" w:hAnsi="宋体" w:hint="eastAsia"/>
          <w:noProof/>
          <w:color w:val="000000"/>
        </w:rPr>
        <w:pict>
          <v:group id="_x0000_s1863" alt="www.ziyuanku.com" style="position:absolute;left:0;text-align:left;margin-left:342.8pt;margin-top:29.1pt;width:86.45pt;height:67.95pt;z-index:251676672" coordorigin="7848,3216" coordsize="1729,1359">
            <v:group id="_x0000_s1864" style="position:absolute;left:7848;top:3272;width:1729;height:1303" coordorigin="7380,8616" coordsize="1729,1303">
              <v:line id="Line 531" o:spid="_x0000_s1865" style="position:absolute;rotation:-135;visibility:visible" from="8496,8272" to="8496,9002" o:connectortype="straight"/>
              <v:shape id="lxqdxt80" o:spid="_x0000_s1866" type="#_x0000_t202" style="position:absolute;left:8012;top:8616;width:197;height:301;visibility:visible" filled="f" stroked="f">
                <v:textbox inset="0,0,0,0">
                  <w:txbxContent>
                    <w:p w:rsidR="00C745CF" w:rsidRPr="00265EDC" w:rsidRDefault="00C745CF" w:rsidP="00C745CF">
                      <w:pPr>
                        <w:pStyle w:val="0"/>
                        <w:spacing w:line="260" w:lineRule="exact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265EDC">
                        <w:rPr>
                          <w:rFonts w:ascii="Times New Roman" w:hAnsi="Times New Roman"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lxqdxt80" o:spid="_x0000_s1867" type="#_x0000_t202" style="position:absolute;left:8912;top:8616;width:197;height:301;visibility:visible" filled="f" stroked="f">
                <v:textbox inset="0,0,0,0">
                  <w:txbxContent>
                    <w:p w:rsidR="00C745CF" w:rsidRPr="00265EDC" w:rsidRDefault="00C745CF" w:rsidP="00C745CF">
                      <w:pPr>
                        <w:pStyle w:val="0"/>
                        <w:spacing w:line="260" w:lineRule="exact"/>
                        <w:rPr>
                          <w:rFonts w:ascii="Times New Roman" w:hAnsi="宋体"/>
                          <w:color w:val="000000"/>
                          <w:szCs w:val="21"/>
                        </w:rPr>
                      </w:pPr>
                      <w:r w:rsidRPr="00265EDC">
                        <w:rPr>
                          <w:rFonts w:ascii="Times New Roman" w:hAnsi="宋体"/>
                          <w:color w:val="000000"/>
                          <w:szCs w:val="21"/>
                        </w:rPr>
                        <w:t>B</w:t>
                      </w:r>
                    </w:p>
                  </w:txbxContent>
                </v:textbox>
              </v:shape>
              <v:shape id="Arc 518" o:spid="_x0000_s1868" style="position:absolute;left:8246;top:8893;width:783;height:784;flip:y;visibility:visible" coordsize="21600,21600" o:spt="100" adj="0,,0" path="m,nfc11929,,21600,9670,21600,21600em,nsc11929,,21600,9670,21600,21600l,21600,,xe" filled="f">
                <v:stroke joinstyle="round"/>
                <v:formulas>
                  <v:f eqn="val #1"/>
                  <v:f eqn="val #0"/>
                  <v:f eqn="sum #1 0 #0"/>
                  <v:f eqn="val 10800"/>
                  <v:f eqn="sum 0 0 #1"/>
                  <v:f eqn="sumangle @2 360 0"/>
                  <v:f eqn="if @2 @2 @5"/>
                  <v:f eqn="sum 0 0 @6"/>
                  <v:f eqn="val #2"/>
                  <v:f eqn="sum 0 0 #0"/>
                  <v:f eqn="sum #2 0 2700"/>
                  <v:f eqn="cos @10 #1"/>
                  <v:f eqn="sin @10 #1"/>
                  <v:f eqn="cos 13500 #1"/>
                  <v:f eqn="sin 13500 #1"/>
                  <v:f eqn="sum @11 10800 0"/>
                  <v:f eqn="sum @12 10800 0"/>
                  <v:f eqn="sum @13 10800 0"/>
                  <v:f eqn="sum @14 10800 0"/>
                  <v:f eqn="prod #2 1 2"/>
                  <v:f eqn="sum @19 5400 0"/>
                  <v:f eqn="cos @20 #1"/>
                  <v:f eqn="sin @20 #1"/>
                  <v:f eqn="sum @21 10800 0"/>
                  <v:f eqn="sum @12 @23 @22"/>
                  <v:f eqn="sum @22 @23 @11"/>
                  <v:f eqn="cos 10800 #1"/>
                  <v:f eqn="sin 10800 #1"/>
                  <v:f eqn="cos #2 #1"/>
                  <v:f eqn="sin #2 #1"/>
                  <v:f eqn="sum @26 10800 0"/>
                  <v:f eqn="sum @27 10800 0"/>
                  <v:f eqn="sum @28 10800 0"/>
                  <v:f eqn="sum @29 10800 0"/>
                  <v:f eqn="sum @19 5400 0"/>
                  <v:f eqn="cos @34 #0"/>
                  <v:f eqn="sin @34 #0"/>
                  <v:f eqn="mid #0 #1"/>
                  <v:f eqn="sumangle @37 180 0"/>
                  <v:f eqn="if @2 @37 @38"/>
                  <v:f eqn="cos 10800 @39"/>
                  <v:f eqn="sin 10800 @39"/>
                  <v:f eqn="cos #2 @39"/>
                  <v:f eqn="sin #2 @39"/>
                  <v:f eqn="sum @40 10800 0"/>
                  <v:f eqn="sum @41 10800 0"/>
                  <v:f eqn="sum @42 10800 0"/>
                  <v:f eqn="sum @43 10800 0"/>
                  <v:f eqn="sum @35 10800 0"/>
                  <v:f eqn="sum @36 10800 0"/>
                </v:formulas>
                <v:path arrowok="t" o:extrusionok="f" o:connecttype="custom" o:connectlocs="0,0;783,784;0,784" o:connectangles="0,0,0" textboxrect="3163,3163,18437,18437"/>
                <v:handles>
                  <v:h position="@3,#0" polar="10800,10800"/>
                  <v:h position="#2,#1" polar="10800,10800" radiusrange="0,10800"/>
                </v:handles>
              </v:shape>
              <v:shape id="Arc 519" o:spid="_x0000_s1869" style="position:absolute;left:7464;top:8893;width:784;height:784;flip:x y;visibility:visible" coordsize="21600,21600" o:spt="100" adj="0,,0" path="m,nfc11929,,21600,9670,21600,21600em,nsc11929,,21600,9670,21600,21600l,21600,,xe" filled="f">
                <v:stroke joinstyle="round"/>
                <v:formulas>
                  <v:f eqn="val #1"/>
                  <v:f eqn="val #0"/>
                  <v:f eqn="sum #1 0 #0"/>
                  <v:f eqn="val 10800"/>
                  <v:f eqn="sum 0 0 #1"/>
                  <v:f eqn="sumangle @2 360 0"/>
                  <v:f eqn="if @2 @2 @5"/>
                  <v:f eqn="sum 0 0 @6"/>
                  <v:f eqn="val #2"/>
                  <v:f eqn="sum 0 0 #0"/>
                  <v:f eqn="sum #2 0 2700"/>
                  <v:f eqn="cos @10 #1"/>
                  <v:f eqn="sin @10 #1"/>
                  <v:f eqn="cos 13500 #1"/>
                  <v:f eqn="sin 13500 #1"/>
                  <v:f eqn="sum @11 10800 0"/>
                  <v:f eqn="sum @12 10800 0"/>
                  <v:f eqn="sum @13 10800 0"/>
                  <v:f eqn="sum @14 10800 0"/>
                  <v:f eqn="prod #2 1 2"/>
                  <v:f eqn="sum @19 5400 0"/>
                  <v:f eqn="cos @20 #1"/>
                  <v:f eqn="sin @20 #1"/>
                  <v:f eqn="sum @21 10800 0"/>
                  <v:f eqn="sum @12 @23 @22"/>
                  <v:f eqn="sum @22 @23 @11"/>
                  <v:f eqn="cos 10800 #1"/>
                  <v:f eqn="sin 10800 #1"/>
                  <v:f eqn="cos #2 #1"/>
                  <v:f eqn="sin #2 #1"/>
                  <v:f eqn="sum @26 10800 0"/>
                  <v:f eqn="sum @27 10800 0"/>
                  <v:f eqn="sum @28 10800 0"/>
                  <v:f eqn="sum @29 10800 0"/>
                  <v:f eqn="sum @19 5400 0"/>
                  <v:f eqn="cos @34 #0"/>
                  <v:f eqn="sin @34 #0"/>
                  <v:f eqn="mid #0 #1"/>
                  <v:f eqn="sumangle @37 180 0"/>
                  <v:f eqn="if @2 @37 @38"/>
                  <v:f eqn="cos 10800 @39"/>
                  <v:f eqn="sin 10800 @39"/>
                  <v:f eqn="cos #2 @39"/>
                  <v:f eqn="sin #2 @39"/>
                  <v:f eqn="sum @40 10800 0"/>
                  <v:f eqn="sum @41 10800 0"/>
                  <v:f eqn="sum @42 10800 0"/>
                  <v:f eqn="sum @43 10800 0"/>
                  <v:f eqn="sum @35 10800 0"/>
                  <v:f eqn="sum @36 10800 0"/>
                </v:formulas>
                <v:path arrowok="t" o:extrusionok="f" o:connecttype="custom" o:connectlocs="0,0;784,784;0,784" o:connectangles="0,0,0" textboxrect="3163,3163,18437,18437"/>
                <v:handles>
                  <v:h position="@3,#0" polar="10800,10800"/>
                  <v:h position="#2,#1" polar="10800,10800" radiusrange="0,10800"/>
                </v:handles>
              </v:shape>
              <v:line id="Line 520" o:spid="_x0000_s1870" style="position:absolute;flip:y;visibility:visible" from="7462,8894" to="9029,8894" o:connectortype="straight"/>
              <v:oval id="Oval 521" o:spid="_x0000_s1871" style="position:absolute;left:8231;top:8879;width:28;height:28;visibility:visible" fillcolor="black"/>
              <v:line id="Line 524" o:spid="_x0000_s1872" style="position:absolute;rotation:150;flip:x;visibility:visible" from="7954,8832" to="7954,9919" o:connectortype="straight"/>
              <v:line id="Line 523" o:spid="_x0000_s1873" style="position:absolute;rotation:150;flip:x;visibility:visible" from="7917,9239" to="7918,9637" o:connectortype="straight">
                <v:stroke endarrow="block" endarrowwidth="narrow" endarrowlength="long"/>
              </v:line>
              <v:shape id="lxqdxt80" o:spid="_x0000_s1874" type="#_x0000_t202" style="position:absolute;left:7380;top:8616;width:197;height:301;visibility:visible" filled="f" stroked="f">
                <v:textbox inset="0,0,0,0">
                  <w:txbxContent>
                    <w:p w:rsidR="00C745CF" w:rsidRPr="00265EDC" w:rsidRDefault="00C745CF" w:rsidP="00C745CF">
                      <w:pPr>
                        <w:pStyle w:val="0"/>
                        <w:spacing w:line="260" w:lineRule="exact"/>
                        <w:rPr>
                          <w:rFonts w:ascii="Times New Roman" w:hAnsi="宋体"/>
                          <w:color w:val="000000"/>
                          <w:szCs w:val="21"/>
                        </w:rPr>
                      </w:pPr>
                      <w:r w:rsidRPr="00265EDC">
                        <w:rPr>
                          <w:rFonts w:ascii="Times New Roman" w:hAnsi="宋体"/>
                          <w:color w:val="000000"/>
                          <w:szCs w:val="21"/>
                        </w:rPr>
                        <w:t>A</w:t>
                      </w:r>
                    </w:p>
                  </w:txbxContent>
                </v:textbox>
              </v:shape>
              <v:line id="Line 528" o:spid="_x0000_s1875" style="position:absolute;rotation:-30;visibility:visible" from="8524,8824" to="8524,9911" o:connectortype="straight"/>
              <v:line id="Line 527" o:spid="_x0000_s1876" style="position:absolute;rotation:-30;visibility:visible" from="8491,9106" to="8492,9504" o:connectortype="straight">
                <v:stroke endarrow="block" endarrowwidth="narrow" endarrowlength="long"/>
              </v:line>
              <v:line id="Line 530" o:spid="_x0000_s1877" style="position:absolute;rotation:-135;visibility:visible" from="8461,8537" to="8462,8803" o:connectortype="straight">
                <v:stroke endarrow="block" endarrowwidth="narrow" endarrowlength="long"/>
              </v:line>
            </v:group>
            <v:shape id="_x0000_s1878" type="#_x0000_t202" style="position:absolute;left:8727;top:3480;width:711;height:511" filled="f" stroked="f">
              <v:textbox>
                <w:txbxContent>
                  <w:p w:rsidR="00C745CF" w:rsidRPr="0076388B" w:rsidRDefault="00C745CF" w:rsidP="00C745CF">
                    <w:pPr>
                      <w:pStyle w:val="0"/>
                      <w:rPr>
                        <w:rFonts w:ascii="Times New Roman" w:hAnsi="Times New Roman"/>
                        <w:vertAlign w:val="superscript"/>
                      </w:rPr>
                    </w:pPr>
                    <w:r>
                      <w:rPr>
                        <w:rFonts w:ascii="Times New Roman" w:hAnsi="Times New Roman" w:hint="eastAsia"/>
                      </w:rPr>
                      <w:t>60</w:t>
                    </w:r>
                    <w:r>
                      <w:rPr>
                        <w:rFonts w:ascii="Times New Roman" w:hAnsi="Times New Roman" w:hint="eastAsia"/>
                        <w:vertAlign w:val="superscript"/>
                      </w:rPr>
                      <w:t>O</w:t>
                    </w:r>
                  </w:p>
                </w:txbxContent>
              </v:textbox>
            </v:shape>
            <v:shape id="_x0000_s1879" type="#_x0000_t202" style="position:absolute;left:8766;top:3216;width:711;height:511" filled="f" stroked="f">
              <v:textbox>
                <w:txbxContent>
                  <w:p w:rsidR="00C745CF" w:rsidRPr="0076388B" w:rsidRDefault="00C745CF" w:rsidP="00C745CF">
                    <w:pPr>
                      <w:pStyle w:val="0"/>
                      <w:rPr>
                        <w:rFonts w:ascii="Times New Roman" w:hAnsi="Times New Roman"/>
                        <w:vertAlign w:val="superscript"/>
                      </w:rPr>
                    </w:pPr>
                    <w:r>
                      <w:rPr>
                        <w:rFonts w:ascii="Times New Roman" w:hAnsi="Times New Roman" w:hint="eastAsia"/>
                      </w:rPr>
                      <w:t>45</w:t>
                    </w:r>
                    <w:r>
                      <w:rPr>
                        <w:rFonts w:ascii="Times New Roman" w:hAnsi="Times New Roman" w:hint="eastAsia"/>
                        <w:vertAlign w:val="superscript"/>
                      </w:rPr>
                      <w:t>O</w:t>
                    </w:r>
                  </w:p>
                </w:txbxContent>
              </v:textbox>
            </v:shape>
            <v:shape id="_x0000_s1880" style="position:absolute;left:8816;top:3465;width:48;height:81;mso-wrap-style:square;mso-wrap-distance-left:9pt;mso-wrap-distance-top:0;mso-wrap-distance-right:9pt;mso-wrap-distance-bottom:0;mso-position-vertical-relative:text;v-text-anchor:top" coordsize="48,81" path="m,hdc14,5,36,,41,14,48,36,27,81,27,81hae" filled="f">
              <v:path arrowok="t"/>
            </v:shape>
            <v:shape id="_x0000_s1881" style="position:absolute;left:8764;top:3559;width:113;height:122;mso-wrap-style:square;mso-wrap-distance-left:9pt;mso-wrap-distance-top:0;mso-wrap-distance-right:9pt;mso-wrap-distance-bottom:0;mso-position-vertical-relative:text;v-text-anchor:top" coordsize="149,122" path="m149,hdc140,27,141,59,122,81,110,95,85,90,67,95,32,105,29,108,,122hae" filled="f">
              <v:path arrowok="t"/>
            </v:shape>
            <w10:wrap type="square"/>
          </v:group>
        </w:pict>
      </w:r>
      <w:r w:rsidRPr="00FC10BA">
        <w:rPr>
          <w:rFonts w:ascii="Times New Roman" w:hAnsi="Times New Roman"/>
          <w:color w:val="000000"/>
          <w:szCs w:val="21"/>
        </w:rPr>
        <w:t>（</w:t>
      </w:r>
      <w:r w:rsidRPr="00FC10BA">
        <w:rPr>
          <w:rFonts w:ascii="Times New Roman" w:hAnsi="Times New Roman"/>
          <w:color w:val="000000"/>
          <w:szCs w:val="21"/>
        </w:rPr>
        <w:t>3</w:t>
      </w:r>
      <w:r w:rsidRPr="00FC10BA">
        <w:rPr>
          <w:rFonts w:ascii="Times New Roman" w:hAnsi="Times New Roman"/>
          <w:color w:val="000000"/>
          <w:szCs w:val="21"/>
        </w:rPr>
        <w:t>）</w:t>
      </w:r>
      <w:r w:rsidRPr="00FC10BA">
        <w:rPr>
          <w:rFonts w:ascii="Times New Roman" w:hAnsi="Times New Roman" w:hint="eastAsia"/>
          <w:color w:val="000000"/>
          <w:szCs w:val="21"/>
          <w:lang w:val="zh-TW"/>
        </w:rPr>
        <w:t>如图所示</w:t>
      </w:r>
      <w:r w:rsidRPr="00FC10BA">
        <w:rPr>
          <w:rFonts w:ascii="Times New Roman" w:hAnsi="宋体" w:hint="eastAsia"/>
          <w:color w:val="000000"/>
          <w:szCs w:val="21"/>
        </w:rPr>
        <w:t>，光线沿半圆形玻璃砖的半径射到它的平直的边</w:t>
      </w:r>
      <w:r w:rsidRPr="00FC10BA">
        <w:rPr>
          <w:rFonts w:ascii="Times New Roman" w:hAnsi="宋体"/>
          <w:color w:val="000000"/>
          <w:szCs w:val="21"/>
        </w:rPr>
        <w:t>AB</w:t>
      </w:r>
      <w:r w:rsidRPr="00FC10BA">
        <w:rPr>
          <w:rFonts w:ascii="Times New Roman" w:hAnsi="宋体" w:hint="eastAsia"/>
          <w:color w:val="000000"/>
          <w:szCs w:val="21"/>
        </w:rPr>
        <w:t>上，在这个边与空气界面上发生反射和折射．</w:t>
      </w:r>
      <w:r w:rsidRPr="00FC10BA">
        <w:rPr>
          <w:rFonts w:ascii="Times New Roman" w:hAnsi="Times New Roman" w:hint="eastAsia"/>
          <w:color w:val="000000"/>
          <w:szCs w:val="21"/>
          <w:lang w:val="zh-TW"/>
        </w:rPr>
        <w:t>反射光线与</w:t>
      </w:r>
      <w:r w:rsidRPr="00FC10BA">
        <w:rPr>
          <w:rFonts w:ascii="Times New Roman" w:hAnsi="宋体"/>
          <w:color w:val="000000"/>
          <w:szCs w:val="21"/>
        </w:rPr>
        <w:t>AB</w:t>
      </w:r>
      <w:r w:rsidRPr="00FC10BA">
        <w:rPr>
          <w:rFonts w:ascii="Times New Roman" w:hAnsi="Times New Roman" w:hint="eastAsia"/>
          <w:color w:val="000000"/>
          <w:szCs w:val="21"/>
          <w:lang w:val="zh-TW"/>
        </w:rPr>
        <w:t>边的夹角为</w:t>
      </w:r>
      <w:r w:rsidRPr="00FC10BA">
        <w:rPr>
          <w:rFonts w:ascii="Times New Roman" w:hAnsi="Times New Roman"/>
          <w:color w:val="000000"/>
          <w:szCs w:val="21"/>
          <w:lang w:val="zh-TW"/>
        </w:rPr>
        <w:t>60</w:t>
      </w:r>
      <w:r w:rsidRPr="00FC10BA">
        <w:rPr>
          <w:rFonts w:ascii="Times New Roman" w:hAnsi="Times New Roman" w:hint="eastAsia"/>
          <w:color w:val="000000"/>
          <w:szCs w:val="21"/>
          <w:lang w:val="zh-TW"/>
        </w:rPr>
        <w:t>°，折射光线与</w:t>
      </w:r>
      <w:r w:rsidRPr="00FC10BA">
        <w:rPr>
          <w:rFonts w:ascii="Times New Roman" w:hAnsi="宋体"/>
          <w:color w:val="000000"/>
          <w:szCs w:val="21"/>
        </w:rPr>
        <w:t>AB</w:t>
      </w:r>
      <w:r w:rsidRPr="00FC10BA">
        <w:rPr>
          <w:rFonts w:ascii="Times New Roman" w:hAnsi="Times New Roman" w:hint="eastAsia"/>
          <w:color w:val="000000"/>
          <w:szCs w:val="21"/>
          <w:lang w:val="zh-TW"/>
        </w:rPr>
        <w:t>边的夹角为</w:t>
      </w:r>
      <w:r w:rsidRPr="00FC10BA">
        <w:rPr>
          <w:rFonts w:ascii="Times New Roman" w:hAnsi="Times New Roman"/>
          <w:color w:val="000000"/>
          <w:szCs w:val="21"/>
          <w:lang w:val="zh-TW"/>
        </w:rPr>
        <w:t>45</w:t>
      </w:r>
      <w:r w:rsidRPr="00FC10BA">
        <w:rPr>
          <w:rFonts w:ascii="Times New Roman" w:hAnsi="Times New Roman" w:hint="eastAsia"/>
          <w:color w:val="000000"/>
          <w:szCs w:val="21"/>
          <w:lang w:val="zh-TW"/>
        </w:rPr>
        <w:t>°</w:t>
      </w:r>
      <w:r>
        <w:rPr>
          <w:rFonts w:ascii="Times New Roman" w:hAnsi="Times New Roman" w:hint="eastAsia"/>
          <w:color w:val="000000"/>
          <w:szCs w:val="21"/>
          <w:lang w:val="zh-TW"/>
        </w:rPr>
        <w:t>，</w:t>
      </w:r>
      <w:r w:rsidRPr="00FC10BA">
        <w:rPr>
          <w:rFonts w:ascii="Times New Roman" w:hAnsi="Times New Roman" w:hint="eastAsia"/>
          <w:color w:val="000000"/>
          <w:szCs w:val="21"/>
          <w:lang w:val="zh-TW"/>
        </w:rPr>
        <w:t>要使折射光线消失，求入射光线绕入射点</w:t>
      </w:r>
      <w:r w:rsidRPr="00FC10BA">
        <w:rPr>
          <w:rFonts w:ascii="Times New Roman" w:hAnsi="Times New Roman"/>
          <w:color w:val="000000"/>
          <w:szCs w:val="21"/>
          <w:lang w:val="zh-TW"/>
        </w:rPr>
        <w:t>O</w:t>
      </w:r>
      <w:r w:rsidRPr="00FC10BA">
        <w:rPr>
          <w:rFonts w:ascii="Times New Roman" w:hAnsi="Times New Roman" w:hint="eastAsia"/>
          <w:color w:val="000000"/>
          <w:szCs w:val="21"/>
          <w:lang w:val="zh-TW"/>
        </w:rPr>
        <w:t>转动的角度．</w:t>
      </w:r>
    </w:p>
    <w:p w:rsidR="00C745CF" w:rsidRPr="00FC10BA" w:rsidRDefault="00C745CF" w:rsidP="00C745CF">
      <w:pPr>
        <w:pStyle w:val="00"/>
        <w:rPr>
          <w:rFonts w:hAnsi="宋体" w:hint="eastAsia"/>
          <w:color w:val="000000"/>
        </w:rPr>
      </w:pPr>
    </w:p>
    <w:p w:rsidR="00C745CF" w:rsidRPr="00FC10BA" w:rsidRDefault="00C745CF" w:rsidP="00C745CF">
      <w:pPr>
        <w:pStyle w:val="0"/>
        <w:tabs>
          <w:tab w:val="left" w:pos="180"/>
          <w:tab w:val="left" w:pos="2307"/>
          <w:tab w:val="left" w:pos="4201"/>
          <w:tab w:val="left" w:pos="6089"/>
          <w:tab w:val="left" w:pos="7557"/>
        </w:tabs>
        <w:rPr>
          <w:rFonts w:ascii="黑体" w:eastAsia="黑体" w:hAnsi="宋体" w:hint="eastAsia"/>
          <w:color w:val="000000"/>
          <w:szCs w:val="21"/>
        </w:rPr>
      </w:pPr>
      <w:r w:rsidRPr="00FC10BA">
        <w:rPr>
          <w:rFonts w:ascii="Times New Roman" w:eastAsia="黑体" w:hAnsi="Times New Roman"/>
          <w:noProof/>
          <w:color w:val="000000"/>
          <w:szCs w:val="21"/>
        </w:rPr>
        <w:pict>
          <v:group id="组合 1" o:spid="_x0000_s1596" alt="www.ziyuanku.com" style="position:absolute;left:0;text-align:left;margin-left:358.7pt;margin-top:11.4pt;width:60.3pt;height:89.4pt;z-index:251662336" coordorigin="8634,4318" coordsize="1206,1788">
            <v:shape id="Text Box 476" o:spid="_x0000_s1597" type="#_x0000_t202" style="position:absolute;left:8820;top:4716;width:216;height:288;visibility:visible" filled="f" stroked="f">
              <v:textbox inset="0,0,0,0">
                <w:txbxContent>
                  <w:p w:rsidR="00C745CF" w:rsidRPr="00BE1707" w:rsidRDefault="00C745CF" w:rsidP="00C745CF">
                    <w:pPr>
                      <w:pStyle w:val="0"/>
                      <w:rPr>
                        <w:rFonts w:ascii="Times New Roman" w:eastAsia="楷体_GB2312" w:hAnsi="Times New Roman"/>
                        <w:sz w:val="18"/>
                        <w:szCs w:val="18"/>
                      </w:rPr>
                    </w:pPr>
                    <w:r w:rsidRPr="00BE1707">
                      <w:rPr>
                        <w:rFonts w:ascii="Times New Roman" w:eastAsia="楷体_GB2312" w:hAnsi="Times New Roman" w:hint="eastAsia"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Text Box 477" o:spid="_x0000_s1598" type="#_x0000_t202" style="position:absolute;left:8820;top:5274;width:216;height:288;visibility:visible" filled="f" stroked="f">
              <v:textbox inset="0,0,0,0">
                <w:txbxContent>
                  <w:p w:rsidR="00C745CF" w:rsidRPr="00BE1707" w:rsidRDefault="00C745CF" w:rsidP="00C745CF">
                    <w:pPr>
                      <w:pStyle w:val="0"/>
                      <w:rPr>
                        <w:rFonts w:ascii="Times New Roman" w:eastAsia="楷体_GB2312" w:hAnsi="Times New Roman"/>
                        <w:sz w:val="18"/>
                        <w:szCs w:val="18"/>
                      </w:rPr>
                    </w:pPr>
                    <w:r w:rsidRPr="00BE1707">
                      <w:rPr>
                        <w:rFonts w:ascii="Times New Roman" w:eastAsia="楷体_GB2312" w:hAnsi="Times New Roman" w:hint="eastAsia"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Text Box 478" o:spid="_x0000_s1599" type="#_x0000_t202" style="position:absolute;left:9450;top:5150;width:216;height:288;visibility:visible" filled="f" stroked="f">
              <v:textbox inset="0,0,0,0">
                <w:txbxContent>
                  <w:p w:rsidR="00C745CF" w:rsidRPr="00BE1707" w:rsidRDefault="00C745CF" w:rsidP="00C745CF">
                    <w:pPr>
                      <w:pStyle w:val="0"/>
                      <w:rPr>
                        <w:rFonts w:ascii="Times New Roman" w:eastAsia="楷体_GB2312" w:hAnsi="Times New Roman"/>
                        <w:sz w:val="18"/>
                        <w:szCs w:val="18"/>
                      </w:rPr>
                    </w:pPr>
                    <w:r w:rsidRPr="00BE1707">
                      <w:rPr>
                        <w:rFonts w:ascii="Times New Roman" w:eastAsia="楷体_GB2312" w:hAnsi="Times New Roman" w:hint="eastAsia"/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shape>
            <v:group id="Group 479" o:spid="_x0000_s1600" style="position:absolute;left:8830;top:4716;width:720;height:1248" coordsize="720,1092">
              <v:line id="Line 480" o:spid="_x0000_s1601" style="position:absolute;visibility:visible" from="0,0" to="720,0" o:connectortype="straight"/>
              <v:line id="Line 481" o:spid="_x0000_s1602" style="position:absolute;visibility:visible" from="0,280" to="720,280" o:connectortype="straight"/>
              <v:line id="Line 482" o:spid="_x0000_s1603" style="position:absolute;visibility:visible" from="0,1092" to="720,1092" o:connectortype="straight"/>
              <v:line id="Line 483" o:spid="_x0000_s1604" style="position:absolute;visibility:visible" from="540,0" to="540,1092" o:connectortype="straight">
                <v:stroke endarrow="block" endarrowwidth="narrow" endarrowlength="long"/>
              </v:line>
              <v:line id="Line 484" o:spid="_x0000_s1605" style="position:absolute;visibility:visible" from="180,312" to="180,1092" o:connectortype="straight">
                <v:stroke endarrow="block" endarrowwidth="narrow" endarrowlength="long"/>
              </v:line>
              <v:line id="Line 485" o:spid="_x0000_s1606" style="position:absolute;visibility:visible" from="180,0" to="180,312" o:connectortype="straight">
                <v:stroke endarrow="block" endarrowwidth="narrow" endarrowlength="long"/>
              </v:line>
            </v:group>
            <v:shape id="Text Box 486" o:spid="_x0000_s1607" type="#_x0000_t202" style="position:absolute;left:8634;top:5808;width:216;height:288;visibility:visible" filled="f" stroked="f">
              <v:textbox inset="0,0,0,0">
                <w:txbxContent>
                  <w:p w:rsidR="00C745CF" w:rsidRPr="007F5250" w:rsidRDefault="00C745CF" w:rsidP="00C745CF">
                    <w:pPr>
                      <w:pStyle w:val="0"/>
                      <w:rPr>
                        <w:rFonts w:ascii="Times New Roman" w:eastAsia="楷体_GB2312" w:hAnsi="Times New Roman"/>
                        <w:sz w:val="15"/>
                        <w:szCs w:val="15"/>
                      </w:rPr>
                    </w:pPr>
                    <w:r w:rsidRPr="007F5250">
                      <w:rPr>
                        <w:rFonts w:ascii="Times New Roman" w:eastAsia="楷体_GB2312" w:hAnsi="Times New Roman" w:hint="eastAsia"/>
                        <w:sz w:val="15"/>
                        <w:szCs w:val="15"/>
                      </w:rPr>
                      <w:t>1</w:t>
                    </w:r>
                  </w:p>
                </w:txbxContent>
              </v:textbox>
            </v:shape>
            <v:shape id="Text Box 487" o:spid="_x0000_s1608" type="#_x0000_t202" style="position:absolute;left:8634;top:4872;width:216;height:288;visibility:visible" filled="f" stroked="f">
              <v:textbox inset="0,0,0,0">
                <w:txbxContent>
                  <w:p w:rsidR="00C745CF" w:rsidRPr="007F5250" w:rsidRDefault="00C745CF" w:rsidP="00C745CF">
                    <w:pPr>
                      <w:pStyle w:val="0"/>
                      <w:rPr>
                        <w:rFonts w:ascii="Times New Roman" w:eastAsia="楷体_GB2312" w:hAnsi="Times New Roman"/>
                        <w:sz w:val="15"/>
                        <w:szCs w:val="15"/>
                      </w:rPr>
                    </w:pPr>
                    <w:r w:rsidRPr="007F5250">
                      <w:rPr>
                        <w:rFonts w:ascii="Times New Roman" w:eastAsia="楷体_GB2312" w:hAnsi="Times New Roman" w:hint="eastAsia"/>
                        <w:sz w:val="15"/>
                        <w:szCs w:val="15"/>
                      </w:rPr>
                      <w:t>2</w:t>
                    </w:r>
                  </w:p>
                </w:txbxContent>
              </v:textbox>
            </v:shape>
            <v:shape id="Text Box 488" o:spid="_x0000_s1609" type="#_x0000_t202" style="position:absolute;left:8634;top:4560;width:216;height:288;visibility:visible" filled="f" stroked="f">
              <v:textbox inset="0,0,0,0">
                <w:txbxContent>
                  <w:p w:rsidR="00C745CF" w:rsidRPr="007F5250" w:rsidRDefault="00C745CF" w:rsidP="00C745CF">
                    <w:pPr>
                      <w:pStyle w:val="0"/>
                      <w:rPr>
                        <w:rFonts w:ascii="Times New Roman" w:eastAsia="楷体_GB2312" w:hAnsi="Times New Roman"/>
                        <w:sz w:val="15"/>
                        <w:szCs w:val="15"/>
                      </w:rPr>
                    </w:pPr>
                    <w:r w:rsidRPr="007F5250">
                      <w:rPr>
                        <w:rFonts w:ascii="Times New Roman" w:eastAsia="楷体_GB2312" w:hAnsi="Times New Roman" w:hint="eastAsia"/>
                        <w:sz w:val="15"/>
                        <w:szCs w:val="15"/>
                      </w:rPr>
                      <w:t>3</w:t>
                    </w:r>
                  </w:p>
                </w:txbxContent>
              </v:textbox>
            </v:shape>
            <v:shape id="Text Box 489" o:spid="_x0000_s1610" type="#_x0000_t202" style="position:absolute;left:8634;top:4318;width:216;height:288;visibility:visible" filled="f" stroked="f">
              <v:textbox inset="0,0,0,0">
                <w:txbxContent>
                  <w:p w:rsidR="00C745CF" w:rsidRPr="007F5250" w:rsidRDefault="00C745CF" w:rsidP="00C745CF">
                    <w:pPr>
                      <w:pStyle w:val="0"/>
                      <w:rPr>
                        <w:rFonts w:ascii="Times New Roman" w:eastAsia="楷体_GB2312" w:hAnsi="Times New Roman"/>
                        <w:i/>
                        <w:sz w:val="15"/>
                        <w:szCs w:val="15"/>
                      </w:rPr>
                    </w:pPr>
                    <w:r w:rsidRPr="007F5250">
                      <w:rPr>
                        <w:rFonts w:ascii="Times New Roman" w:eastAsia="楷体_GB2312" w:hAnsi="Times New Roman" w:hint="eastAsia"/>
                        <w:i/>
                        <w:sz w:val="15"/>
                        <w:szCs w:val="15"/>
                      </w:rPr>
                      <w:t>n</w:t>
                    </w:r>
                  </w:p>
                </w:txbxContent>
              </v:textbox>
            </v:shape>
            <v:shape id="Text Box 490" o:spid="_x0000_s1611" type="#_x0000_t202" style="position:absolute;left:9624;top:5818;width:216;height:288;visibility:visible" filled="f" stroked="f">
              <v:textbox inset="0,0,0,0">
                <w:txbxContent>
                  <w:p w:rsidR="00C745CF" w:rsidRPr="007F5250" w:rsidRDefault="00C745CF" w:rsidP="00C745CF">
                    <w:pPr>
                      <w:pStyle w:val="0"/>
                      <w:rPr>
                        <w:rFonts w:ascii="Times New Roman" w:eastAsia="楷体_GB2312" w:hAnsi="Times New Roman"/>
                        <w:sz w:val="15"/>
                        <w:szCs w:val="15"/>
                      </w:rPr>
                    </w:pPr>
                    <w:r w:rsidRPr="007F5250">
                      <w:rPr>
                        <w:rFonts w:ascii="Times New Roman" w:eastAsia="楷体_GB2312" w:hAnsi="Times New Roman" w:hint="eastAsia"/>
                        <w:i/>
                        <w:sz w:val="15"/>
                        <w:szCs w:val="15"/>
                      </w:rPr>
                      <w:t>E</w:t>
                    </w:r>
                    <w:r w:rsidRPr="007F5250">
                      <w:rPr>
                        <w:rFonts w:ascii="Times New Roman" w:eastAsia="楷体_GB2312" w:hAnsi="Times New Roman" w:hint="eastAsia"/>
                        <w:sz w:val="15"/>
                        <w:szCs w:val="15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491" o:spid="_x0000_s1612" type="#_x0000_t202" style="position:absolute;left:9624;top:4882;width:216;height:288;visibility:visible" filled="f" stroked="f">
              <v:textbox inset="0,0,0,0">
                <w:txbxContent>
                  <w:p w:rsidR="00C745CF" w:rsidRPr="007F5250" w:rsidRDefault="00C745CF" w:rsidP="00C745CF">
                    <w:pPr>
                      <w:pStyle w:val="0"/>
                      <w:rPr>
                        <w:rFonts w:ascii="Times New Roman" w:eastAsia="楷体_GB2312" w:hAnsi="Times New Roman"/>
                        <w:sz w:val="15"/>
                        <w:szCs w:val="15"/>
                      </w:rPr>
                    </w:pPr>
                    <w:r w:rsidRPr="007F5250">
                      <w:rPr>
                        <w:rFonts w:ascii="Times New Roman" w:eastAsia="楷体_GB2312" w:hAnsi="Times New Roman" w:hint="eastAsia"/>
                        <w:i/>
                        <w:sz w:val="15"/>
                        <w:szCs w:val="15"/>
                      </w:rPr>
                      <w:t>E</w:t>
                    </w:r>
                    <w:r w:rsidRPr="007F5250">
                      <w:rPr>
                        <w:rFonts w:ascii="Times New Roman" w:eastAsia="楷体_GB2312" w:hAnsi="Times New Roman" w:hint="eastAsia"/>
                        <w:sz w:val="15"/>
                        <w:szCs w:val="15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492" o:spid="_x0000_s1613" type="#_x0000_t202" style="position:absolute;left:9624;top:4570;width:216;height:288;visibility:visible" filled="f" stroked="f">
              <v:textbox inset="0,0,0,0">
                <w:txbxContent>
                  <w:p w:rsidR="00C745CF" w:rsidRPr="007F5250" w:rsidRDefault="00C745CF" w:rsidP="00C745CF">
                    <w:pPr>
                      <w:pStyle w:val="0"/>
                      <w:rPr>
                        <w:rFonts w:ascii="Times New Roman" w:eastAsia="楷体_GB2312" w:hAnsi="Times New Roman"/>
                        <w:sz w:val="15"/>
                        <w:szCs w:val="15"/>
                      </w:rPr>
                    </w:pPr>
                    <w:r w:rsidRPr="007F5250">
                      <w:rPr>
                        <w:rFonts w:ascii="Times New Roman" w:eastAsia="楷体_GB2312" w:hAnsi="Times New Roman" w:hint="eastAsia"/>
                        <w:i/>
                        <w:sz w:val="15"/>
                        <w:szCs w:val="15"/>
                      </w:rPr>
                      <w:t>E</w:t>
                    </w:r>
                    <w:r w:rsidRPr="007F5250">
                      <w:rPr>
                        <w:rFonts w:ascii="Times New Roman" w:eastAsia="楷体_GB2312" w:hAnsi="Times New Roman" w:hint="eastAsia"/>
                        <w:sz w:val="15"/>
                        <w:szCs w:val="15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Text Box 493" o:spid="_x0000_s1614" type="#_x0000_t202" style="position:absolute;left:9624;top:4328;width:216;height:288;visibility:visible" filled="f" stroked="f">
              <v:textbox inset="0,0,0,0">
                <w:txbxContent>
                  <w:p w:rsidR="00C745CF" w:rsidRPr="007F5250" w:rsidRDefault="00C745CF" w:rsidP="00C745CF">
                    <w:pPr>
                      <w:pStyle w:val="0"/>
                      <w:rPr>
                        <w:rFonts w:ascii="Times New Roman" w:eastAsia="楷体_GB2312" w:hAnsi="Times New Roman"/>
                        <w:i/>
                        <w:sz w:val="15"/>
                        <w:szCs w:val="15"/>
                      </w:rPr>
                    </w:pPr>
                    <w:r>
                      <w:rPr>
                        <w:rFonts w:ascii="Times New Roman" w:eastAsia="楷体_GB2312" w:hAnsi="Times New Roman" w:hint="eastAsia"/>
                        <w:i/>
                        <w:sz w:val="15"/>
                        <w:szCs w:val="15"/>
                      </w:rPr>
                      <w:t>E</w:t>
                    </w:r>
                  </w:p>
                </w:txbxContent>
              </v:textbox>
            </v:shape>
            <w10:wrap type="square"/>
          </v:group>
        </w:pict>
      </w:r>
      <w:smartTag w:uri="urn:schemas-microsoft-com:office:smarttags" w:element="chmetcnv">
        <w:smartTagPr>
          <w:attr w:name="UnitName" w:val="C"/>
          <w:attr w:name="TCSC" w:val="0"/>
          <w:attr w:name="SourceValue" w:val="12"/>
          <w:attr w:name="NumberType" w:val="1"/>
          <w:attr w:name="Negative" w:val="False"/>
          <w:attr w:name="HasSpace" w:val="True"/>
        </w:smartTagPr>
        <w:r w:rsidRPr="00FC10BA">
          <w:rPr>
            <w:rFonts w:ascii="Times New Roman" w:eastAsia="黑体" w:hAnsi="Times New Roman" w:hint="eastAsia"/>
            <w:color w:val="000000"/>
            <w:szCs w:val="21"/>
          </w:rPr>
          <w:t>12</w:t>
        </w:r>
        <w:r w:rsidRPr="00FC10BA">
          <w:rPr>
            <w:rFonts w:ascii="Times New Roman" w:eastAsia="黑体" w:hAnsi="Times New Roman"/>
            <w:color w:val="000000"/>
            <w:szCs w:val="21"/>
          </w:rPr>
          <w:t xml:space="preserve"> </w:t>
        </w:r>
        <w:r w:rsidRPr="00FC10BA">
          <w:rPr>
            <w:rFonts w:ascii="Times New Roman" w:eastAsia="黑体" w:hAnsi="Times New Roman" w:hint="eastAsia"/>
            <w:color w:val="000000"/>
            <w:szCs w:val="21"/>
          </w:rPr>
          <w:t>C</w:t>
        </w:r>
      </w:smartTag>
      <w:r w:rsidRPr="00FC10BA">
        <w:rPr>
          <w:rFonts w:ascii="黑体" w:eastAsia="黑体" w:hAnsi="宋体" w:hint="eastAsia"/>
          <w:color w:val="000000"/>
          <w:szCs w:val="21"/>
        </w:rPr>
        <w:t>．［选修</w:t>
      </w:r>
      <w:r w:rsidRPr="00FC10BA">
        <w:rPr>
          <w:rFonts w:ascii="Times New Roman" w:eastAsia="黑体" w:hAnsi="Times New Roman"/>
          <w:color w:val="000000"/>
          <w:szCs w:val="21"/>
        </w:rPr>
        <w:t>3</w:t>
      </w:r>
      <w:r w:rsidRPr="00FC10BA">
        <w:rPr>
          <w:rFonts w:ascii="黑体" w:eastAsia="黑体" w:hAnsi="宋体" w:hint="eastAsia"/>
          <w:color w:val="000000"/>
          <w:szCs w:val="21"/>
        </w:rPr>
        <w:t>－</w:t>
      </w:r>
      <w:r w:rsidRPr="00FC10BA">
        <w:rPr>
          <w:rFonts w:ascii="Times New Roman" w:eastAsia="黑体" w:hAnsi="Times New Roman" w:hint="eastAsia"/>
          <w:color w:val="000000"/>
          <w:szCs w:val="21"/>
        </w:rPr>
        <w:t>5</w:t>
      </w:r>
      <w:r w:rsidRPr="00FC10BA">
        <w:rPr>
          <w:rFonts w:ascii="Times New Roman" w:eastAsia="黑体" w:hAnsi="Times New Roman" w:hint="eastAsia"/>
          <w:color w:val="000000"/>
          <w:szCs w:val="21"/>
        </w:rPr>
        <w:t>］</w:t>
      </w:r>
      <w:r w:rsidRPr="00FC10BA">
        <w:rPr>
          <w:rFonts w:ascii="黑体" w:eastAsia="黑体" w:hAnsi="宋体" w:hint="eastAsia"/>
          <w:color w:val="000000"/>
          <w:szCs w:val="21"/>
        </w:rPr>
        <w:t>（</w:t>
      </w:r>
      <w:r w:rsidRPr="00FC10BA">
        <w:rPr>
          <w:rFonts w:ascii="Times New Roman" w:eastAsia="黑体" w:hAnsi="Times New Roman"/>
          <w:color w:val="000000"/>
          <w:szCs w:val="21"/>
        </w:rPr>
        <w:t>12</w:t>
      </w:r>
      <w:r w:rsidRPr="00FC10BA">
        <w:rPr>
          <w:rFonts w:ascii="黑体" w:eastAsia="黑体" w:hAnsi="宋体" w:hint="eastAsia"/>
          <w:color w:val="000000"/>
          <w:szCs w:val="21"/>
        </w:rPr>
        <w:t>分）</w:t>
      </w:r>
    </w:p>
    <w:p w:rsidR="00C745CF" w:rsidRPr="00FC10BA" w:rsidRDefault="00C745CF" w:rsidP="00C745CF">
      <w:pPr>
        <w:pStyle w:val="0"/>
        <w:ind w:left="525" w:hanging="525"/>
        <w:rPr>
          <w:rFonts w:ascii="宋体" w:hAnsi="宋体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（</w:t>
      </w:r>
      <w:r w:rsidRPr="00FC10BA">
        <w:rPr>
          <w:rFonts w:ascii="Times New Roman" w:hAnsi="Times New Roman"/>
          <w:color w:val="000000"/>
          <w:szCs w:val="21"/>
        </w:rPr>
        <w:t>1</w:t>
      </w:r>
      <w:r w:rsidRPr="00FC10BA">
        <w:rPr>
          <w:rFonts w:ascii="Times New Roman" w:hAnsi="Times New Roman"/>
          <w:color w:val="000000"/>
          <w:szCs w:val="21"/>
        </w:rPr>
        <w:t>）</w:t>
      </w:r>
      <w:r w:rsidRPr="00FC10BA">
        <w:rPr>
          <w:rFonts w:ascii="宋体" w:hAnsi="宋体" w:hint="eastAsia"/>
          <w:color w:val="000000"/>
          <w:szCs w:val="21"/>
        </w:rPr>
        <w:t>如图所示，某原子的三个能级的能量分别为</w:t>
      </w:r>
      <w:r w:rsidRPr="00FC10BA">
        <w:rPr>
          <w:rFonts w:ascii="Times New Roman" w:hAnsi="Times New Roman"/>
          <w:i/>
          <w:color w:val="000000"/>
          <w:szCs w:val="21"/>
        </w:rPr>
        <w:t>E</w:t>
      </w:r>
      <w:r w:rsidRPr="00FC10BA">
        <w:rPr>
          <w:rFonts w:ascii="Times New Roman" w:hAnsi="Times New Roman"/>
          <w:color w:val="000000"/>
          <w:szCs w:val="21"/>
          <w:vertAlign w:val="subscript"/>
        </w:rPr>
        <w:t>1</w:t>
      </w:r>
      <w:r w:rsidRPr="00FC10BA">
        <w:rPr>
          <w:rFonts w:ascii="Times New Roman" w:hAnsi="宋体"/>
          <w:color w:val="000000"/>
          <w:szCs w:val="21"/>
        </w:rPr>
        <w:t>、</w:t>
      </w:r>
      <w:r w:rsidRPr="00FC10BA">
        <w:rPr>
          <w:rFonts w:ascii="Times New Roman" w:hAnsi="Times New Roman"/>
          <w:i/>
          <w:color w:val="000000"/>
          <w:szCs w:val="21"/>
        </w:rPr>
        <w:t>E</w:t>
      </w:r>
      <w:r w:rsidRPr="00FC10BA">
        <w:rPr>
          <w:rFonts w:ascii="Times New Roman" w:hAnsi="Times New Roman"/>
          <w:color w:val="000000"/>
          <w:szCs w:val="21"/>
          <w:vertAlign w:val="subscript"/>
        </w:rPr>
        <w:t>2</w:t>
      </w:r>
      <w:r w:rsidRPr="00FC10BA">
        <w:rPr>
          <w:rFonts w:ascii="Times New Roman" w:hAnsi="宋体"/>
          <w:color w:val="000000"/>
          <w:szCs w:val="21"/>
        </w:rPr>
        <w:t>和</w:t>
      </w:r>
      <w:r w:rsidRPr="00FC10BA">
        <w:rPr>
          <w:rFonts w:ascii="Times New Roman" w:hAnsi="Times New Roman"/>
          <w:i/>
          <w:color w:val="000000"/>
          <w:szCs w:val="21"/>
        </w:rPr>
        <w:t>E</w:t>
      </w:r>
      <w:r w:rsidRPr="00FC10BA">
        <w:rPr>
          <w:rFonts w:ascii="Times New Roman" w:hAnsi="Times New Roman"/>
          <w:color w:val="000000"/>
          <w:szCs w:val="21"/>
          <w:vertAlign w:val="subscript"/>
        </w:rPr>
        <w:t>3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宋体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宋体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 xml:space="preserve">c </w:t>
      </w:r>
      <w:r w:rsidRPr="00FC10BA">
        <w:rPr>
          <w:rFonts w:ascii="宋体" w:hAnsi="宋体" w:hint="eastAsia"/>
          <w:color w:val="000000"/>
          <w:szCs w:val="21"/>
        </w:rPr>
        <w:t>为原子跃迁所发出的三种波长的光，下列判断正确的是</w:t>
      </w:r>
      <w:r w:rsidRPr="00FC10BA">
        <w:rPr>
          <w:rFonts w:ascii="宋体" w:hAnsi="宋体"/>
          <w:color w:val="000000"/>
          <w:szCs w:val="21"/>
          <w:u w:val="single"/>
        </w:rPr>
        <w:t xml:space="preserve">　▲　</w:t>
      </w:r>
      <w:r w:rsidRPr="00FC10BA">
        <w:rPr>
          <w:rFonts w:ascii="宋体" w:hAnsi="宋体" w:hint="eastAsia"/>
          <w:color w:val="000000"/>
          <w:szCs w:val="21"/>
        </w:rPr>
        <w:t>．</w:t>
      </w:r>
    </w:p>
    <w:p w:rsidR="00C745CF" w:rsidRPr="00FC10BA" w:rsidRDefault="00C745CF" w:rsidP="00C745CF">
      <w:pPr>
        <w:pStyle w:val="0"/>
        <w:ind w:firstLine="52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/>
          <w:i/>
          <w:color w:val="000000"/>
          <w:szCs w:val="21"/>
        </w:rPr>
        <w:t>E</w:t>
      </w:r>
      <w:r w:rsidRPr="00FC10BA">
        <w:rPr>
          <w:rFonts w:ascii="Times New Roman" w:hAnsi="Times New Roman"/>
          <w:color w:val="000000"/>
          <w:szCs w:val="21"/>
          <w:vertAlign w:val="subscript"/>
        </w:rPr>
        <w:t>1</w:t>
      </w:r>
      <w:r w:rsidRPr="00FC10BA">
        <w:rPr>
          <w:rFonts w:ascii="Times New Roman" w:hAnsi="Times New Roman"/>
          <w:i/>
          <w:color w:val="000000"/>
          <w:szCs w:val="21"/>
        </w:rPr>
        <w:t xml:space="preserve"> </w:t>
      </w:r>
      <w:r w:rsidRPr="00FC10BA">
        <w:rPr>
          <w:rFonts w:ascii="Times New Roman" w:hAnsi="Times New Roman"/>
          <w:color w:val="000000"/>
          <w:szCs w:val="21"/>
        </w:rPr>
        <w:t>&gt;</w:t>
      </w:r>
      <w:r w:rsidRPr="00FC10BA">
        <w:rPr>
          <w:rFonts w:ascii="Times New Roman" w:hAnsi="Times New Roman"/>
          <w:i/>
          <w:color w:val="000000"/>
          <w:szCs w:val="21"/>
        </w:rPr>
        <w:t>E</w:t>
      </w:r>
      <w:r w:rsidRPr="00FC10BA">
        <w:rPr>
          <w:rFonts w:ascii="Times New Roman" w:hAnsi="Times New Roman"/>
          <w:color w:val="000000"/>
          <w:szCs w:val="21"/>
          <w:vertAlign w:val="subscript"/>
        </w:rPr>
        <w:t>2</w:t>
      </w:r>
      <w:r w:rsidRPr="00FC10BA">
        <w:rPr>
          <w:rFonts w:ascii="Times New Roman" w:hAnsi="Times New Roman"/>
          <w:color w:val="000000"/>
          <w:szCs w:val="21"/>
        </w:rPr>
        <w:t>&gt;</w:t>
      </w:r>
      <w:r w:rsidRPr="00FC10BA">
        <w:rPr>
          <w:rFonts w:ascii="Times New Roman" w:hAnsi="Times New Roman"/>
          <w:i/>
          <w:color w:val="000000"/>
          <w:szCs w:val="21"/>
        </w:rPr>
        <w:t>E</w:t>
      </w:r>
      <w:r w:rsidRPr="00FC10BA">
        <w:rPr>
          <w:rFonts w:ascii="Times New Roman" w:hAnsi="Times New Roman"/>
          <w:color w:val="000000"/>
          <w:szCs w:val="21"/>
          <w:vertAlign w:val="subscript"/>
        </w:rPr>
        <w:t>3</w:t>
      </w:r>
    </w:p>
    <w:p w:rsidR="00C745CF" w:rsidRPr="00FC10BA" w:rsidRDefault="00C745CF" w:rsidP="00C745CF">
      <w:pPr>
        <w:pStyle w:val="0"/>
        <w:ind w:firstLine="52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(</w:t>
      </w:r>
      <w:r w:rsidRPr="00FC10BA">
        <w:rPr>
          <w:rFonts w:ascii="Times New Roman" w:hAnsi="Times New Roman"/>
          <w:i/>
          <w:color w:val="000000"/>
          <w:szCs w:val="21"/>
        </w:rPr>
        <w:t>E</w:t>
      </w:r>
      <w:r w:rsidRPr="00FC10BA">
        <w:rPr>
          <w:rFonts w:ascii="Times New Roman" w:hAnsi="Times New Roman"/>
          <w:color w:val="000000"/>
          <w:szCs w:val="21"/>
          <w:vertAlign w:val="subscript"/>
        </w:rPr>
        <w:t>3</w:t>
      </w:r>
      <w:r w:rsidRPr="00FC10BA">
        <w:rPr>
          <w:rFonts w:ascii="宋体" w:hAnsi="宋体"/>
          <w:color w:val="000000"/>
          <w:szCs w:val="21"/>
        </w:rPr>
        <w:t>-</w:t>
      </w:r>
      <w:r w:rsidRPr="00FC10BA">
        <w:rPr>
          <w:rFonts w:ascii="Times New Roman" w:hAnsi="Times New Roman"/>
          <w:i/>
          <w:color w:val="000000"/>
          <w:szCs w:val="21"/>
        </w:rPr>
        <w:t>E</w:t>
      </w:r>
      <w:r w:rsidRPr="00FC10BA">
        <w:rPr>
          <w:rFonts w:ascii="Times New Roman" w:hAnsi="Times New Roman"/>
          <w:color w:val="000000"/>
          <w:szCs w:val="21"/>
          <w:vertAlign w:val="subscript"/>
        </w:rPr>
        <w:t>2</w:t>
      </w:r>
      <w:r w:rsidRPr="00FC10BA">
        <w:rPr>
          <w:rFonts w:ascii="Times New Roman" w:hAnsi="Times New Roman"/>
          <w:color w:val="000000"/>
          <w:szCs w:val="21"/>
        </w:rPr>
        <w:t>)&gt;(</w:t>
      </w:r>
      <w:r w:rsidRPr="00FC10BA">
        <w:rPr>
          <w:rFonts w:ascii="Times New Roman" w:hAnsi="Times New Roman"/>
          <w:i/>
          <w:color w:val="000000"/>
          <w:szCs w:val="21"/>
        </w:rPr>
        <w:t>E</w:t>
      </w:r>
      <w:r w:rsidRPr="00FC10BA">
        <w:rPr>
          <w:rFonts w:ascii="Times New Roman" w:hAnsi="Times New Roman"/>
          <w:color w:val="000000"/>
          <w:szCs w:val="21"/>
          <w:vertAlign w:val="subscript"/>
        </w:rPr>
        <w:t>2</w:t>
      </w:r>
      <w:r w:rsidRPr="00FC10BA">
        <w:rPr>
          <w:rFonts w:ascii="宋体" w:hAnsi="宋体"/>
          <w:color w:val="000000"/>
          <w:szCs w:val="21"/>
        </w:rPr>
        <w:t>-</w:t>
      </w:r>
      <w:r w:rsidRPr="00FC10BA">
        <w:rPr>
          <w:rFonts w:ascii="Times New Roman" w:hAnsi="Times New Roman"/>
          <w:i/>
          <w:color w:val="000000"/>
          <w:szCs w:val="21"/>
        </w:rPr>
        <w:t xml:space="preserve"> E</w:t>
      </w:r>
      <w:r w:rsidRPr="00FC10BA">
        <w:rPr>
          <w:rFonts w:ascii="Times New Roman" w:hAnsi="Times New Roman"/>
          <w:color w:val="000000"/>
          <w:szCs w:val="21"/>
          <w:vertAlign w:val="subscript"/>
        </w:rPr>
        <w:t>1</w:t>
      </w:r>
      <w:r w:rsidRPr="00FC10BA">
        <w:rPr>
          <w:rFonts w:ascii="Times New Roman" w:hAnsi="Times New Roman"/>
          <w:color w:val="000000"/>
          <w:szCs w:val="21"/>
        </w:rPr>
        <w:t>)</w:t>
      </w:r>
    </w:p>
    <w:p w:rsidR="00C745CF" w:rsidRPr="00FC10BA" w:rsidRDefault="00C745CF" w:rsidP="00C745CF">
      <w:pPr>
        <w:pStyle w:val="0"/>
        <w:ind w:firstLine="52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宋体"/>
          <w:color w:val="000000"/>
          <w:szCs w:val="21"/>
        </w:rPr>
        <w:t>光的波长最</w:t>
      </w:r>
      <w:r w:rsidRPr="00FC10BA">
        <w:rPr>
          <w:rFonts w:ascii="Times New Roman" w:hAnsi="宋体" w:hint="eastAsia"/>
          <w:color w:val="000000"/>
          <w:szCs w:val="21"/>
        </w:rPr>
        <w:t>长</w:t>
      </w:r>
    </w:p>
    <w:p w:rsidR="00C745CF" w:rsidRPr="00FC10BA" w:rsidRDefault="00C745CF" w:rsidP="00C745CF">
      <w:pPr>
        <w:pStyle w:val="0"/>
        <w:ind w:firstLine="52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D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Times New Roman" w:hAnsi="宋体"/>
          <w:color w:val="000000"/>
          <w:szCs w:val="21"/>
        </w:rPr>
        <w:t>光的频率最</w:t>
      </w:r>
      <w:r w:rsidRPr="00FC10BA">
        <w:rPr>
          <w:rFonts w:ascii="Times New Roman" w:hAnsi="宋体" w:hint="eastAsia"/>
          <w:color w:val="000000"/>
          <w:szCs w:val="21"/>
        </w:rPr>
        <w:t>高</w:t>
      </w:r>
    </w:p>
    <w:p w:rsidR="00C745CF" w:rsidRPr="00FC10BA" w:rsidRDefault="00C745CF" w:rsidP="00C745CF">
      <w:pPr>
        <w:pStyle w:val="00"/>
        <w:ind w:left="525" w:hanging="525"/>
        <w:rPr>
          <w:rFonts w:hAnsi="宋体"/>
          <w:color w:val="000000"/>
        </w:rPr>
      </w:pPr>
      <w:r w:rsidRPr="00FC10BA">
        <w:rPr>
          <w:rFonts w:ascii="Times New Roman" w:hAnsi="宋体" w:cs="Times New Roman"/>
          <w:noProof/>
          <w:color w:val="000000"/>
        </w:rPr>
        <w:pict>
          <v:group id="_x0000_s1671" alt="www.ziyuanku.com" style="position:absolute;left:0;text-align:left;margin-left:323.8pt;margin-top:7.95pt;width:98.95pt;height:80.8pt;z-index:251665408" coordorigin="7700,4248" coordsize="1979,1616">
            <v:line id="_x0000_s1672" style="position:absolute" from="7740,4878" to="9360,4878">
              <v:stroke endarrow="block" endarrowwidth="narrow" endarrowlength="long"/>
            </v:line>
            <v:line id="_x0000_s1673" style="position:absolute" from="7740,5170" to="9360,5170">
              <v:stroke endarrow="block" endarrowwidth="narrow" endarrowlength="long"/>
            </v:line>
            <v:line id="_x0000_s1674" style="position:absolute" from="7700,4736" to="9320,4736" strokeweight="1.25pt"/>
            <v:rect id="_x0000_s1675" style="position:absolute;left:8370;top:4248;width:309;height:418"/>
            <v:shape id="Text Box 198" o:spid="_x0000_s1676" type="#_x0000_t202" style="position:absolute;left:8470;top:4298;width:319;height:298;visibility:visible" filled="f" stroked="f">
              <v:textbox inset="0,0,0,0">
                <w:txbxContent>
                  <w:p w:rsidR="00C745CF" w:rsidRPr="006C7F4E" w:rsidRDefault="00C745CF" w:rsidP="00C745CF">
                    <w:pPr>
                      <w:pStyle w:val="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 w:rsidRPr="006C7F4E">
                      <w:rPr>
                        <w:rFonts w:ascii="Times New Roman" w:hAnsi="Times New Roman" w:hint="eastAsia"/>
                        <w:i/>
                        <w:sz w:val="18"/>
                        <w:szCs w:val="18"/>
                      </w:rPr>
                      <w:t>x</w:t>
                    </w:r>
                  </w:p>
                </w:txbxContent>
              </v:textbox>
            </v:shape>
            <v:shape id="Text Box 198" o:spid="_x0000_s1677" type="#_x0000_t202" style="position:absolute;left:9360;top:4560;width:319;height:298;visibility:visible" filled="f" stroked="f">
              <v:textbox inset="0,0,0,0">
                <w:txbxContent>
                  <w:p w:rsidR="00C745CF" w:rsidRPr="006C7F4E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6C7F4E"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L</w:t>
                    </w:r>
                  </w:p>
                </w:txbxContent>
              </v:textbox>
            </v:shape>
            <v:shape id="_x0000_s1678" type="#_x0000_t202" style="position:absolute;left:8350;top:5288;width:338;height:576;visibility:visible;mso-wrap-edited:f" filled="f">
              <v:textbox style="layout-flow:vertical-ideographic" inset="0,0,0,0">
                <w:txbxContent>
                  <w:p w:rsidR="00C745CF" w:rsidRPr="006C7F4E" w:rsidRDefault="00C745CF" w:rsidP="00C745CF">
                    <w:pPr>
                      <w:pStyle w:val="0"/>
                      <w:rPr>
                        <w:rFonts w:ascii="楷体_GB2312" w:eastAsia="楷体_GB2312" w:hAnsi="Times New Roman" w:hint="eastAsia"/>
                        <w:spacing w:val="12"/>
                        <w:sz w:val="15"/>
                        <w:szCs w:val="15"/>
                      </w:rPr>
                    </w:pPr>
                    <w:r w:rsidRPr="006C7F4E">
                      <w:rPr>
                        <w:rFonts w:ascii="楷体_GB2312" w:eastAsia="楷体_GB2312" w:hAnsi="Times New Roman" w:hint="eastAsia"/>
                        <w:spacing w:val="12"/>
                        <w:sz w:val="15"/>
                        <w:szCs w:val="15"/>
                      </w:rPr>
                      <w:t>计数器</w:t>
                    </w:r>
                  </w:p>
                </w:txbxContent>
              </v:textbox>
            </v:shape>
            <v:shape id="Text Box 198" o:spid="_x0000_s1679" type="#_x0000_t202" style="position:absolute;left:7920;top:4878;width:319;height:298;visibility:visible" filled="f" stroked="f">
              <v:textbox inset="0,0,0,0">
                <w:txbxContent>
                  <w:p w:rsidR="00C745CF" w:rsidRPr="006C7F4E" w:rsidRDefault="00C745CF" w:rsidP="00C745CF">
                    <w:pPr>
                      <w:pStyle w:val="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  <w:r w:rsidRPr="00FC10BA">
        <w:rPr>
          <w:rFonts w:ascii="Times New Roman" w:hAnsi="宋体" w:cs="Times New Roman"/>
          <w:color w:val="000000"/>
        </w:rPr>
        <w:t>（</w:t>
      </w:r>
      <w:r w:rsidRPr="00FC10BA">
        <w:rPr>
          <w:rFonts w:ascii="Times New Roman" w:hAnsi="Times New Roman" w:cs="Times New Roman"/>
          <w:color w:val="000000"/>
        </w:rPr>
        <w:t>2</w:t>
      </w:r>
      <w:r w:rsidRPr="00FC10BA">
        <w:rPr>
          <w:rFonts w:ascii="Times New Roman" w:hAnsi="宋体" w:cs="Times New Roman"/>
          <w:color w:val="000000"/>
        </w:rPr>
        <w:t>）如图所示，</w:t>
      </w:r>
      <w:r w:rsidRPr="00FC10BA">
        <w:rPr>
          <w:rFonts w:ascii="Times New Roman" w:hAnsi="宋体" w:cs="Times New Roman" w:hint="eastAsia"/>
          <w:i/>
          <w:color w:val="000000"/>
        </w:rPr>
        <w:t>x</w:t>
      </w:r>
      <w:r w:rsidRPr="00FC10BA">
        <w:rPr>
          <w:rFonts w:ascii="Times New Roman" w:hAnsi="宋体" w:cs="Times New Roman" w:hint="eastAsia"/>
          <w:color w:val="000000"/>
        </w:rPr>
        <w:t>为</w:t>
      </w:r>
      <w:r w:rsidRPr="00FC10BA">
        <w:rPr>
          <w:rFonts w:ascii="Times New Roman" w:hAnsi="宋体" w:cs="Times New Roman"/>
          <w:color w:val="000000"/>
        </w:rPr>
        <w:t>放射源，</w:t>
      </w:r>
      <w:r w:rsidRPr="00FC10BA">
        <w:rPr>
          <w:rFonts w:ascii="Times New Roman" w:hAnsi="Times New Roman" w:cs="Times New Roman"/>
          <w:color w:val="000000"/>
        </w:rPr>
        <w:t>L</w:t>
      </w:r>
      <w:r w:rsidRPr="00FC10BA">
        <w:rPr>
          <w:rFonts w:ascii="Times New Roman" w:hAnsi="宋体" w:cs="Times New Roman"/>
          <w:color w:val="000000"/>
        </w:rPr>
        <w:t>为一</w:t>
      </w:r>
      <w:r w:rsidRPr="00FC10BA">
        <w:rPr>
          <w:rFonts w:ascii="Times New Roman" w:hAnsi="宋体" w:cs="Times New Roman" w:hint="eastAsia"/>
          <w:color w:val="000000"/>
        </w:rPr>
        <w:t>纸板</w:t>
      </w:r>
      <w:r w:rsidRPr="00FC10BA">
        <w:rPr>
          <w:rFonts w:ascii="Times New Roman" w:hAnsi="宋体" w:cs="Times New Roman"/>
          <w:color w:val="000000"/>
        </w:rPr>
        <w:t>，</w:t>
      </w:r>
      <w:r w:rsidRPr="00FC10BA">
        <w:rPr>
          <w:rFonts w:ascii="Times New Roman" w:hAnsi="宋体" w:cs="Times New Roman" w:hint="eastAsia"/>
          <w:color w:val="000000"/>
        </w:rPr>
        <w:t>纸板与计数器之间有</w:t>
      </w:r>
      <w:r w:rsidRPr="00FC10BA">
        <w:rPr>
          <w:rFonts w:ascii="Times New Roman" w:hAnsi="宋体" w:cs="Times New Roman"/>
          <w:color w:val="000000"/>
        </w:rPr>
        <w:t>强磁场</w:t>
      </w:r>
      <w:r w:rsidRPr="00FC10BA">
        <w:rPr>
          <w:rFonts w:ascii="Times New Roman" w:hAnsi="宋体" w:cs="Times New Roman" w:hint="eastAsia"/>
          <w:i/>
          <w:color w:val="000000"/>
        </w:rPr>
        <w:t>B</w:t>
      </w:r>
      <w:r w:rsidRPr="00FC10BA">
        <w:rPr>
          <w:rFonts w:ascii="Times New Roman" w:hAnsi="宋体" w:cs="Times New Roman" w:hint="eastAsia"/>
          <w:color w:val="000000"/>
        </w:rPr>
        <w:t>．</w:t>
      </w:r>
      <w:r w:rsidRPr="00FC10BA">
        <w:rPr>
          <w:rFonts w:ascii="Times New Roman" w:hAnsi="宋体" w:cs="Times New Roman"/>
          <w:color w:val="000000"/>
        </w:rPr>
        <w:t>当强磁场移开时，计数器的计数率不变，说明放射源中</w:t>
      </w:r>
      <w:r w:rsidRPr="00FC10BA">
        <w:rPr>
          <w:rFonts w:ascii="Times New Roman" w:hAnsi="宋体" w:cs="Times New Roman" w:hint="eastAsia"/>
          <w:color w:val="000000"/>
        </w:rPr>
        <w:t>没有</w:t>
      </w:r>
      <w:r w:rsidRPr="00FC10BA">
        <w:rPr>
          <w:rFonts w:hAnsi="宋体"/>
          <w:color w:val="000000"/>
          <w:u w:val="single"/>
        </w:rPr>
        <w:t xml:space="preserve">　▲　</w:t>
      </w:r>
      <w:r w:rsidRPr="00FC10BA">
        <w:rPr>
          <w:rFonts w:ascii="Times New Roman" w:hAnsi="宋体" w:cs="Times New Roman"/>
          <w:color w:val="000000"/>
        </w:rPr>
        <w:t>（</w:t>
      </w:r>
      <w:r w:rsidRPr="00FC10BA">
        <w:rPr>
          <w:rFonts w:ascii="Times New Roman" w:hAnsi="宋体" w:cs="Times New Roman" w:hint="eastAsia"/>
          <w:color w:val="000000"/>
        </w:rPr>
        <w:t>选</w:t>
      </w:r>
      <w:r w:rsidRPr="00FC10BA">
        <w:rPr>
          <w:rFonts w:ascii="Times New Roman" w:hAnsi="宋体" w:cs="Times New Roman"/>
          <w:color w:val="000000"/>
        </w:rPr>
        <w:t>填</w:t>
      </w:r>
      <w:r w:rsidRPr="00FC10BA">
        <w:rPr>
          <w:rFonts w:ascii="Times New Roman" w:hAnsi="宋体" w:cs="Times New Roman" w:hint="eastAsia"/>
          <w:color w:val="000000"/>
        </w:rPr>
        <w:t>“</w:t>
      </w:r>
      <w:r w:rsidRPr="00FC10BA">
        <w:rPr>
          <w:rFonts w:ascii="Times New Roman" w:hAnsi="Times New Roman" w:cs="Times New Roman"/>
          <w:color w:val="000000"/>
        </w:rPr>
        <w:t>α</w:t>
      </w:r>
      <w:r w:rsidRPr="00FC10BA">
        <w:rPr>
          <w:rFonts w:ascii="Times New Roman" w:hAnsi="宋体" w:cs="Times New Roman" w:hint="eastAsia"/>
          <w:color w:val="000000"/>
        </w:rPr>
        <w:t>”</w:t>
      </w:r>
      <w:r w:rsidRPr="00FC10BA">
        <w:rPr>
          <w:rFonts w:ascii="Times New Roman" w:hAnsi="宋体" w:cs="Times New Roman"/>
          <w:color w:val="000000"/>
        </w:rPr>
        <w:t>、</w:t>
      </w:r>
      <w:r w:rsidRPr="00FC10BA">
        <w:rPr>
          <w:rFonts w:ascii="Times New Roman" w:hAnsi="宋体" w:cs="Times New Roman" w:hint="eastAsia"/>
          <w:color w:val="000000"/>
        </w:rPr>
        <w:t>“</w:t>
      </w:r>
      <w:r w:rsidRPr="00FC10BA">
        <w:rPr>
          <w:rFonts w:ascii="Times New Roman" w:hAnsi="Times New Roman" w:cs="Times New Roman"/>
          <w:color w:val="000000"/>
        </w:rPr>
        <w:t>β</w:t>
      </w:r>
      <w:r w:rsidRPr="00FC10BA">
        <w:rPr>
          <w:rFonts w:ascii="Times New Roman" w:hAnsi="宋体" w:cs="Times New Roman" w:hint="eastAsia"/>
          <w:color w:val="000000"/>
        </w:rPr>
        <w:t>”或“</w:t>
      </w:r>
      <w:r w:rsidRPr="00FC10BA">
        <w:rPr>
          <w:rFonts w:ascii="Times New Roman" w:hAnsi="Times New Roman" w:cs="Times New Roman"/>
          <w:color w:val="000000"/>
        </w:rPr>
        <w:t>γ</w:t>
      </w:r>
      <w:r w:rsidRPr="00FC10BA">
        <w:rPr>
          <w:rFonts w:ascii="Times New Roman" w:hAnsi="宋体" w:cs="Times New Roman" w:hint="eastAsia"/>
          <w:color w:val="000000"/>
        </w:rPr>
        <w:t>”</w:t>
      </w:r>
      <w:r w:rsidRPr="00FC10BA">
        <w:rPr>
          <w:rFonts w:ascii="Times New Roman" w:hAnsi="宋体" w:cs="Times New Roman"/>
          <w:color w:val="000000"/>
        </w:rPr>
        <w:t>）粒子；将</w:t>
      </w:r>
      <w:r w:rsidRPr="00FC10BA">
        <w:rPr>
          <w:rFonts w:ascii="Times New Roman" w:hAnsi="宋体" w:cs="Times New Roman" w:hint="eastAsia"/>
          <w:color w:val="000000"/>
        </w:rPr>
        <w:t>纸板</w:t>
      </w:r>
      <w:r w:rsidRPr="00FC10BA">
        <w:rPr>
          <w:rFonts w:ascii="Times New Roman" w:hAnsi="Times New Roman" w:cs="Times New Roman"/>
          <w:color w:val="000000"/>
        </w:rPr>
        <w:t>L</w:t>
      </w:r>
      <w:r w:rsidRPr="00FC10BA">
        <w:rPr>
          <w:rFonts w:ascii="Times New Roman" w:hAnsi="宋体" w:cs="Times New Roman"/>
          <w:color w:val="000000"/>
        </w:rPr>
        <w:t>移开，</w:t>
      </w:r>
      <w:r w:rsidRPr="00FC10BA">
        <w:rPr>
          <w:rFonts w:hAnsi="宋体" w:hint="eastAsia"/>
          <w:color w:val="000000"/>
        </w:rPr>
        <w:t>计数器</w:t>
      </w:r>
      <w:r w:rsidRPr="00FC10BA">
        <w:rPr>
          <w:rFonts w:ascii="Times New Roman" w:hAnsi="宋体" w:cs="Times New Roman"/>
          <w:color w:val="000000"/>
        </w:rPr>
        <w:t>计数率大幅度上升，这表明放射源中有</w:t>
      </w:r>
      <w:r w:rsidRPr="00FC10BA">
        <w:rPr>
          <w:rFonts w:hAnsi="宋体"/>
          <w:color w:val="000000"/>
          <w:u w:val="single"/>
        </w:rPr>
        <w:t xml:space="preserve">　▲　</w:t>
      </w:r>
      <w:r w:rsidRPr="00FC10BA">
        <w:rPr>
          <w:rFonts w:ascii="Times New Roman" w:hAnsi="宋体" w:cs="Times New Roman"/>
          <w:color w:val="000000"/>
        </w:rPr>
        <w:t>（</w:t>
      </w:r>
      <w:r w:rsidRPr="00FC10BA">
        <w:rPr>
          <w:rFonts w:ascii="Times New Roman" w:hAnsi="宋体" w:cs="Times New Roman" w:hint="eastAsia"/>
          <w:color w:val="000000"/>
        </w:rPr>
        <w:t>选</w:t>
      </w:r>
      <w:r w:rsidRPr="00FC10BA">
        <w:rPr>
          <w:rFonts w:ascii="Times New Roman" w:hAnsi="宋体" w:cs="Times New Roman"/>
          <w:color w:val="000000"/>
        </w:rPr>
        <w:t>填</w:t>
      </w:r>
      <w:r w:rsidRPr="00FC10BA">
        <w:rPr>
          <w:rFonts w:ascii="Times New Roman" w:hAnsi="宋体" w:cs="Times New Roman" w:hint="eastAsia"/>
          <w:color w:val="000000"/>
        </w:rPr>
        <w:t>“</w:t>
      </w:r>
      <w:r w:rsidRPr="00FC10BA">
        <w:rPr>
          <w:rFonts w:ascii="Times New Roman" w:hAnsi="Times New Roman" w:cs="Times New Roman"/>
          <w:color w:val="000000"/>
        </w:rPr>
        <w:t>α</w:t>
      </w:r>
      <w:r w:rsidRPr="00FC10BA">
        <w:rPr>
          <w:rFonts w:ascii="Times New Roman" w:hAnsi="宋体" w:cs="Times New Roman" w:hint="eastAsia"/>
          <w:color w:val="000000"/>
        </w:rPr>
        <w:t>”</w:t>
      </w:r>
      <w:r w:rsidRPr="00FC10BA">
        <w:rPr>
          <w:rFonts w:ascii="Times New Roman" w:hAnsi="宋体" w:cs="Times New Roman"/>
          <w:color w:val="000000"/>
        </w:rPr>
        <w:t>、</w:t>
      </w:r>
      <w:r w:rsidRPr="00FC10BA">
        <w:rPr>
          <w:rFonts w:ascii="Times New Roman" w:hAnsi="宋体" w:cs="Times New Roman" w:hint="eastAsia"/>
          <w:color w:val="000000"/>
        </w:rPr>
        <w:t>“</w:t>
      </w:r>
      <w:r w:rsidRPr="00FC10BA">
        <w:rPr>
          <w:rFonts w:ascii="Times New Roman" w:hAnsi="Times New Roman" w:cs="Times New Roman"/>
          <w:color w:val="000000"/>
        </w:rPr>
        <w:t>β</w:t>
      </w:r>
      <w:r w:rsidRPr="00FC10BA">
        <w:rPr>
          <w:rFonts w:ascii="Times New Roman" w:hAnsi="宋体" w:cs="Times New Roman" w:hint="eastAsia"/>
          <w:color w:val="000000"/>
        </w:rPr>
        <w:t>”或“</w:t>
      </w:r>
      <w:r w:rsidRPr="00FC10BA">
        <w:rPr>
          <w:rFonts w:ascii="Times New Roman" w:hAnsi="Times New Roman" w:cs="Times New Roman"/>
          <w:color w:val="000000"/>
        </w:rPr>
        <w:t>γ</w:t>
      </w:r>
      <w:r w:rsidRPr="00FC10BA">
        <w:rPr>
          <w:rFonts w:ascii="Times New Roman" w:hAnsi="宋体" w:cs="Times New Roman" w:hint="eastAsia"/>
          <w:color w:val="000000"/>
        </w:rPr>
        <w:t>”</w:t>
      </w:r>
      <w:r w:rsidRPr="00FC10BA">
        <w:rPr>
          <w:rFonts w:ascii="Times New Roman" w:hAnsi="宋体" w:cs="Times New Roman"/>
          <w:color w:val="000000"/>
        </w:rPr>
        <w:t>）粒子</w:t>
      </w:r>
      <w:r w:rsidRPr="00FC10BA">
        <w:rPr>
          <w:rFonts w:hAnsi="宋体" w:hint="eastAsia"/>
          <w:color w:val="000000"/>
        </w:rPr>
        <w:t>．</w:t>
      </w:r>
    </w:p>
    <w:p w:rsidR="00C745CF" w:rsidRPr="00FC10BA" w:rsidRDefault="00C745CF" w:rsidP="00C745CF">
      <w:pPr>
        <w:pStyle w:val="0"/>
        <w:rPr>
          <w:rFonts w:ascii="Times New Roman" w:hAnsi="Times New Roman" w:hint="eastAsia"/>
          <w:color w:val="000000"/>
          <w:szCs w:val="21"/>
        </w:rPr>
      </w:pPr>
    </w:p>
    <w:p w:rsidR="00C745CF" w:rsidRPr="00FC10BA" w:rsidRDefault="00C745CF" w:rsidP="00C745CF">
      <w:pPr>
        <w:pStyle w:val="0"/>
        <w:ind w:left="525" w:hanging="52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（</w:t>
      </w:r>
      <w:r w:rsidRPr="00FC10BA">
        <w:rPr>
          <w:rFonts w:ascii="Times New Roman" w:hAnsi="Times New Roman"/>
          <w:color w:val="000000"/>
          <w:szCs w:val="21"/>
        </w:rPr>
        <w:t>3</w:t>
      </w:r>
      <w:r w:rsidRPr="00FC10BA">
        <w:rPr>
          <w:rFonts w:ascii="Times New Roman" w:hAnsi="Times New Roman"/>
          <w:color w:val="000000"/>
          <w:szCs w:val="21"/>
        </w:rPr>
        <w:t>）</w:t>
      </w:r>
      <w:r w:rsidRPr="00FC10BA">
        <w:rPr>
          <w:rFonts w:ascii="Times New Roman" w:hAnsi="Times New Roman"/>
          <w:color w:val="000000"/>
          <w:spacing w:val="-2"/>
          <w:szCs w:val="21"/>
        </w:rPr>
        <w:t>铝的极限频率为</w:t>
      </w:r>
      <w:r w:rsidRPr="00FC10BA">
        <w:rPr>
          <w:rFonts w:ascii="Times New Roman" w:hAnsi="Times New Roman" w:hint="eastAsia"/>
          <w:color w:val="000000"/>
          <w:spacing w:val="-2"/>
          <w:szCs w:val="21"/>
        </w:rPr>
        <w:t>1.1</w:t>
      </w:r>
      <w:r w:rsidRPr="00FC10BA">
        <w:rPr>
          <w:rFonts w:ascii="Times New Roman" w:hAnsi="Times New Roman"/>
          <w:color w:val="000000"/>
          <w:spacing w:val="-2"/>
          <w:szCs w:val="21"/>
        </w:rPr>
        <w:t>×10</w:t>
      </w:r>
      <w:r w:rsidRPr="00FC10BA">
        <w:rPr>
          <w:rFonts w:ascii="Times New Roman" w:hAnsi="Times New Roman" w:hint="eastAsia"/>
          <w:color w:val="000000"/>
          <w:spacing w:val="-2"/>
          <w:szCs w:val="21"/>
          <w:vertAlign w:val="superscript"/>
        </w:rPr>
        <w:t>15</w:t>
      </w:r>
      <w:r w:rsidRPr="00FC10BA">
        <w:rPr>
          <w:rFonts w:ascii="Times New Roman" w:hAnsi="Times New Roman"/>
          <w:color w:val="000000"/>
          <w:spacing w:val="-2"/>
          <w:szCs w:val="21"/>
        </w:rPr>
        <w:t>Hz</w:t>
      </w:r>
      <w:r w:rsidRPr="00FC10BA">
        <w:rPr>
          <w:rFonts w:ascii="Times New Roman" w:hAnsi="Times New Roman"/>
          <w:color w:val="000000"/>
          <w:spacing w:val="-2"/>
          <w:szCs w:val="21"/>
        </w:rPr>
        <w:t>，现用频率为</w:t>
      </w:r>
      <w:r w:rsidRPr="00FC10BA">
        <w:rPr>
          <w:rFonts w:ascii="Times New Roman" w:hAnsi="Times New Roman"/>
          <w:color w:val="000000"/>
          <w:spacing w:val="-2"/>
          <w:szCs w:val="21"/>
        </w:rPr>
        <w:t>1.5×10</w:t>
      </w:r>
      <w:r w:rsidRPr="00FC10BA">
        <w:rPr>
          <w:rFonts w:ascii="Times New Roman" w:hAnsi="Times New Roman"/>
          <w:color w:val="000000"/>
          <w:spacing w:val="-2"/>
          <w:szCs w:val="21"/>
          <w:vertAlign w:val="superscript"/>
        </w:rPr>
        <w:t>15</w:t>
      </w:r>
      <w:r w:rsidRPr="00FC10BA">
        <w:rPr>
          <w:rFonts w:ascii="Times New Roman" w:hAnsi="Times New Roman"/>
          <w:color w:val="000000"/>
          <w:spacing w:val="-2"/>
          <w:szCs w:val="21"/>
        </w:rPr>
        <w:t>Hz</w:t>
      </w:r>
      <w:r w:rsidRPr="00FC10BA">
        <w:rPr>
          <w:rFonts w:ascii="Times New Roman" w:hAnsi="Times New Roman"/>
          <w:color w:val="000000"/>
          <w:spacing w:val="-2"/>
          <w:szCs w:val="21"/>
        </w:rPr>
        <w:t>的光照射铝的表面，</w:t>
      </w:r>
      <w:r w:rsidRPr="00FC10BA">
        <w:rPr>
          <w:rFonts w:ascii="Times New Roman" w:hAnsi="Times New Roman" w:hint="eastAsia"/>
          <w:color w:val="000000"/>
          <w:spacing w:val="-2"/>
          <w:szCs w:val="21"/>
        </w:rPr>
        <w:t>有光电子逸出</w:t>
      </w:r>
      <w:r w:rsidRPr="00FC10BA">
        <w:rPr>
          <w:rFonts w:ascii="Times New Roman" w:hAnsi="Times New Roman"/>
          <w:color w:val="000000"/>
          <w:spacing w:val="-2"/>
          <w:szCs w:val="21"/>
        </w:rPr>
        <w:t>．已知普朗克常量为</w:t>
      </w:r>
      <w:r w:rsidRPr="00FC10BA">
        <w:rPr>
          <w:rFonts w:ascii="Times New Roman" w:hAnsi="Times New Roman"/>
          <w:i/>
          <w:color w:val="000000"/>
          <w:spacing w:val="-2"/>
          <w:szCs w:val="21"/>
        </w:rPr>
        <w:t>h</w:t>
      </w:r>
      <w:r w:rsidRPr="00FC10BA">
        <w:rPr>
          <w:rFonts w:ascii="Times New Roman" w:hAnsi="Times New Roman"/>
          <w:color w:val="000000"/>
          <w:spacing w:val="-2"/>
          <w:szCs w:val="21"/>
        </w:rPr>
        <w:t>=6.</w:t>
      </w:r>
      <w:r w:rsidRPr="00FC10BA">
        <w:rPr>
          <w:rFonts w:ascii="Times New Roman" w:hAnsi="Times New Roman" w:hint="eastAsia"/>
          <w:color w:val="000000"/>
          <w:spacing w:val="-2"/>
          <w:szCs w:val="21"/>
        </w:rPr>
        <w:t>6</w:t>
      </w:r>
      <w:r w:rsidRPr="00FC10BA">
        <w:rPr>
          <w:rFonts w:ascii="Times New Roman" w:hAnsi="Times New Roman"/>
          <w:color w:val="000000"/>
          <w:spacing w:val="-2"/>
          <w:szCs w:val="21"/>
        </w:rPr>
        <w:t>×10</w:t>
      </w:r>
      <w:r w:rsidRPr="00FC10BA">
        <w:rPr>
          <w:rFonts w:ascii="Times New Roman" w:hAnsi="Times New Roman"/>
          <w:color w:val="000000"/>
          <w:spacing w:val="-2"/>
          <w:szCs w:val="21"/>
          <w:vertAlign w:val="superscript"/>
        </w:rPr>
        <w:t>-34</w:t>
      </w:r>
      <w:r w:rsidRPr="00FC10BA">
        <w:rPr>
          <w:rFonts w:ascii="Times New Roman" w:hAnsi="Times New Roman"/>
          <w:color w:val="000000"/>
          <w:spacing w:val="-2"/>
          <w:szCs w:val="21"/>
        </w:rPr>
        <w:t>J</w:t>
      </w:r>
      <w:r w:rsidRPr="00FC10BA">
        <w:rPr>
          <w:rFonts w:ascii="Times New Roman" w:hAnsi="Times New Roman"/>
          <w:color w:val="000000"/>
          <w:szCs w:val="21"/>
        </w:rPr>
        <w:t>•</w:t>
      </w:r>
      <w:r w:rsidRPr="00FC10BA">
        <w:rPr>
          <w:rFonts w:ascii="Times New Roman" w:hAnsi="Times New Roman"/>
          <w:color w:val="000000"/>
          <w:spacing w:val="-2"/>
          <w:szCs w:val="21"/>
        </w:rPr>
        <w:t>s</w:t>
      </w:r>
      <w:r w:rsidRPr="00FC10BA">
        <w:rPr>
          <w:rFonts w:ascii="Times New Roman" w:hAnsi="Times New Roman"/>
          <w:color w:val="000000"/>
          <w:spacing w:val="-2"/>
          <w:szCs w:val="21"/>
        </w:rPr>
        <w:t>．求光电子的最大初动能．</w:t>
      </w:r>
    </w:p>
    <w:p w:rsidR="00C745CF" w:rsidRDefault="00C745CF" w:rsidP="00C745CF">
      <w:pPr>
        <w:pStyle w:val="0"/>
        <w:ind w:left="420" w:hanging="420"/>
        <w:rPr>
          <w:rFonts w:ascii="宋体" w:hAnsi="宋体" w:hint="eastAsia"/>
          <w:color w:val="000000"/>
          <w:szCs w:val="21"/>
        </w:rPr>
      </w:pPr>
    </w:p>
    <w:p w:rsidR="00C745CF" w:rsidRPr="00FC10BA" w:rsidRDefault="00C745CF" w:rsidP="00C745CF">
      <w:pPr>
        <w:pStyle w:val="0"/>
        <w:ind w:left="420" w:hanging="420"/>
        <w:rPr>
          <w:rFonts w:ascii="宋体" w:hAnsi="宋体" w:hint="eastAsia"/>
          <w:color w:val="000000"/>
          <w:szCs w:val="21"/>
        </w:rPr>
      </w:pPr>
    </w:p>
    <w:p w:rsidR="00C745CF" w:rsidRPr="00FC10BA" w:rsidRDefault="00C745CF" w:rsidP="00C745CF">
      <w:pPr>
        <w:pStyle w:val="0"/>
        <w:ind w:left="412" w:hanging="412"/>
        <w:rPr>
          <w:rFonts w:ascii="黑体" w:eastAsia="黑体" w:hAnsi="Times New Roman" w:hint="eastAsia"/>
          <w:color w:val="000000"/>
          <w:spacing w:val="-2"/>
          <w:szCs w:val="21"/>
        </w:rPr>
      </w:pPr>
      <w:r w:rsidRPr="00FC10BA">
        <w:rPr>
          <w:rFonts w:ascii="黑体" w:eastAsia="黑体" w:hAnsi="Times New Roman" w:hint="eastAsia"/>
          <w:color w:val="000000"/>
          <w:spacing w:val="-2"/>
          <w:szCs w:val="21"/>
        </w:rPr>
        <w:t>四、计算题：本题共3小题，共计47分．解答时请写出必要的文字说明、方程式和重要的演算步骤．只写出最后答案的不能得分．有数值计算的题，答案中必须明确写出数值和单位．</w:t>
      </w:r>
    </w:p>
    <w:p w:rsidR="00C745CF" w:rsidRPr="00FC10BA" w:rsidRDefault="00C745CF" w:rsidP="00C745CF">
      <w:pPr>
        <w:pStyle w:val="0"/>
        <w:ind w:left="420" w:hanging="420"/>
        <w:rPr>
          <w:rFonts w:ascii="Times New Roman" w:hAnsi="Times New Roman"/>
          <w:color w:val="000000"/>
          <w:szCs w:val="21"/>
        </w:rPr>
      </w:pPr>
      <w:r>
        <w:rPr>
          <w:rFonts w:ascii="Times New Roman" w:hAnsi="宋体"/>
          <w:noProof/>
          <w:color w:val="000000"/>
          <w:szCs w:val="21"/>
        </w:rPr>
        <w:pict>
          <v:group id="_x0000_s1845" alt="www.ziyuanku.com" style="position:absolute;left:0;text-align:left;margin-left:304.8pt;margin-top:55.55pt;width:109.2pt;height:98.95pt;z-index:251675648" coordorigin="7088,11335" coordsize="2184,1979">
            <v:shape id="_x0000_s1846" type="#_x0000_t202" style="position:absolute;left:7207;top:12846;width:360;height:468" filled="f" stroked="f">
              <v:textbox>
                <w:txbxContent>
                  <w:p w:rsidR="00C745CF" w:rsidRPr="0042278B" w:rsidRDefault="00C745CF" w:rsidP="00C745CF">
                    <w:pPr>
                      <w:pStyle w:val="0"/>
                      <w:rPr>
                        <w:rFonts w:ascii="Times New Roman" w:hAnsi="Times New Roman"/>
                        <w:szCs w:val="21"/>
                      </w:rPr>
                    </w:pPr>
                    <w:r w:rsidRPr="0042278B">
                      <w:rPr>
                        <w:rFonts w:ascii="Times New Roman" w:hAnsi="Times New Roman" w:hint="eastAsia"/>
                        <w:szCs w:val="21"/>
                      </w:rPr>
                      <w:t>A</w:t>
                    </w:r>
                  </w:p>
                </w:txbxContent>
              </v:textbox>
            </v:shape>
            <v:oval id="_x0000_s1847" style="position:absolute;left:7135;top:11335;width:1800;height:1800">
              <v:stroke dashstyle="dash"/>
            </v:oval>
            <v:shape id="_x0000_s1848" style="position:absolute;left:8006;top:12226;width:929;height:1" coordsize="929,1" path="m929,l,1e">
              <v:stroke dashstyle="dash"/>
              <v:path arrowok="t"/>
            </v:shape>
            <v:shape id="_x0000_s1849" type="#_x0000_t202" style="position:absolute;left:7585;top:11959;width:720;height:624" filled="f" stroked="f">
              <v:textbox>
                <w:txbxContent>
                  <w:p w:rsidR="00C745CF" w:rsidRPr="001F3724" w:rsidRDefault="00C745CF" w:rsidP="00C745CF">
                    <w:pPr>
                      <w:pStyle w:val="0"/>
                      <w:rPr>
                        <w:rFonts w:ascii="Times New Roman" w:hAnsi="Times New Roman"/>
                        <w:szCs w:val="21"/>
                        <w:vertAlign w:val="subscript"/>
                      </w:rPr>
                    </w:pPr>
                    <w:r w:rsidRPr="001F3724">
                      <w:rPr>
                        <w:rFonts w:ascii="Times New Roman" w:hAnsi="Times New Roman" w:hint="eastAsia"/>
                        <w:szCs w:val="21"/>
                      </w:rPr>
                      <w:t>O</w:t>
                    </w:r>
                  </w:p>
                </w:txbxContent>
              </v:textbox>
            </v:shape>
            <v:rect id="_x0000_s1850" style="position:absolute;left:7432;top:11386;width:1440;height:1716" filled="f" stroked="f">
              <v:textbox>
                <w:txbxContent>
                  <w:p w:rsidR="00C745CF" w:rsidRPr="00FB4336" w:rsidRDefault="00C745CF" w:rsidP="00C745CF">
                    <w:pPr>
                      <w:pStyle w:val="0"/>
                      <w:rPr>
                        <w:rFonts w:ascii="宋体" w:hAnsi="宋体"/>
                        <w:spacing w:val="-14"/>
                        <w:sz w:val="18"/>
                      </w:rPr>
                    </w:pP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</w:t>
                    </w:r>
                  </w:p>
                  <w:p w:rsidR="00C745CF" w:rsidRPr="00FB4336" w:rsidRDefault="00C745CF" w:rsidP="00C745CF">
                    <w:pPr>
                      <w:pStyle w:val="0"/>
                      <w:rPr>
                        <w:rFonts w:ascii="宋体" w:hAnsi="宋体"/>
                        <w:spacing w:val="-14"/>
                        <w:sz w:val="18"/>
                      </w:rPr>
                    </w:pP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</w:p>
                  <w:p w:rsidR="00C745CF" w:rsidRPr="00FB4336" w:rsidRDefault="00C745CF" w:rsidP="00C745CF">
                    <w:pPr>
                      <w:pStyle w:val="0"/>
                      <w:rPr>
                        <w:rFonts w:ascii="宋体" w:hAnsi="宋体"/>
                        <w:spacing w:val="-14"/>
                        <w:sz w:val="18"/>
                      </w:rPr>
                    </w:pP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i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</w:p>
                  <w:p w:rsidR="00C745CF" w:rsidRPr="00FB4336" w:rsidRDefault="00C745CF" w:rsidP="00C745CF">
                    <w:pPr>
                      <w:pStyle w:val="0"/>
                      <w:rPr>
                        <w:rFonts w:ascii="宋体" w:hAnsi="宋体"/>
                        <w:spacing w:val="-14"/>
                        <w:sz w:val="18"/>
                      </w:rPr>
                    </w:pP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</w:t>
                    </w:r>
                  </w:p>
                  <w:p w:rsidR="00C745CF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</w:rPr>
                    </w:pP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</w:t>
                    </w:r>
                  </w:p>
                </w:txbxContent>
              </v:textbox>
            </v:rect>
            <v:rect id="_x0000_s1851" style="position:absolute;left:7100;top:11712;width:720;height:624" filled="f" stroked="f">
              <v:textbox>
                <w:txbxContent>
                  <w:p w:rsidR="00C745CF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宋体" w:hAnsi="宋体" w:hint="eastAsia"/>
                        <w:sz w:val="18"/>
                      </w:rPr>
                      <w:t>×</w:t>
                    </w:r>
                  </w:p>
                </w:txbxContent>
              </v:textbox>
            </v:rect>
            <v:rect id="_x0000_s1852" style="position:absolute;left:7088;top:12355;width:720;height:624" filled="f" stroked="f">
              <v:textbox>
                <w:txbxContent>
                  <w:p w:rsidR="00C745CF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宋体" w:hAnsi="宋体" w:hint="eastAsia"/>
                        <w:sz w:val="18"/>
                      </w:rPr>
                      <w:t>×</w:t>
                    </w:r>
                  </w:p>
                </w:txbxContent>
              </v:textbox>
            </v:rect>
            <v:rect id="_x0000_s1853" style="position:absolute;left:8516;top:11711;width:720;height:624" filled="f" stroked="f">
              <v:textbox>
                <w:txbxContent>
                  <w:p w:rsidR="00C745CF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宋体" w:hAnsi="宋体" w:hint="eastAsia"/>
                        <w:sz w:val="18"/>
                      </w:rPr>
                      <w:t>×</w:t>
                    </w:r>
                  </w:p>
                </w:txbxContent>
              </v:textbox>
            </v:rect>
            <v:rect id="_x0000_s1854" style="position:absolute;left:8530;top:12280;width:720;height:624" filled="f" stroked="f">
              <v:textbox>
                <w:txbxContent>
                  <w:p w:rsidR="00C745CF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宋体" w:hAnsi="宋体" w:hint="eastAsia"/>
                        <w:sz w:val="18"/>
                      </w:rPr>
                      <w:t>×</w:t>
                    </w:r>
                  </w:p>
                </w:txbxContent>
              </v:textbox>
            </v:rect>
            <v:shape id="_x0000_s1855" type="#_x0000_t202" style="position:absolute;left:8912;top:12007;width:360;height:468" filled="f" stroked="f">
              <v:textbox>
                <w:txbxContent>
                  <w:p w:rsidR="00C745CF" w:rsidRDefault="00C745CF" w:rsidP="00C745CF">
                    <w:pPr>
                      <w:pStyle w:val="0"/>
                      <w:rPr>
                        <w:rFonts w:ascii="Times New Roman" w:hAnsi="Times New Roman" w:hint="eastAsia"/>
                      </w:rPr>
                    </w:pPr>
                    <w:r>
                      <w:rPr>
                        <w:rFonts w:ascii="Times New Roman" w:hAnsi="Times New Roman" w:hint="eastAsia"/>
                      </w:rPr>
                      <w:t>C</w:t>
                    </w:r>
                  </w:p>
                </w:txbxContent>
              </v:textbox>
            </v:shape>
            <v:line id="_x0000_s1856" style="position:absolute;rotation:-22261272fd;flip:y" from="7438,12590" to="7811,12861">
              <v:stroke endarrow="block" endarrowwidth="narrow" endarrowlength="long"/>
            </v:line>
            <v:oval id="_x0000_s1857" style="position:absolute;left:8012;top:12195;width:51;height:51" fillcolor="black"/>
            <v:rect id="_x0000_s1858" style="position:absolute;left:7098;top:12007;width:720;height:624" filled="f" stroked="f">
              <v:textbox>
                <w:txbxContent>
                  <w:p w:rsidR="00C745CF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宋体" w:hAnsi="宋体" w:hint="eastAsia"/>
                        <w:sz w:val="18"/>
                      </w:rPr>
                      <w:t>×</w:t>
                    </w:r>
                  </w:p>
                </w:txbxContent>
              </v:textbox>
            </v:rect>
            <v:rect id="_x0000_s1859" style="position:absolute;left:8532;top:12003;width:508;height:624" filled="f" stroked="f">
              <v:textbox>
                <w:txbxContent>
                  <w:p w:rsidR="00C745CF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宋体" w:hAnsi="宋体" w:hint="eastAsia"/>
                        <w:sz w:val="18"/>
                      </w:rPr>
                      <w:t>×</w:t>
                    </w:r>
                  </w:p>
                </w:txbxContent>
              </v:textbox>
            </v:rect>
            <v:shape id="_x0000_s1860" type="#_x0000_t19" style="position:absolute;left:7966;top:12229;width:249;height:149;rotation:204471fd;flip:y" coordsize="39359,27322" adj="-9522595,1006766,17759" path="wr-3841,,39359,43200,,9305,38587,27322nfewr-3841,,39359,43200,,9305,38587,27322l17759,21600nsxe">
              <v:path o:connectlocs="0,9305;38587,27322;17759,21600"/>
            </v:shape>
            <v:shape id="Text Box 198" o:spid="_x0000_s1861" type="#_x0000_t202" style="position:absolute;left:8002;top:12371;width:540;height:298;visibility:visible" filled="f" stroked="f">
              <v:textbox inset="0,0,0,0">
                <w:txbxContent>
                  <w:p w:rsidR="00C745CF" w:rsidRPr="002E4984" w:rsidRDefault="00C745CF" w:rsidP="00C745CF">
                    <w:pPr>
                      <w:pStyle w:val="0"/>
                      <w:rPr>
                        <w:rFonts w:ascii="Times New Roman" w:hAnsi="Times New Roman"/>
                        <w:szCs w:val="18"/>
                      </w:rPr>
                    </w:pPr>
                    <w:r w:rsidRPr="002E4984"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120</w:t>
                    </w:r>
                    <w:r>
                      <w:rPr>
                        <w:rFonts w:ascii="Times New Roman" w:hAnsi="Times New Roman" w:hint="eastAsia"/>
                        <w:lang w:val="zh-TW"/>
                      </w:rPr>
                      <w:t>°</w:t>
                    </w:r>
                  </w:p>
                </w:txbxContent>
              </v:textbox>
            </v:shape>
            <v:line id="_x0000_s1862" style="position:absolute;rotation:-60" from="7283,12500" to="8219,12642">
              <v:stroke dashstyle="dash"/>
            </v:line>
          </v:group>
        </w:pict>
      </w:r>
      <w:r w:rsidRPr="00FC10BA">
        <w:rPr>
          <w:rFonts w:ascii="Times New Roman" w:hAnsi="Times New Roman"/>
          <w:color w:val="000000"/>
          <w:szCs w:val="21"/>
        </w:rPr>
        <w:t>13</w:t>
      </w:r>
      <w:r w:rsidRPr="00FC10BA">
        <w:rPr>
          <w:rFonts w:ascii="Times New Roman" w:hAnsi="宋体"/>
          <w:color w:val="000000"/>
          <w:szCs w:val="21"/>
        </w:rPr>
        <w:t>．</w:t>
      </w:r>
      <w:r w:rsidRPr="00FC10BA">
        <w:rPr>
          <w:rFonts w:ascii="Times New Roman" w:hAnsi="宋体" w:hint="eastAsia"/>
          <w:color w:val="000000"/>
          <w:szCs w:val="21"/>
        </w:rPr>
        <w:t>如图所示，在以</w:t>
      </w:r>
      <w:r w:rsidRPr="00FC10BA">
        <w:rPr>
          <w:rFonts w:ascii="Times New Roman" w:hAnsi="宋体" w:hint="eastAsia"/>
          <w:color w:val="000000"/>
          <w:szCs w:val="21"/>
        </w:rPr>
        <w:t>O</w:t>
      </w:r>
      <w:r w:rsidRPr="00FC10BA">
        <w:rPr>
          <w:rFonts w:ascii="Times New Roman" w:hAnsi="宋体" w:hint="eastAsia"/>
          <w:color w:val="000000"/>
          <w:szCs w:val="21"/>
        </w:rPr>
        <w:t>为圆心的圆形区域内存在垂直纸面向里的匀强磁场，</w:t>
      </w:r>
      <w:r w:rsidRPr="00FC10BA">
        <w:rPr>
          <w:rFonts w:ascii="Times New Roman" w:hAnsi="宋体"/>
          <w:color w:val="000000"/>
          <w:szCs w:val="21"/>
        </w:rPr>
        <w:t>磁感应强度为</w:t>
      </w:r>
      <w:r w:rsidRPr="00FC10BA">
        <w:rPr>
          <w:rFonts w:ascii="Times New Roman" w:hAnsi="Times New Roman"/>
          <w:i/>
          <w:color w:val="000000"/>
          <w:szCs w:val="21"/>
        </w:rPr>
        <w:t>B</w:t>
      </w:r>
      <w:r w:rsidRPr="00FC10BA">
        <w:rPr>
          <w:rFonts w:ascii="Times New Roman" w:hAnsi="Times New Roman"/>
          <w:color w:val="000000"/>
          <w:szCs w:val="21"/>
        </w:rPr>
        <w:t>=0.2T</w:t>
      </w:r>
      <w:r w:rsidRPr="00FC10BA">
        <w:rPr>
          <w:rFonts w:ascii="Times New Roman" w:hAnsi="Times New Roman" w:hint="eastAsia"/>
          <w:color w:val="000000"/>
          <w:szCs w:val="21"/>
        </w:rPr>
        <w:t>．</w:t>
      </w:r>
      <w:r w:rsidRPr="00FC10BA">
        <w:rPr>
          <w:rFonts w:ascii="Times New Roman" w:hAnsi="Times New Roman" w:hint="eastAsia"/>
          <w:color w:val="000000"/>
          <w:szCs w:val="21"/>
        </w:rPr>
        <w:t>AO</w:t>
      </w:r>
      <w:r w:rsidRPr="00FC10BA">
        <w:rPr>
          <w:rFonts w:ascii="Times New Roman" w:hAnsi="Times New Roman" w:hint="eastAsia"/>
          <w:color w:val="000000"/>
          <w:szCs w:val="21"/>
        </w:rPr>
        <w:t>、</w:t>
      </w:r>
      <w:r w:rsidRPr="00FC10BA">
        <w:rPr>
          <w:rFonts w:ascii="Times New Roman" w:hAnsi="Times New Roman" w:hint="eastAsia"/>
          <w:color w:val="000000"/>
          <w:szCs w:val="21"/>
        </w:rPr>
        <w:t>CO</w:t>
      </w:r>
      <w:r w:rsidRPr="00FC10BA">
        <w:rPr>
          <w:rFonts w:ascii="Times New Roman" w:hAnsi="Times New Roman" w:hint="eastAsia"/>
          <w:color w:val="000000"/>
          <w:szCs w:val="21"/>
        </w:rPr>
        <w:t>为圆的两条半径，夹角为</w:t>
      </w:r>
      <w:r w:rsidRPr="00FC10BA">
        <w:rPr>
          <w:rFonts w:ascii="Times New Roman" w:hAnsi="Times New Roman" w:hint="eastAsia"/>
          <w:color w:val="000000"/>
          <w:szCs w:val="21"/>
        </w:rPr>
        <w:t>120</w:t>
      </w:r>
      <w:r w:rsidRPr="00FC10BA">
        <w:rPr>
          <w:rFonts w:ascii="Times New Roman" w:hAnsi="Times New Roman" w:hint="eastAsia"/>
          <w:color w:val="000000"/>
          <w:szCs w:val="21"/>
          <w:lang w:val="zh-TW"/>
        </w:rPr>
        <w:t>°</w:t>
      </w:r>
      <w:r w:rsidRPr="00FC10BA">
        <w:rPr>
          <w:rFonts w:ascii="Times New Roman" w:hAnsi="Times New Roman" w:hint="eastAsia"/>
          <w:color w:val="000000"/>
          <w:szCs w:val="21"/>
        </w:rPr>
        <w:t>．一</w:t>
      </w:r>
      <w:r>
        <w:rPr>
          <w:rFonts w:ascii="Times New Roman" w:hAnsi="Times New Roman" w:hint="eastAsia"/>
          <w:color w:val="000000"/>
          <w:szCs w:val="21"/>
        </w:rPr>
        <w:t>个</w:t>
      </w:r>
      <w:r w:rsidRPr="00FC10BA">
        <w:rPr>
          <w:rFonts w:ascii="Times New Roman" w:hAnsi="宋体"/>
          <w:color w:val="000000"/>
          <w:szCs w:val="21"/>
        </w:rPr>
        <w:t>质量</w:t>
      </w:r>
      <w:r w:rsidRPr="00FC10BA">
        <w:rPr>
          <w:rFonts w:ascii="Times New Roman" w:hAnsi="宋体" w:hint="eastAsia"/>
          <w:color w:val="000000"/>
          <w:szCs w:val="21"/>
        </w:rPr>
        <w:t>为</w:t>
      </w:r>
      <w:r w:rsidRPr="00FC10BA">
        <w:rPr>
          <w:rFonts w:ascii="Times New Roman" w:hAnsi="Times New Roman"/>
          <w:i/>
          <w:color w:val="000000"/>
          <w:szCs w:val="21"/>
        </w:rPr>
        <w:t>m</w:t>
      </w:r>
      <w:r w:rsidRPr="00FC10BA">
        <w:rPr>
          <w:rFonts w:ascii="Times New Roman" w:hAnsi="Times New Roman"/>
          <w:color w:val="000000"/>
          <w:szCs w:val="21"/>
        </w:rPr>
        <w:t>=3.2×10</w:t>
      </w:r>
      <w:smartTag w:uri="urn:schemas-microsoft-com:office:smarttags" w:element="chmetcnv">
        <w:smartTagPr>
          <w:attr w:name="UnitName" w:val="kg"/>
          <w:attr w:name="TCSC" w:val="0"/>
          <w:attr w:name="SourceValue" w:val="26"/>
          <w:attr w:name="NumberType" w:val="1"/>
          <w:attr w:name="Negative" w:val="True"/>
          <w:attr w:name="HasSpace" w:val="True"/>
        </w:smartTagPr>
        <w:r w:rsidRPr="00FC10BA">
          <w:rPr>
            <w:rFonts w:ascii="Times New Roman" w:hAnsi="Times New Roman"/>
            <w:color w:val="000000"/>
            <w:szCs w:val="21"/>
            <w:vertAlign w:val="superscript"/>
          </w:rPr>
          <w:t>-26</w:t>
        </w:r>
        <w:r w:rsidRPr="00FC10BA">
          <w:rPr>
            <w:rFonts w:ascii="Times New Roman" w:hAnsi="Times New Roman"/>
            <w:color w:val="000000"/>
            <w:szCs w:val="21"/>
          </w:rPr>
          <w:t xml:space="preserve"> kg</w:t>
        </w:r>
      </w:smartTag>
      <w:r w:rsidRPr="00FC10BA">
        <w:rPr>
          <w:rFonts w:ascii="Times New Roman" w:hAnsi="Times New Roman" w:hint="eastAsia"/>
          <w:color w:val="000000"/>
          <w:szCs w:val="21"/>
        </w:rPr>
        <w:t>、</w:t>
      </w:r>
      <w:r w:rsidRPr="00FC10BA">
        <w:rPr>
          <w:rFonts w:ascii="Times New Roman" w:hAnsi="宋体"/>
          <w:color w:val="000000"/>
          <w:szCs w:val="21"/>
        </w:rPr>
        <w:t>电荷量</w:t>
      </w:r>
      <w:r w:rsidRPr="00FC10BA">
        <w:rPr>
          <w:rFonts w:ascii="Times New Roman" w:hAnsi="Times New Roman"/>
          <w:i/>
          <w:color w:val="000000"/>
          <w:szCs w:val="21"/>
        </w:rPr>
        <w:t>q</w:t>
      </w:r>
      <w:r w:rsidRPr="00FC10BA">
        <w:rPr>
          <w:rFonts w:ascii="Times New Roman" w:hAnsi="Times New Roman"/>
          <w:color w:val="000000"/>
          <w:szCs w:val="21"/>
        </w:rPr>
        <w:t>=</w:t>
      </w:r>
      <w:r w:rsidRPr="0078298C">
        <w:rPr>
          <w:rFonts w:ascii="宋体" w:hAnsi="宋体" w:hint="eastAsia"/>
          <w:color w:val="000000"/>
          <w:szCs w:val="21"/>
        </w:rPr>
        <w:t>-</w:t>
      </w:r>
      <w:r w:rsidRPr="00FC10BA">
        <w:rPr>
          <w:rFonts w:ascii="Times New Roman" w:hAnsi="Times New Roman"/>
          <w:color w:val="000000"/>
          <w:szCs w:val="21"/>
        </w:rPr>
        <w:t>1.6×10</w:t>
      </w:r>
      <w:smartTag w:uri="urn:schemas-microsoft-com:office:smarttags" w:element="chmetcnv">
        <w:smartTagPr>
          <w:attr w:name="UnitName" w:val="C"/>
          <w:attr w:name="TCSC" w:val="0"/>
          <w:attr w:name="SourceValue" w:val="19"/>
          <w:attr w:name="NumberType" w:val="1"/>
          <w:attr w:name="Negative" w:val="True"/>
          <w:attr w:name="HasSpace" w:val="True"/>
        </w:smartTagPr>
        <w:r w:rsidRPr="00FC10BA">
          <w:rPr>
            <w:rFonts w:ascii="Times New Roman" w:hAnsi="Times New Roman"/>
            <w:color w:val="000000"/>
            <w:szCs w:val="21"/>
            <w:vertAlign w:val="superscript"/>
          </w:rPr>
          <w:t>-19</w:t>
        </w:r>
        <w:r w:rsidRPr="00FC10BA">
          <w:rPr>
            <w:rFonts w:ascii="Times New Roman" w:hAnsi="Times New Roman"/>
            <w:color w:val="000000"/>
            <w:szCs w:val="21"/>
          </w:rPr>
          <w:t xml:space="preserve"> C</w:t>
        </w:r>
      </w:smartTag>
      <w:r w:rsidRPr="00FC10BA">
        <w:rPr>
          <w:rFonts w:ascii="Times New Roman" w:hAnsi="宋体"/>
          <w:color w:val="000000"/>
          <w:szCs w:val="21"/>
        </w:rPr>
        <w:t>的粒子经电场加速后，从</w:t>
      </w:r>
      <w:r w:rsidRPr="00FC10BA">
        <w:rPr>
          <w:rFonts w:ascii="Times New Roman" w:hAnsi="宋体" w:hint="eastAsia"/>
          <w:color w:val="000000"/>
          <w:szCs w:val="21"/>
        </w:rPr>
        <w:t>图中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宋体"/>
          <w:color w:val="000000"/>
          <w:szCs w:val="21"/>
        </w:rPr>
        <w:t>点</w:t>
      </w:r>
      <w:r w:rsidRPr="00FC10BA">
        <w:rPr>
          <w:rFonts w:ascii="Times New Roman" w:hAnsi="宋体" w:hint="eastAsia"/>
          <w:color w:val="000000"/>
          <w:szCs w:val="21"/>
        </w:rPr>
        <w:t>沿</w:t>
      </w:r>
      <w:r w:rsidRPr="00FC10BA">
        <w:rPr>
          <w:rFonts w:ascii="Times New Roman" w:hAnsi="宋体" w:hint="eastAsia"/>
          <w:color w:val="000000"/>
          <w:szCs w:val="21"/>
        </w:rPr>
        <w:t>AO</w:t>
      </w:r>
      <w:r w:rsidRPr="00FC10BA">
        <w:rPr>
          <w:rFonts w:ascii="Times New Roman" w:hAnsi="宋体"/>
          <w:color w:val="000000"/>
          <w:szCs w:val="21"/>
        </w:rPr>
        <w:t>进入磁场</w:t>
      </w:r>
      <w:r w:rsidRPr="00FC10BA">
        <w:rPr>
          <w:rFonts w:ascii="Times New Roman" w:hAnsi="宋体" w:hint="eastAsia"/>
          <w:color w:val="000000"/>
          <w:szCs w:val="21"/>
        </w:rPr>
        <w:t>，</w:t>
      </w:r>
      <w:r w:rsidRPr="00FC10BA">
        <w:rPr>
          <w:rFonts w:ascii="Times New Roman" w:hAnsi="宋体"/>
          <w:color w:val="000000"/>
          <w:szCs w:val="21"/>
        </w:rPr>
        <w:t>最后以</w:t>
      </w:r>
      <w:r w:rsidRPr="00FC10BA">
        <w:rPr>
          <w:rFonts w:ascii="Book Antiqua" w:hAnsi="Book Antiqua"/>
          <w:i/>
          <w:color w:val="000000"/>
          <w:szCs w:val="21"/>
        </w:rPr>
        <w:t>v</w:t>
      </w:r>
      <w:r w:rsidRPr="00FC10BA">
        <w:rPr>
          <w:rFonts w:ascii="Times New Roman" w:hAnsi="Times New Roman"/>
          <w:color w:val="000000"/>
          <w:szCs w:val="21"/>
        </w:rPr>
        <w:t>=1.0×</w:t>
      </w:r>
      <w:smartTag w:uri="urn:schemas-microsoft-com:office:smarttags" w:element="chmetcnv">
        <w:smartTagPr>
          <w:attr w:name="UnitName" w:val="m"/>
          <w:attr w:name="TCSC" w:val="0"/>
          <w:attr w:name="SourceValue" w:val="105"/>
          <w:attr w:name="NumberType" w:val="1"/>
          <w:attr w:name="Negative" w:val="False"/>
          <w:attr w:name="HasSpace" w:val="False"/>
        </w:smartTagPr>
        <w:r w:rsidRPr="00FC10BA">
          <w:rPr>
            <w:rFonts w:ascii="Times New Roman" w:hAnsi="Times New Roman"/>
            <w:color w:val="000000"/>
            <w:szCs w:val="21"/>
          </w:rPr>
          <w:t>10</w:t>
        </w:r>
        <w:r w:rsidRPr="00FC10BA">
          <w:rPr>
            <w:rFonts w:ascii="Times New Roman" w:hAnsi="Times New Roman"/>
            <w:color w:val="000000"/>
            <w:szCs w:val="21"/>
            <w:vertAlign w:val="superscript"/>
          </w:rPr>
          <w:t>5</w:t>
        </w:r>
        <w:r w:rsidRPr="00FC10BA">
          <w:rPr>
            <w:rFonts w:ascii="Times New Roman" w:hAnsi="Times New Roman"/>
            <w:color w:val="000000"/>
            <w:szCs w:val="21"/>
          </w:rPr>
          <w:t>m</w:t>
        </w:r>
      </w:smartTag>
      <w:r w:rsidRPr="00FC10BA">
        <w:rPr>
          <w:rFonts w:ascii="Times New Roman" w:hAnsi="Times New Roman"/>
          <w:color w:val="000000"/>
          <w:szCs w:val="21"/>
        </w:rPr>
        <w:t>/s</w:t>
      </w:r>
      <w:r w:rsidRPr="00FC10BA">
        <w:rPr>
          <w:rFonts w:ascii="Times New Roman" w:hAnsi="宋体"/>
          <w:color w:val="000000"/>
          <w:szCs w:val="21"/>
        </w:rPr>
        <w:t>的速度</w:t>
      </w:r>
      <w:r w:rsidRPr="00FC10BA">
        <w:rPr>
          <w:rFonts w:ascii="Times New Roman" w:hAnsi="宋体" w:hint="eastAsia"/>
          <w:color w:val="000000"/>
          <w:szCs w:val="21"/>
        </w:rPr>
        <w:t>从</w:t>
      </w: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Times New Roman" w:hAnsi="Times New Roman" w:hint="eastAsia"/>
          <w:color w:val="000000"/>
          <w:szCs w:val="21"/>
        </w:rPr>
        <w:t>点</w:t>
      </w:r>
      <w:r w:rsidRPr="00FC10BA">
        <w:rPr>
          <w:rFonts w:ascii="Times New Roman" w:hAnsi="宋体"/>
          <w:color w:val="000000"/>
          <w:szCs w:val="21"/>
        </w:rPr>
        <w:t>离开磁场．</w:t>
      </w:r>
      <w:r>
        <w:rPr>
          <w:rFonts w:ascii="Times New Roman" w:hAnsi="宋体" w:hint="eastAsia"/>
          <w:color w:val="000000"/>
          <w:szCs w:val="21"/>
        </w:rPr>
        <w:t>不计粒子的重力</w:t>
      </w:r>
      <w:r w:rsidRPr="00FC10BA">
        <w:rPr>
          <w:rFonts w:ascii="Times New Roman" w:hAnsi="宋体"/>
          <w:color w:val="000000"/>
          <w:szCs w:val="21"/>
        </w:rPr>
        <w:t>．求：</w:t>
      </w:r>
    </w:p>
    <w:p w:rsidR="00C745CF" w:rsidRPr="00FC10BA" w:rsidRDefault="00C745CF" w:rsidP="00C745CF">
      <w:pPr>
        <w:pStyle w:val="0"/>
        <w:ind w:firstLine="31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宋体"/>
          <w:color w:val="000000"/>
          <w:szCs w:val="21"/>
        </w:rPr>
        <w:t>（</w:t>
      </w:r>
      <w:r w:rsidRPr="00FC10BA">
        <w:rPr>
          <w:rFonts w:ascii="Times New Roman" w:hAnsi="Times New Roman"/>
          <w:color w:val="000000"/>
          <w:szCs w:val="21"/>
        </w:rPr>
        <w:t>1</w:t>
      </w:r>
      <w:r w:rsidRPr="00FC10BA">
        <w:rPr>
          <w:rFonts w:ascii="Times New Roman" w:hAnsi="宋体"/>
          <w:color w:val="000000"/>
          <w:szCs w:val="21"/>
        </w:rPr>
        <w:t>）加速电场的电压</w:t>
      </w:r>
      <w:r w:rsidRPr="00FC10BA">
        <w:rPr>
          <w:rFonts w:ascii="Times New Roman" w:hAnsi="宋体" w:hint="eastAsia"/>
          <w:color w:val="000000"/>
          <w:szCs w:val="21"/>
        </w:rPr>
        <w:t>；</w:t>
      </w:r>
    </w:p>
    <w:p w:rsidR="00C745CF" w:rsidRPr="00FC10BA" w:rsidRDefault="00C745CF" w:rsidP="00C745CF">
      <w:pPr>
        <w:pStyle w:val="0"/>
        <w:ind w:firstLine="31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宋体"/>
          <w:color w:val="000000"/>
          <w:szCs w:val="21"/>
        </w:rPr>
        <w:t>（</w:t>
      </w:r>
      <w:r w:rsidRPr="00FC10BA">
        <w:rPr>
          <w:rFonts w:ascii="Times New Roman" w:hAnsi="Times New Roman"/>
          <w:color w:val="000000"/>
          <w:szCs w:val="21"/>
        </w:rPr>
        <w:t>2</w:t>
      </w:r>
      <w:r w:rsidRPr="00FC10BA">
        <w:rPr>
          <w:rFonts w:ascii="Times New Roman" w:hAnsi="宋体"/>
          <w:color w:val="000000"/>
          <w:szCs w:val="21"/>
        </w:rPr>
        <w:t>）粒子在磁场中运动</w:t>
      </w:r>
      <w:r w:rsidRPr="00FC10BA">
        <w:rPr>
          <w:rFonts w:ascii="Times New Roman" w:hAnsi="宋体" w:hint="eastAsia"/>
          <w:color w:val="000000"/>
          <w:szCs w:val="21"/>
        </w:rPr>
        <w:t>的</w:t>
      </w:r>
      <w:r w:rsidRPr="00FC10BA">
        <w:rPr>
          <w:rFonts w:ascii="Times New Roman" w:hAnsi="宋体"/>
          <w:color w:val="000000"/>
          <w:szCs w:val="21"/>
        </w:rPr>
        <w:t>时间；</w:t>
      </w:r>
    </w:p>
    <w:p w:rsidR="00C745CF" w:rsidRPr="00FC10BA" w:rsidRDefault="00C745CF" w:rsidP="00C745CF">
      <w:pPr>
        <w:pStyle w:val="0"/>
        <w:ind w:firstLine="315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宋体"/>
          <w:color w:val="000000"/>
          <w:szCs w:val="21"/>
        </w:rPr>
        <w:t>（</w:t>
      </w:r>
      <w:r w:rsidRPr="00FC10BA">
        <w:rPr>
          <w:rFonts w:ascii="Times New Roman" w:hAnsi="Times New Roman"/>
          <w:color w:val="000000"/>
          <w:szCs w:val="21"/>
        </w:rPr>
        <w:t>3</w:t>
      </w:r>
      <w:r w:rsidRPr="00FC10BA">
        <w:rPr>
          <w:rFonts w:ascii="Times New Roman" w:hAnsi="宋体"/>
          <w:color w:val="000000"/>
          <w:szCs w:val="21"/>
        </w:rPr>
        <w:t>）圆形有界磁场区域的半径．</w:t>
      </w:r>
    </w:p>
    <w:p w:rsidR="00C745CF" w:rsidRPr="00FC10BA" w:rsidRDefault="00C745CF" w:rsidP="00C745CF">
      <w:pPr>
        <w:pStyle w:val="0"/>
        <w:ind w:left="2"/>
        <w:rPr>
          <w:rFonts w:ascii="宋体" w:hAnsi="宋体" w:hint="eastAsia"/>
          <w:color w:val="000000"/>
          <w:szCs w:val="21"/>
        </w:rPr>
      </w:pPr>
    </w:p>
    <w:p w:rsidR="00C745CF" w:rsidRPr="00FC10BA" w:rsidRDefault="00C745CF" w:rsidP="00C745CF">
      <w:pPr>
        <w:pStyle w:val="0"/>
        <w:ind w:left="2"/>
        <w:rPr>
          <w:rFonts w:ascii="宋体" w:hAnsi="宋体" w:hint="eastAsia"/>
          <w:color w:val="000000"/>
          <w:szCs w:val="21"/>
        </w:rPr>
      </w:pPr>
    </w:p>
    <w:p w:rsidR="00C745CF" w:rsidRPr="00FC10BA" w:rsidRDefault="00C745CF" w:rsidP="00C745CF">
      <w:pPr>
        <w:pStyle w:val="0"/>
        <w:ind w:left="2"/>
        <w:jc w:val="right"/>
        <w:rPr>
          <w:rFonts w:ascii="宋体" w:hAnsi="宋体" w:hint="eastAsia"/>
          <w:color w:val="000000"/>
          <w:szCs w:val="21"/>
        </w:rPr>
      </w:pPr>
    </w:p>
    <w:p w:rsidR="00C745CF" w:rsidRPr="00FC10BA" w:rsidRDefault="00C745CF" w:rsidP="00C745CF">
      <w:pPr>
        <w:pStyle w:val="01"/>
        <w:spacing w:before="0" w:beforeAutospacing="0" w:after="0" w:afterAutospacing="0"/>
        <w:ind w:left="420" w:hanging="420"/>
        <w:rPr>
          <w:rFonts w:ascii="Times New Roman" w:hint="eastAsia"/>
          <w:sz w:val="21"/>
          <w:szCs w:val="21"/>
        </w:rPr>
      </w:pPr>
      <w:r w:rsidRPr="00FC10BA">
        <w:rPr>
          <w:rFonts w:ascii="Times New Roman" w:hAnsi="Times New Roman"/>
          <w:sz w:val="21"/>
          <w:szCs w:val="21"/>
        </w:rPr>
        <w:lastRenderedPageBreak/>
        <w:t>14</w:t>
      </w:r>
      <w:r w:rsidRPr="00FC10BA">
        <w:rPr>
          <w:rFonts w:ascii="Times New Roman"/>
          <w:sz w:val="21"/>
          <w:szCs w:val="21"/>
        </w:rPr>
        <w:t>．如图所示，</w:t>
      </w:r>
      <w:r w:rsidRPr="00FC10BA">
        <w:rPr>
          <w:rFonts w:ascii="Times New Roman" w:hint="eastAsia"/>
          <w:sz w:val="21"/>
          <w:szCs w:val="21"/>
        </w:rPr>
        <w:t>在竖直平面内有一</w:t>
      </w:r>
      <w:r w:rsidRPr="00FC10BA">
        <w:rPr>
          <w:rFonts w:ascii="Times New Roman"/>
          <w:sz w:val="21"/>
          <w:szCs w:val="21"/>
        </w:rPr>
        <w:t>质量为</w:t>
      </w:r>
      <w:smartTag w:uri="urn:schemas-microsoft-com:office:smarttags" w:element="chmetcnv">
        <w:smartTagPr>
          <w:attr w:name="UnitName" w:val="m"/>
          <w:attr w:name="TCSC" w:val="0"/>
          <w:attr w:name="SourceValue" w:val="2"/>
          <w:attr w:name="NumberType" w:val="1"/>
          <w:attr w:name="Negative" w:val="False"/>
          <w:attr w:name="HasSpace" w:val="False"/>
        </w:smartTagPr>
        <w:r w:rsidRPr="00FC10BA">
          <w:rPr>
            <w:rFonts w:ascii="Times New Roman" w:hAnsi="Times New Roman"/>
            <w:sz w:val="21"/>
            <w:szCs w:val="21"/>
          </w:rPr>
          <w:t>2</w:t>
        </w:r>
        <w:r w:rsidRPr="00FC10BA">
          <w:rPr>
            <w:rFonts w:ascii="Times New Roman" w:hAnsi="Times New Roman"/>
            <w:i/>
            <w:sz w:val="21"/>
            <w:szCs w:val="21"/>
          </w:rPr>
          <w:t>m</w:t>
        </w:r>
      </w:smartTag>
      <w:r w:rsidRPr="00FC10BA">
        <w:rPr>
          <w:rFonts w:ascii="Times New Roman"/>
          <w:sz w:val="21"/>
          <w:szCs w:val="21"/>
        </w:rPr>
        <w:t>的光滑</w:t>
      </w:r>
      <w:r w:rsidRPr="00FC10BA">
        <w:rPr>
          <w:rFonts w:ascii="Times New Roman" w:hint="eastAsia"/>
          <w:sz w:val="21"/>
          <w:szCs w:val="21"/>
        </w:rPr>
        <w:t>“∏”</w:t>
      </w:r>
      <w:r w:rsidRPr="00FC10BA">
        <w:rPr>
          <w:rFonts w:ascii="Times New Roman"/>
          <w:sz w:val="21"/>
          <w:szCs w:val="21"/>
        </w:rPr>
        <w:t>形线框</w:t>
      </w:r>
      <w:r w:rsidRPr="00FC10BA">
        <w:rPr>
          <w:rFonts w:ascii="Times New Roman" w:hint="eastAsia"/>
          <w:sz w:val="21"/>
          <w:szCs w:val="21"/>
        </w:rPr>
        <w:t>EF</w:t>
      </w:r>
      <w:r w:rsidRPr="00FC10BA">
        <w:rPr>
          <w:rFonts w:ascii="Times New Roman" w:hAnsi="Times New Roman"/>
          <w:sz w:val="21"/>
          <w:szCs w:val="21"/>
        </w:rPr>
        <w:t>CD</w:t>
      </w:r>
      <w:r w:rsidRPr="00FC10BA">
        <w:rPr>
          <w:rFonts w:ascii="Times New Roman"/>
          <w:sz w:val="21"/>
          <w:szCs w:val="21"/>
        </w:rPr>
        <w:t>，</w:t>
      </w:r>
      <w:r w:rsidRPr="00FC10BA">
        <w:rPr>
          <w:rFonts w:ascii="Times New Roman" w:hint="eastAsia"/>
          <w:sz w:val="21"/>
          <w:szCs w:val="21"/>
        </w:rPr>
        <w:t>EF</w:t>
      </w:r>
      <w:r w:rsidRPr="00FC10BA">
        <w:rPr>
          <w:rFonts w:ascii="Times New Roman"/>
          <w:sz w:val="21"/>
          <w:szCs w:val="21"/>
        </w:rPr>
        <w:t>长为</w:t>
      </w:r>
      <w:r w:rsidRPr="00FC10BA">
        <w:rPr>
          <w:rFonts w:ascii="Times New Roman" w:hAnsi="Times New Roman"/>
          <w:i/>
          <w:sz w:val="21"/>
          <w:szCs w:val="21"/>
        </w:rPr>
        <w:t>L</w:t>
      </w:r>
      <w:r w:rsidRPr="00FC10BA">
        <w:rPr>
          <w:rFonts w:ascii="Times New Roman"/>
          <w:sz w:val="21"/>
          <w:szCs w:val="21"/>
        </w:rPr>
        <w:t>，电阻为</w:t>
      </w:r>
      <w:r w:rsidRPr="00FC10BA">
        <w:rPr>
          <w:rFonts w:ascii="Times New Roman" w:hAnsi="Times New Roman"/>
          <w:i/>
          <w:sz w:val="21"/>
          <w:szCs w:val="21"/>
        </w:rPr>
        <w:t>r</w:t>
      </w:r>
      <w:r w:rsidRPr="00FC10BA">
        <w:rPr>
          <w:rFonts w:ascii="Times New Roman" w:hAnsi="Times New Roman" w:hint="eastAsia"/>
          <w:sz w:val="21"/>
          <w:szCs w:val="21"/>
        </w:rPr>
        <w:t>；</w:t>
      </w:r>
      <w:r w:rsidRPr="00BC3C21">
        <w:rPr>
          <w:rFonts w:ascii="Times New Roman" w:hAnsi="Times New Roman"/>
          <w:position w:val="-6"/>
          <w:sz w:val="21"/>
          <w:szCs w:val="21"/>
        </w:rPr>
        <w:object w:dxaOrig="771" w:dyaOrig="277">
          <v:shape id="_x0000_i1043" type="#_x0000_t75" alt="www.ziyuanku.com" style="width:38.25pt;height:13.5pt" o:ole="">
            <v:imagedata r:id="rId34" o:title="" blacklevel="6554f"/>
          </v:shape>
          <o:OLEObject Type="Embed" ProgID="Equation.DSMT4" ShapeID="_x0000_i1043" DrawAspect="Content" ObjectID="_1522667417" r:id="rId35"/>
        </w:object>
      </w:r>
      <w:r>
        <w:rPr>
          <w:rFonts w:ascii="Times New Roman" w:hint="eastAsia"/>
          <w:sz w:val="21"/>
          <w:szCs w:val="21"/>
        </w:rPr>
        <w:t>=</w:t>
      </w:r>
      <w:smartTag w:uri="urn:schemas-microsoft-com:office:smarttags" w:element="chmetcnv">
        <w:smartTagPr>
          <w:attr w:name="UnitName" w:val="l"/>
          <w:attr w:name="TCSC" w:val="0"/>
          <w:attr w:name="SourceValue" w:val="2"/>
          <w:attr w:name="NumberType" w:val="1"/>
          <w:attr w:name="Negative" w:val="False"/>
          <w:attr w:name="HasSpace" w:val="False"/>
        </w:smartTagPr>
        <w:r w:rsidRPr="00FC10BA">
          <w:rPr>
            <w:rFonts w:ascii="Times New Roman" w:hint="eastAsia"/>
            <w:sz w:val="21"/>
            <w:szCs w:val="21"/>
          </w:rPr>
          <w:t>2</w:t>
        </w:r>
        <w:r w:rsidRPr="00FC10BA">
          <w:rPr>
            <w:rFonts w:ascii="Times New Roman" w:hAnsi="Times New Roman"/>
            <w:i/>
            <w:sz w:val="21"/>
            <w:szCs w:val="21"/>
          </w:rPr>
          <w:t>L</w:t>
        </w:r>
      </w:smartTag>
      <w:r w:rsidRPr="00FC10BA">
        <w:rPr>
          <w:rFonts w:ascii="Times New Roman"/>
          <w:sz w:val="21"/>
          <w:szCs w:val="21"/>
        </w:rPr>
        <w:t>，电阻</w:t>
      </w:r>
      <w:r w:rsidRPr="00FC10BA">
        <w:rPr>
          <w:rFonts w:ascii="Times New Roman" w:hint="eastAsia"/>
          <w:sz w:val="21"/>
          <w:szCs w:val="21"/>
        </w:rPr>
        <w:t>不计</w:t>
      </w:r>
      <w:r w:rsidRPr="00FC10BA">
        <w:rPr>
          <w:rFonts w:ascii="Times New Roman"/>
          <w:sz w:val="21"/>
          <w:szCs w:val="21"/>
        </w:rPr>
        <w:t>．</w:t>
      </w:r>
      <w:r w:rsidRPr="00FC10BA">
        <w:rPr>
          <w:rFonts w:ascii="Times New Roman" w:hint="eastAsia"/>
          <w:sz w:val="21"/>
          <w:szCs w:val="21"/>
        </w:rPr>
        <w:t>FC</w:t>
      </w:r>
      <w:r w:rsidRPr="00FC10BA">
        <w:rPr>
          <w:rFonts w:ascii="Times New Roman" w:hint="eastAsia"/>
          <w:sz w:val="21"/>
          <w:szCs w:val="21"/>
        </w:rPr>
        <w:t>、</w:t>
      </w:r>
      <w:r w:rsidRPr="00FC10BA">
        <w:rPr>
          <w:rFonts w:ascii="Times New Roman" w:hint="eastAsia"/>
          <w:sz w:val="21"/>
          <w:szCs w:val="21"/>
        </w:rPr>
        <w:t>ED</w:t>
      </w:r>
      <w:r w:rsidRPr="00FC10BA">
        <w:rPr>
          <w:rFonts w:ascii="Times New Roman" w:hint="eastAsia"/>
          <w:sz w:val="21"/>
          <w:szCs w:val="21"/>
        </w:rPr>
        <w:t>的</w:t>
      </w:r>
      <w:r w:rsidRPr="00FC10BA">
        <w:rPr>
          <w:rFonts w:ascii="Times New Roman"/>
          <w:sz w:val="21"/>
          <w:szCs w:val="21"/>
        </w:rPr>
        <w:t>上</w:t>
      </w:r>
      <w:r w:rsidRPr="00FC10BA">
        <w:rPr>
          <w:rFonts w:ascii="Times New Roman" w:hint="eastAsia"/>
          <w:sz w:val="21"/>
          <w:szCs w:val="21"/>
        </w:rPr>
        <w:t>半</w:t>
      </w:r>
      <w:r w:rsidRPr="00FC10BA">
        <w:rPr>
          <w:rFonts w:ascii="Times New Roman"/>
          <w:sz w:val="21"/>
          <w:szCs w:val="21"/>
        </w:rPr>
        <w:t>部分</w:t>
      </w:r>
      <w:r w:rsidRPr="00FC10BA">
        <w:rPr>
          <w:rFonts w:ascii="Times New Roman" w:hint="eastAsia"/>
          <w:sz w:val="21"/>
          <w:szCs w:val="21"/>
        </w:rPr>
        <w:t>（长为</w:t>
      </w:r>
      <w:r w:rsidRPr="00FC10BA">
        <w:rPr>
          <w:rFonts w:ascii="Times New Roman" w:hAnsi="Times New Roman"/>
          <w:i/>
          <w:sz w:val="21"/>
          <w:szCs w:val="21"/>
        </w:rPr>
        <w:t>L</w:t>
      </w:r>
      <w:r w:rsidRPr="00FC10BA">
        <w:rPr>
          <w:rFonts w:ascii="Times New Roman" w:hAnsi="Times New Roman" w:hint="eastAsia"/>
          <w:sz w:val="21"/>
          <w:szCs w:val="21"/>
        </w:rPr>
        <w:t>）</w:t>
      </w:r>
      <w:r w:rsidRPr="00FC10BA">
        <w:rPr>
          <w:rFonts w:ascii="Times New Roman"/>
          <w:sz w:val="21"/>
          <w:szCs w:val="21"/>
        </w:rPr>
        <w:t>处于匀强磁场Ⅰ</w:t>
      </w:r>
      <w:r w:rsidRPr="00FC10BA">
        <w:rPr>
          <w:rFonts w:ascii="Times New Roman" w:hint="eastAsia"/>
          <w:sz w:val="21"/>
          <w:szCs w:val="21"/>
        </w:rPr>
        <w:t>区域</w:t>
      </w:r>
      <w:r w:rsidRPr="00FC10BA">
        <w:rPr>
          <w:rFonts w:ascii="Times New Roman"/>
          <w:sz w:val="21"/>
          <w:szCs w:val="21"/>
        </w:rPr>
        <w:t>中</w:t>
      </w:r>
      <w:r w:rsidRPr="00FC10BA">
        <w:rPr>
          <w:rFonts w:ascii="Times New Roman" w:hint="eastAsia"/>
          <w:sz w:val="21"/>
          <w:szCs w:val="21"/>
        </w:rPr>
        <w:t>，且</w:t>
      </w:r>
      <w:r w:rsidRPr="00FC10BA">
        <w:rPr>
          <w:rFonts w:ascii="Times New Roman" w:hint="eastAsia"/>
          <w:sz w:val="21"/>
          <w:szCs w:val="21"/>
        </w:rPr>
        <w:t>FC</w:t>
      </w:r>
      <w:r w:rsidRPr="00FC10BA">
        <w:rPr>
          <w:rFonts w:ascii="Times New Roman" w:hint="eastAsia"/>
          <w:sz w:val="21"/>
          <w:szCs w:val="21"/>
        </w:rPr>
        <w:t>、</w:t>
      </w:r>
      <w:r w:rsidRPr="00FC10BA">
        <w:rPr>
          <w:rFonts w:ascii="Times New Roman" w:hint="eastAsia"/>
          <w:sz w:val="21"/>
          <w:szCs w:val="21"/>
        </w:rPr>
        <w:t>ED</w:t>
      </w:r>
      <w:r w:rsidRPr="00FC10BA">
        <w:rPr>
          <w:rFonts w:ascii="Times New Roman" w:hint="eastAsia"/>
          <w:sz w:val="21"/>
          <w:szCs w:val="21"/>
        </w:rPr>
        <w:t>的中点与</w:t>
      </w:r>
      <w:r>
        <w:rPr>
          <w:rFonts w:ascii="Times New Roman" w:hint="eastAsia"/>
          <w:sz w:val="21"/>
          <w:szCs w:val="21"/>
        </w:rPr>
        <w:t>其</w:t>
      </w:r>
      <w:r w:rsidRPr="00FC10BA">
        <w:rPr>
          <w:rFonts w:ascii="Times New Roman" w:hint="eastAsia"/>
          <w:sz w:val="21"/>
          <w:szCs w:val="21"/>
        </w:rPr>
        <w:t>下边界重合．</w:t>
      </w:r>
      <w:r w:rsidRPr="00FC10BA">
        <w:rPr>
          <w:rFonts w:ascii="Times New Roman"/>
          <w:sz w:val="21"/>
          <w:szCs w:val="21"/>
        </w:rPr>
        <w:t>质量为</w:t>
      </w:r>
      <w:r w:rsidRPr="00FC10BA">
        <w:rPr>
          <w:rFonts w:ascii="Times New Roman" w:hAnsi="Times New Roman"/>
          <w:i/>
          <w:sz w:val="21"/>
          <w:szCs w:val="21"/>
        </w:rPr>
        <w:t>m</w:t>
      </w:r>
      <w:r w:rsidRPr="00FC10BA">
        <w:rPr>
          <w:rFonts w:ascii="Times New Roman" w:hAnsi="Times New Roman" w:hint="eastAsia"/>
          <w:sz w:val="21"/>
          <w:szCs w:val="21"/>
        </w:rPr>
        <w:t>、</w:t>
      </w:r>
      <w:r w:rsidRPr="00FC10BA">
        <w:rPr>
          <w:rFonts w:ascii="Times New Roman"/>
          <w:sz w:val="21"/>
          <w:szCs w:val="21"/>
        </w:rPr>
        <w:t>电阻为</w:t>
      </w:r>
      <w:r w:rsidRPr="00FC10BA">
        <w:rPr>
          <w:rFonts w:ascii="Times New Roman" w:hAnsi="Times New Roman"/>
          <w:sz w:val="21"/>
          <w:szCs w:val="21"/>
        </w:rPr>
        <w:t>3</w:t>
      </w:r>
      <w:r w:rsidRPr="00FC10BA">
        <w:rPr>
          <w:rFonts w:ascii="Times New Roman" w:hAnsi="Times New Roman"/>
          <w:i/>
          <w:sz w:val="21"/>
          <w:szCs w:val="21"/>
        </w:rPr>
        <w:t>r</w:t>
      </w:r>
      <w:r w:rsidRPr="00FC10BA">
        <w:rPr>
          <w:rFonts w:ascii="Times New Roman"/>
          <w:sz w:val="21"/>
          <w:szCs w:val="21"/>
        </w:rPr>
        <w:t>的</w:t>
      </w:r>
      <w:r w:rsidRPr="00FC10BA">
        <w:rPr>
          <w:rFonts w:ascii="Times New Roman" w:hint="eastAsia"/>
          <w:sz w:val="21"/>
          <w:szCs w:val="21"/>
        </w:rPr>
        <w:t>金属</w:t>
      </w:r>
      <w:r w:rsidRPr="00FC10BA">
        <w:rPr>
          <w:rFonts w:ascii="Times New Roman"/>
          <w:sz w:val="21"/>
          <w:szCs w:val="21"/>
        </w:rPr>
        <w:t>棒用最大拉力为</w:t>
      </w:r>
      <w:r w:rsidRPr="00FC10BA">
        <w:rPr>
          <w:rFonts w:ascii="Times New Roman" w:hAnsi="Times New Roman"/>
          <w:sz w:val="21"/>
          <w:szCs w:val="21"/>
        </w:rPr>
        <w:t>2</w:t>
      </w:r>
      <w:r w:rsidRPr="00FC10BA">
        <w:rPr>
          <w:rFonts w:ascii="Times New Roman" w:hAnsi="Times New Roman"/>
          <w:i/>
          <w:sz w:val="21"/>
          <w:szCs w:val="21"/>
        </w:rPr>
        <w:t>mg</w:t>
      </w:r>
      <w:r w:rsidRPr="00FC10BA">
        <w:rPr>
          <w:rFonts w:ascii="Times New Roman"/>
          <w:sz w:val="21"/>
          <w:szCs w:val="21"/>
        </w:rPr>
        <w:t>的</w:t>
      </w:r>
      <w:r w:rsidRPr="00FC10BA">
        <w:rPr>
          <w:rFonts w:ascii="Times New Roman" w:hint="eastAsia"/>
          <w:sz w:val="21"/>
          <w:szCs w:val="21"/>
        </w:rPr>
        <w:t>绝缘</w:t>
      </w:r>
      <w:r w:rsidRPr="00FC10BA">
        <w:rPr>
          <w:rFonts w:ascii="Times New Roman"/>
          <w:sz w:val="21"/>
          <w:szCs w:val="21"/>
        </w:rPr>
        <w:t>细线悬挂着</w:t>
      </w:r>
      <w:r w:rsidRPr="00FC10BA">
        <w:rPr>
          <w:rFonts w:ascii="Times New Roman" w:hint="eastAsia"/>
          <w:sz w:val="21"/>
          <w:szCs w:val="21"/>
        </w:rPr>
        <w:t>，其两端与</w:t>
      </w:r>
      <w:r w:rsidRPr="00FC10BA">
        <w:rPr>
          <w:rFonts w:ascii="Times New Roman" w:hAnsi="Times New Roman"/>
          <w:sz w:val="21"/>
          <w:szCs w:val="21"/>
        </w:rPr>
        <w:t>C</w:t>
      </w:r>
      <w:r>
        <w:rPr>
          <w:rFonts w:ascii="Times New Roman" w:hAnsi="Times New Roman" w:hint="eastAsia"/>
          <w:sz w:val="21"/>
          <w:szCs w:val="21"/>
        </w:rPr>
        <w:t>、</w:t>
      </w:r>
      <w:r w:rsidRPr="00FC10BA">
        <w:rPr>
          <w:rFonts w:ascii="Times New Roman" w:hAnsi="Times New Roman"/>
          <w:sz w:val="21"/>
          <w:szCs w:val="21"/>
        </w:rPr>
        <w:t>D</w:t>
      </w:r>
      <w:r w:rsidRPr="00FC10BA">
        <w:rPr>
          <w:rFonts w:ascii="Times New Roman" w:hAnsi="Times New Roman" w:hint="eastAsia"/>
          <w:sz w:val="21"/>
          <w:szCs w:val="21"/>
        </w:rPr>
        <w:t>两端点接触良好，处</w:t>
      </w:r>
      <w:r w:rsidRPr="00FC10BA">
        <w:rPr>
          <w:rFonts w:ascii="Times New Roman" w:hint="eastAsia"/>
          <w:sz w:val="21"/>
          <w:szCs w:val="21"/>
        </w:rPr>
        <w:t>在</w:t>
      </w:r>
      <w:r w:rsidRPr="00FC10BA">
        <w:rPr>
          <w:rFonts w:ascii="Times New Roman"/>
          <w:sz w:val="21"/>
          <w:szCs w:val="21"/>
        </w:rPr>
        <w:t>磁感应强度为</w:t>
      </w:r>
      <w:r w:rsidRPr="00FC10BA">
        <w:rPr>
          <w:rFonts w:ascii="Times New Roman" w:hAnsi="Times New Roman"/>
          <w:i/>
          <w:sz w:val="21"/>
          <w:szCs w:val="21"/>
        </w:rPr>
        <w:t>B</w:t>
      </w:r>
      <w:r w:rsidRPr="00FC10BA">
        <w:rPr>
          <w:rFonts w:ascii="Times New Roman"/>
          <w:sz w:val="21"/>
          <w:szCs w:val="21"/>
        </w:rPr>
        <w:t>的匀强磁场</w:t>
      </w:r>
      <w:r w:rsidRPr="00FC10BA">
        <w:rPr>
          <w:rFonts w:ascii="Times New Roman" w:hint="eastAsia"/>
          <w:sz w:val="21"/>
          <w:szCs w:val="21"/>
        </w:rPr>
        <w:t>Ⅱ区域</w:t>
      </w:r>
      <w:r w:rsidRPr="00FC10BA">
        <w:rPr>
          <w:rFonts w:ascii="Times New Roman"/>
          <w:sz w:val="21"/>
          <w:szCs w:val="21"/>
        </w:rPr>
        <w:t>中</w:t>
      </w:r>
      <w:r w:rsidRPr="00FC10BA">
        <w:rPr>
          <w:rFonts w:ascii="Times New Roman" w:hint="eastAsia"/>
          <w:sz w:val="21"/>
          <w:szCs w:val="21"/>
        </w:rPr>
        <w:t>，</w:t>
      </w:r>
      <w:r w:rsidRPr="00FC10BA">
        <w:rPr>
          <w:rFonts w:hint="eastAsia"/>
          <w:sz w:val="21"/>
          <w:szCs w:val="21"/>
        </w:rPr>
        <w:t>并</w:t>
      </w:r>
      <w:r w:rsidRPr="00FC10BA">
        <w:rPr>
          <w:rFonts w:ascii="Times New Roman" w:hAnsi="Times New Roman" w:hint="eastAsia"/>
          <w:sz w:val="21"/>
          <w:szCs w:val="21"/>
        </w:rPr>
        <w:t>可在</w:t>
      </w:r>
      <w:r w:rsidRPr="00FC10BA">
        <w:rPr>
          <w:rFonts w:ascii="Times New Roman" w:hint="eastAsia"/>
          <w:sz w:val="21"/>
          <w:szCs w:val="21"/>
        </w:rPr>
        <w:t>FC</w:t>
      </w:r>
      <w:r w:rsidRPr="00FC10BA">
        <w:rPr>
          <w:rFonts w:ascii="Times New Roman" w:hint="eastAsia"/>
          <w:sz w:val="21"/>
          <w:szCs w:val="21"/>
        </w:rPr>
        <w:t>、</w:t>
      </w:r>
      <w:r w:rsidRPr="00FC10BA">
        <w:rPr>
          <w:rFonts w:ascii="Times New Roman" w:hint="eastAsia"/>
          <w:sz w:val="21"/>
          <w:szCs w:val="21"/>
        </w:rPr>
        <w:t>ED</w:t>
      </w:r>
      <w:r w:rsidRPr="00FC10BA">
        <w:rPr>
          <w:rFonts w:ascii="Times New Roman" w:hint="eastAsia"/>
          <w:sz w:val="21"/>
          <w:szCs w:val="21"/>
        </w:rPr>
        <w:t>上无摩擦滑动</w:t>
      </w:r>
      <w:r w:rsidRPr="00FC10BA">
        <w:rPr>
          <w:rFonts w:ascii="Times New Roman" w:hAnsi="Times New Roman" w:hint="eastAsia"/>
          <w:sz w:val="21"/>
          <w:szCs w:val="21"/>
        </w:rPr>
        <w:t>．现将</w:t>
      </w:r>
      <w:r w:rsidRPr="00FC10BA">
        <w:rPr>
          <w:rFonts w:ascii="Times New Roman" w:hint="eastAsia"/>
          <w:sz w:val="21"/>
          <w:szCs w:val="21"/>
        </w:rPr>
        <w:t>“∏”</w:t>
      </w:r>
      <w:r w:rsidRPr="00FC10BA">
        <w:rPr>
          <w:rFonts w:ascii="Times New Roman"/>
          <w:sz w:val="21"/>
          <w:szCs w:val="21"/>
        </w:rPr>
        <w:t>形线框由静止释放，</w:t>
      </w:r>
      <w:r w:rsidRPr="00FC10BA">
        <w:rPr>
          <w:rFonts w:ascii="Times New Roman" w:hint="eastAsia"/>
          <w:sz w:val="21"/>
          <w:szCs w:val="21"/>
        </w:rPr>
        <w:t>当</w:t>
      </w:r>
      <w:r w:rsidRPr="00FC10BA">
        <w:rPr>
          <w:rFonts w:ascii="Times New Roman" w:hint="eastAsia"/>
          <w:sz w:val="21"/>
          <w:szCs w:val="21"/>
        </w:rPr>
        <w:t>EF</w:t>
      </w:r>
      <w:r w:rsidRPr="00FC10BA">
        <w:rPr>
          <w:rFonts w:ascii="Times New Roman"/>
          <w:sz w:val="21"/>
          <w:szCs w:val="21"/>
        </w:rPr>
        <w:t>到达磁场Ⅰ</w:t>
      </w:r>
      <w:r w:rsidRPr="00FC10BA">
        <w:rPr>
          <w:rFonts w:ascii="Times New Roman" w:hint="eastAsia"/>
          <w:sz w:val="21"/>
          <w:szCs w:val="21"/>
        </w:rPr>
        <w:t>区域</w:t>
      </w:r>
      <w:r w:rsidRPr="00FC10BA">
        <w:rPr>
          <w:rFonts w:ascii="Times New Roman"/>
          <w:sz w:val="21"/>
          <w:szCs w:val="21"/>
        </w:rPr>
        <w:t>的下边界</w:t>
      </w:r>
      <w:r w:rsidRPr="00FC10BA">
        <w:rPr>
          <w:rFonts w:ascii="Times New Roman" w:hint="eastAsia"/>
          <w:sz w:val="21"/>
          <w:szCs w:val="21"/>
        </w:rPr>
        <w:t>时</w:t>
      </w:r>
      <w:r w:rsidRPr="00FC10BA">
        <w:rPr>
          <w:rFonts w:ascii="Times New Roman"/>
          <w:sz w:val="21"/>
          <w:szCs w:val="21"/>
        </w:rPr>
        <w:t>速度为</w:t>
      </w:r>
      <w:r w:rsidRPr="00FC10BA">
        <w:rPr>
          <w:rFonts w:ascii="Book Antiqua" w:hAnsi="Book Antiqua"/>
          <w:i/>
          <w:sz w:val="21"/>
          <w:szCs w:val="21"/>
        </w:rPr>
        <w:t>v</w:t>
      </w:r>
      <w:r w:rsidRPr="00FC10BA">
        <w:rPr>
          <w:rFonts w:ascii="Times New Roman"/>
          <w:sz w:val="21"/>
          <w:szCs w:val="21"/>
        </w:rPr>
        <w:t>，细线刚好断裂</w:t>
      </w:r>
      <w:r w:rsidRPr="00FC10BA">
        <w:rPr>
          <w:rFonts w:ascii="Times New Roman" w:hint="eastAsia"/>
          <w:sz w:val="21"/>
          <w:szCs w:val="21"/>
        </w:rPr>
        <w:t>，Ⅱ区域内磁场消失</w:t>
      </w:r>
      <w:r w:rsidRPr="00FC10BA">
        <w:rPr>
          <w:rFonts w:ascii="Times New Roman"/>
          <w:sz w:val="21"/>
          <w:szCs w:val="21"/>
        </w:rPr>
        <w:t>．重力加速度</w:t>
      </w:r>
      <w:r w:rsidRPr="00FC10BA">
        <w:rPr>
          <w:rFonts w:ascii="Times New Roman" w:hint="eastAsia"/>
          <w:sz w:val="21"/>
          <w:szCs w:val="21"/>
        </w:rPr>
        <w:t>为</w:t>
      </w:r>
      <w:r w:rsidRPr="00FC10BA">
        <w:rPr>
          <w:rFonts w:ascii="Times New Roman" w:hAnsi="Times New Roman"/>
          <w:i/>
          <w:sz w:val="21"/>
          <w:szCs w:val="21"/>
        </w:rPr>
        <w:t>g</w:t>
      </w:r>
      <w:r w:rsidRPr="00FC10BA">
        <w:rPr>
          <w:rFonts w:ascii="Times New Roman"/>
          <w:sz w:val="21"/>
          <w:szCs w:val="21"/>
        </w:rPr>
        <w:t>．求：</w:t>
      </w:r>
    </w:p>
    <w:p w:rsidR="00C745CF" w:rsidRPr="00FC10BA" w:rsidRDefault="00C745CF" w:rsidP="00C745CF">
      <w:pPr>
        <w:pStyle w:val="01"/>
        <w:spacing w:before="0" w:beforeAutospacing="0" w:after="0" w:afterAutospacing="0"/>
        <w:ind w:firstLine="315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</w:rPr>
        <w:pict>
          <v:group id="_x0000_s1882" alt="www.ziyuanku.com" style="position:absolute;left:0;text-align:left;margin-left:315pt;margin-top:7.8pt;width:105.15pt;height:191pt;z-index:251677696" coordorigin="4149,11136" coordsize="2103,3820">
            <v:shape id="_x0000_s1883" type="#_x0000_t32" style="position:absolute;left:4510;top:11484;width:1134;height:1" o:connectortype="straight"/>
            <v:shape id="_x0000_s1884" type="#_x0000_t32" style="position:absolute;left:4513;top:13755;width:1134;height:1" o:connectortype="straight" strokeweight="2.25pt"/>
            <v:shape id="_x0000_s1885" type="#_x0000_t32" style="position:absolute;left:5107;top:12795;width:1;height:964;flip:y" o:connectortype="straight"/>
            <v:oval id="_x0000_s1886" style="position:absolute;left:5078;top:12762;width:45;height:39" fillcolor="black"/>
            <v:shape id="_x0000_s1887" type="#_x0000_t32" style="position:absolute;left:5638;top:12646;width:252;height:0" o:connectortype="straight"/>
            <v:shape id="_x0000_s1888" type="#_x0000_t32" style="position:absolute;left:5619;top:13755;width:252;height:0" o:connectortype="straight"/>
            <v:shape id="_x0000_s1889" type="#_x0000_t32" style="position:absolute;left:5794;top:12647;width:1;height:1134" o:connectortype="straight">
              <v:stroke startarrow="block" startarrowwidth="narrow" startarrowlength="long" endarrow="block" endarrowwidth="narrow" endarrowlength="long"/>
            </v:shape>
            <v:group id="_x0000_s1890" style="position:absolute;left:4425;top:11204;width:1293;height:1360" coordorigin="5220,3390" coordsize="1453,1749">
              <v:group id="_x0000_s1891" style="position:absolute;left:5225;top:3390;width:1134;height:1134" coordorigin="4800,3000" coordsize="1600,1600">
                <v:line id="_x0000_s1892" style="position:absolute" from="4800,3000" to="4960,3160"/>
                <v:line id="_x0000_s1893" style="position:absolute;flip:x" from="4800,3000" to="4960,3160"/>
                <v:line id="_x0000_s1894" style="position:absolute" from="4800,3480" to="4960,3640"/>
                <v:line id="_x0000_s1895" style="position:absolute;flip:x" from="4800,3480" to="4960,3640"/>
                <v:line id="_x0000_s1896" style="position:absolute" from="4800,3960" to="4960,4120"/>
                <v:line id="_x0000_s1897" style="position:absolute;flip:x" from="4800,3960" to="4960,4120"/>
                <v:line id="_x0000_s1898" style="position:absolute" from="4800,4440" to="4960,4600"/>
                <v:line id="_x0000_s1899" style="position:absolute;flip:x" from="4800,4440" to="4960,4600"/>
                <v:line id="_x0000_s1900" style="position:absolute" from="5280,3000" to="5440,3160"/>
                <v:line id="_x0000_s1901" style="position:absolute;flip:x" from="5280,3000" to="5440,3160"/>
                <v:line id="_x0000_s1902" style="position:absolute" from="5280,3480" to="5440,3640"/>
                <v:line id="_x0000_s1903" style="position:absolute;flip:x" from="5280,3480" to="5440,3640"/>
                <v:line id="_x0000_s1904" style="position:absolute" from="5280,3960" to="5440,4120"/>
                <v:line id="_x0000_s1905" style="position:absolute;flip:x" from="5280,3960" to="5440,4120"/>
                <v:line id="_x0000_s1906" style="position:absolute" from="5280,4440" to="5440,4600"/>
                <v:line id="_x0000_s1907" style="position:absolute;flip:x" from="5280,4440" to="5440,4600"/>
                <v:line id="_x0000_s1908" style="position:absolute" from="5760,3000" to="5920,3160"/>
                <v:line id="_x0000_s1909" style="position:absolute;flip:x" from="5760,3000" to="5920,3160"/>
                <v:line id="_x0000_s1910" style="position:absolute" from="5760,3480" to="5920,3640"/>
                <v:line id="_x0000_s1911" style="position:absolute;flip:x" from="5760,3480" to="5920,3640"/>
                <v:line id="_x0000_s1912" style="position:absolute" from="5760,3960" to="5920,4120"/>
                <v:line id="_x0000_s1913" style="position:absolute;flip:x" from="5760,3960" to="5920,4120"/>
                <v:line id="_x0000_s1914" style="position:absolute" from="5760,4440" to="5920,4600"/>
                <v:line id="_x0000_s1915" style="position:absolute;flip:x" from="5760,4440" to="5920,4600"/>
                <v:line id="_x0000_s1916" style="position:absolute" from="6240,3000" to="6400,3160"/>
                <v:line id="_x0000_s1917" style="position:absolute;flip:x" from="6240,3000" to="6400,3160"/>
                <v:line id="_x0000_s1918" style="position:absolute" from="6240,3480" to="6400,3640"/>
                <v:line id="_x0000_s1919" style="position:absolute;flip:x" from="6240,3480" to="6400,3640"/>
                <v:line id="_x0000_s1920" style="position:absolute" from="6240,3960" to="6400,4120"/>
                <v:line id="_x0000_s1921" style="position:absolute;flip:x" from="6240,3960" to="6400,4120"/>
                <v:line id="_x0000_s1922" style="position:absolute" from="6240,4440" to="6400,4600"/>
                <v:line id="_x0000_s1923" style="position:absolute;flip:x" from="6240,4440" to="6400,4600"/>
              </v:group>
              <v:line id="_x0000_s1924" style="position:absolute" from="6560,3390" to="6673,3503"/>
              <v:line id="_x0000_s1925" style="position:absolute;flip:x" from="6560,3390" to="6673,3503"/>
              <v:line id="_x0000_s1926" style="position:absolute" from="6560,3730" to="6673,3844"/>
              <v:line id="_x0000_s1927" style="position:absolute;flip:x" from="6560,3730" to="6673,3844"/>
              <v:line id="_x0000_s1928" style="position:absolute" from="6560,4070" to="6673,4184"/>
              <v:line id="_x0000_s1929" style="position:absolute;flip:x" from="6560,4070" to="6673,4184"/>
              <v:line id="_x0000_s1930" style="position:absolute" from="6560,4411" to="6673,4524"/>
              <v:line id="_x0000_s1931" style="position:absolute;flip:x" from="6560,4411" to="6673,4524"/>
              <v:line id="_x0000_s1932" style="position:absolute" from="6210,4680" to="6324,4793"/>
              <v:line id="_x0000_s1933" style="position:absolute;flip:x" from="6210,4680" to="6324,4793"/>
              <v:line id="_x0000_s1934" style="position:absolute" from="6210,5020" to="6324,5134"/>
              <v:line id="_x0000_s1935" style="position:absolute;flip:x" from="6210,5020" to="6324,5134"/>
              <v:line id="_x0000_s1936" style="position:absolute" from="5220,4685" to="5334,4799"/>
              <v:line id="_x0000_s1937" style="position:absolute;flip:x" from="5220,4685" to="5334,4799"/>
              <v:line id="_x0000_s1938" style="position:absolute" from="5220,5026" to="5334,5139"/>
              <v:line id="_x0000_s1939" style="position:absolute;flip:x" from="5220,5026" to="5334,5139"/>
              <v:line id="_x0000_s1940" style="position:absolute" from="6550,4680" to="6664,4793"/>
              <v:line id="_x0000_s1941" style="position:absolute;flip:x" from="6550,4680" to="6664,4793"/>
              <v:line id="_x0000_s1942" style="position:absolute" from="6550,5020" to="6664,5134"/>
              <v:line id="_x0000_s1943" style="position:absolute;flip:x" from="6550,5020" to="6664,5134"/>
              <v:line id="_x0000_s1944" style="position:absolute" from="5560,4685" to="5674,4799"/>
              <v:line id="_x0000_s1945" style="position:absolute;flip:x" from="5560,4685" to="5674,4799"/>
              <v:line id="_x0000_s1946" style="position:absolute" from="5560,5026" to="5674,5139"/>
              <v:line id="_x0000_s1947" style="position:absolute;flip:x" from="5560,5026" to="5674,5139"/>
              <v:line id="_x0000_s1948" style="position:absolute" from="5901,4685" to="6014,4799"/>
              <v:line id="_x0000_s1949" style="position:absolute;flip:x" from="5901,4685" to="6014,4799"/>
              <v:line id="_x0000_s1950" style="position:absolute" from="5901,5026" to="6014,5139"/>
              <v:line id="_x0000_s1951" style="position:absolute;flip:x" from="5901,5026" to="6014,5139"/>
            </v:group>
            <v:shape id="_x0000_s1952" type="#_x0000_t32" style="position:absolute;left:5619;top:11492;width:252;height:0" o:connectortype="straight"/>
            <v:shape id="_x0000_s1953" type="#_x0000_t32" style="position:absolute;left:5794;top:11485;width:1;height:1157" o:connectortype="straight">
              <v:stroke startarrow="block" startarrowwidth="narrow" startarrowlength="long" endarrow="block" endarrowwidth="narrow" endarrowlength="long"/>
            </v:shape>
            <v:shape id="_x0000_s1954" type="#_x0000_t202" style="position:absolute;left:4199;top:11165;width:521;height:454" filled="f" stroked="f">
              <v:textbox>
                <w:txbxContent>
                  <w:p w:rsidR="00C745CF" w:rsidRPr="003E0F64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F</w:t>
                    </w:r>
                  </w:p>
                </w:txbxContent>
              </v:textbox>
            </v:shape>
            <v:shape id="_x0000_s1955" type="#_x0000_t202" style="position:absolute;left:5490;top:11136;width:521;height:455" filled="f" stroked="f">
              <v:textbox>
                <w:txbxContent>
                  <w:p w:rsidR="00C745CF" w:rsidRPr="003E0F64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E</w:t>
                    </w:r>
                  </w:p>
                </w:txbxContent>
              </v:textbox>
            </v:shape>
            <v:shape id="_x0000_s1956" type="#_x0000_t202" style="position:absolute;left:4149;top:13591;width:520;height:454" filled="f" stroked="f">
              <v:textbox>
                <w:txbxContent>
                  <w:p w:rsidR="00C745CF" w:rsidRPr="003E0F64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3E0F64"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shape>
            <v:shape id="_x0000_s1957" type="#_x0000_t202" style="position:absolute;left:5541;top:13642;width:521;height:454" filled="f" stroked="f">
              <v:textbox>
                <w:txbxContent>
                  <w:p w:rsidR="00C745CF" w:rsidRPr="003E0F64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3E0F64"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shape>
            <v:shape id="_x0000_s1958" type="#_x0000_t202" style="position:absolute;left:4651;top:11508;width:972;height:661" filled="f" stroked="f">
              <v:textbox>
                <w:txbxContent>
                  <w:p w:rsidR="00C745CF" w:rsidRPr="003E0F64" w:rsidRDefault="00C745CF" w:rsidP="00C745CF">
                    <w:pPr>
                      <w:pStyle w:val="0"/>
                      <w:spacing w:before="156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EB0E34">
                      <w:rPr>
                        <w:rFonts w:ascii="Times New Roman" w:eastAsia="楷体_GB2312" w:hAnsi="Times New Roman"/>
                        <w:sz w:val="18"/>
                        <w:szCs w:val="18"/>
                      </w:rPr>
                      <w:t>Ⅰ</w:t>
                    </w:r>
                    <w:r w:rsidRPr="00586792">
                      <w:rPr>
                        <w:rFonts w:ascii="楷体_GB2312" w:eastAsia="楷体_GB2312" w:hAnsi="Times New Roman" w:hint="eastAsia"/>
                        <w:sz w:val="18"/>
                        <w:szCs w:val="18"/>
                      </w:rPr>
                      <w:t>区域</w:t>
                    </w:r>
                  </w:p>
                </w:txbxContent>
              </v:textbox>
            </v:shape>
            <v:shape id="_x0000_s1959" type="#_x0000_t202" style="position:absolute;left:4563;top:14501;width:619;height:455" filled="f" stroked="f">
              <v:textbox>
                <w:txbxContent>
                  <w:p w:rsidR="00C745CF" w:rsidRPr="003E0F64" w:rsidRDefault="00C745CF" w:rsidP="00C745CF">
                    <w:pPr>
                      <w:pStyle w:val="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 w:rsidRPr="003E0F64">
                      <w:rPr>
                        <w:rFonts w:ascii="Times New Roman" w:hAnsi="Times New Roman" w:hint="eastAsia"/>
                        <w:i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group id="_x0000_s1960" style="position:absolute;left:4436;top:13343;width:1293;height:1558" coordorigin="3090,6960" coordsize="1453,2004">
              <v:line id="_x0000_s1961" style="position:absolute" from="4430,6960" to="4543,7073"/>
              <v:line id="_x0000_s1962" style="position:absolute;flip:x" from="4430,6960" to="4543,7073"/>
              <v:line id="_x0000_s1963" style="position:absolute" from="4430,7640" to="4543,7754"/>
              <v:line id="_x0000_s1964" style="position:absolute;flip:x" from="4430,7640" to="4543,7754"/>
              <v:line id="_x0000_s1965" style="position:absolute" from="3090,8255" to="3204,8369"/>
              <v:line id="_x0000_s1966" style="position:absolute;flip:x" from="3090,8255" to="3204,8369"/>
              <v:line id="_x0000_s1967" style="position:absolute" from="3090,8851" to="3204,8964"/>
              <v:line id="_x0000_s1968" style="position:absolute;flip:x" from="3090,8851" to="3204,8964"/>
              <v:line id="_x0000_s1969" style="position:absolute" from="4420,8250" to="4534,8363"/>
              <v:line id="_x0000_s1970" style="position:absolute;flip:x" from="4420,8250" to="4534,8363"/>
              <v:line id="_x0000_s1971" style="position:absolute" from="4420,8845" to="4534,8959"/>
              <v:line id="_x0000_s1972" style="position:absolute;flip:x" from="4420,8845" to="4534,8959"/>
              <v:line id="_x0000_s1973" style="position:absolute" from="3771,8255" to="3884,8369"/>
              <v:line id="_x0000_s1974" style="position:absolute;flip:x" from="3771,8255" to="3884,8369"/>
              <v:line id="_x0000_s1975" style="position:absolute" from="3771,8851" to="3884,8964"/>
              <v:line id="_x0000_s1976" style="position:absolute;flip:x" from="3771,8851" to="3884,8964"/>
              <v:line id="_x0000_s1977" style="position:absolute" from="3095,6960" to="3208,7073"/>
              <v:line id="_x0000_s1978" style="position:absolute;flip:x" from="3095,6960" to="3208,7073"/>
              <v:line id="_x0000_s1979" style="position:absolute" from="3095,7640" to="3208,7754"/>
              <v:line id="_x0000_s1980" style="position:absolute;flip:x" from="3095,7640" to="3208,7754"/>
              <v:line id="_x0000_s1981" style="position:absolute" from="3775,6960" to="3889,7073"/>
              <v:line id="_x0000_s1982" style="position:absolute;flip:x" from="3775,6960" to="3889,7073"/>
              <v:line id="_x0000_s1983" style="position:absolute" from="3775,7640" to="3889,7754"/>
              <v:line id="_x0000_s1984" style="position:absolute;flip:x" from="3775,7640" to="3889,7754"/>
            </v:group>
            <v:shape id="_x0000_s1985" type="#_x0000_t202" style="position:absolute;left:5710;top:11827;width:519;height:454" filled="f" stroked="f">
              <v:textbox>
                <w:txbxContent>
                  <w:p w:rsidR="00C745CF" w:rsidRPr="003E0F64" w:rsidRDefault="00C745CF" w:rsidP="00C745CF">
                    <w:pPr>
                      <w:pStyle w:val="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 w:rsidRPr="003E0F64">
                      <w:rPr>
                        <w:rFonts w:ascii="Times New Roman" w:hAnsi="Times New Roman" w:hint="eastAsia"/>
                        <w:i/>
                        <w:sz w:val="18"/>
                        <w:szCs w:val="18"/>
                      </w:rPr>
                      <w:t>L</w:t>
                    </w:r>
                  </w:p>
                </w:txbxContent>
              </v:textbox>
            </v:shape>
            <v:shape id="_x0000_s1986" type="#_x0000_t202" style="position:absolute;left:5731;top:12833;width:521;height:455" filled="f" stroked="f">
              <v:textbox>
                <w:txbxContent>
                  <w:p w:rsidR="00C745CF" w:rsidRPr="003E0F64" w:rsidRDefault="00C745CF" w:rsidP="00C745CF">
                    <w:pPr>
                      <w:pStyle w:val="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 w:rsidRPr="003E0F64">
                      <w:rPr>
                        <w:rFonts w:ascii="Times New Roman" w:hAnsi="Times New Roman" w:hint="eastAsia"/>
                        <w:i/>
                        <w:sz w:val="18"/>
                        <w:szCs w:val="18"/>
                      </w:rPr>
                      <w:t>L</w:t>
                    </w:r>
                  </w:p>
                </w:txbxContent>
              </v:textbox>
            </v:shape>
            <v:shape id="_x0000_s1987" type="#_x0000_t202" style="position:absolute;left:4489;top:13762;width:971;height:634" filled="f" stroked="f">
              <v:textbox>
                <w:txbxContent>
                  <w:p w:rsidR="00C745CF" w:rsidRPr="003E0F64" w:rsidRDefault="00C745CF" w:rsidP="00C745CF">
                    <w:pPr>
                      <w:pStyle w:val="0"/>
                      <w:spacing w:before="156"/>
                      <w:rPr>
                        <w:rFonts w:ascii="楷体_GB2312" w:eastAsia="楷体_GB2312" w:hAnsi="Times New Roman"/>
                        <w:sz w:val="18"/>
                        <w:szCs w:val="18"/>
                      </w:rPr>
                    </w:pPr>
                    <w:r w:rsidRPr="003E0F64">
                      <w:rPr>
                        <w:rFonts w:ascii="楷体_GB2312" w:eastAsia="楷体_GB2312" w:hAnsi="Times New Roman" w:hint="eastAsia"/>
                        <w:sz w:val="18"/>
                        <w:szCs w:val="18"/>
                      </w:rPr>
                      <w:t>金属棒</w:t>
                    </w:r>
                  </w:p>
                </w:txbxContent>
              </v:textbox>
            </v:shape>
            <v:shape id="_x0000_s1988" type="#_x0000_t202" style="position:absolute;left:4568;top:12710;width:806;height:691" filled="f" stroked="f">
              <v:textbox>
                <w:txbxContent>
                  <w:p w:rsidR="00C745CF" w:rsidRDefault="00C745CF" w:rsidP="00C745CF">
                    <w:pPr>
                      <w:pStyle w:val="0"/>
                      <w:rPr>
                        <w:rFonts w:ascii="Times New Roman" w:hAnsi="Times New Roman"/>
                      </w:rPr>
                    </w:pPr>
                    <w:r w:rsidRPr="003E0F64">
                      <w:rPr>
                        <w:rFonts w:ascii="楷体_GB2312" w:eastAsia="楷体_GB2312" w:hAnsi="Times New Roman" w:hint="eastAsia"/>
                        <w:sz w:val="18"/>
                        <w:szCs w:val="18"/>
                      </w:rPr>
                      <w:t>细线</w:t>
                    </w:r>
                  </w:p>
                </w:txbxContent>
              </v:textbox>
            </v:shape>
            <v:line id="_x0000_s1989" style="position:absolute" from="4271,12659" to="6021,12659">
              <v:stroke dashstyle="dashDot"/>
            </v:line>
            <v:line id="_x0000_s1990" style="position:absolute" from="4287,13268" to="6037,13268">
              <v:stroke dashstyle="dashDot"/>
            </v:line>
            <v:shape id="_x0000_s1991" type="#_x0000_t202" style="position:absolute;left:4736;top:14210;width:973;height:553" filled="f" stroked="f">
              <v:textbox>
                <w:txbxContent>
                  <w:p w:rsidR="00C745CF" w:rsidRPr="003E0F64" w:rsidRDefault="00C745CF" w:rsidP="00C745CF">
                    <w:pPr>
                      <w:pStyle w:val="0"/>
                      <w:spacing w:before="156"/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7642D1">
                      <w:rPr>
                        <w:rFonts w:ascii="Times New Roman" w:eastAsia="楷体_GB2312" w:hAnsi="Times New Roman"/>
                        <w:sz w:val="18"/>
                        <w:szCs w:val="18"/>
                      </w:rPr>
                      <w:t>Ⅱ</w:t>
                    </w:r>
                    <w:r>
                      <w:rPr>
                        <w:rFonts w:ascii="Times New Roman" w:eastAsia="楷体_GB2312" w:hAnsi="Times New Roman" w:hint="eastAsia"/>
                        <w:sz w:val="18"/>
                        <w:szCs w:val="18"/>
                      </w:rPr>
                      <w:t xml:space="preserve"> </w:t>
                    </w:r>
                    <w:r w:rsidRPr="00586792">
                      <w:rPr>
                        <w:rFonts w:ascii="楷体_GB2312" w:eastAsia="楷体_GB2312" w:hAnsi="Times New Roman" w:hint="eastAsia"/>
                        <w:sz w:val="18"/>
                        <w:szCs w:val="18"/>
                      </w:rPr>
                      <w:t>区域</w:t>
                    </w:r>
                  </w:p>
                  <w:p w:rsidR="00C745CF" w:rsidRPr="003D3C7B" w:rsidRDefault="00C745CF" w:rsidP="00C745CF">
                    <w:pPr>
                      <w:pStyle w:val="0"/>
                      <w:rPr>
                        <w:rFonts w:ascii="Times New Roman" w:hAnsi="Times New Roman"/>
                        <w:sz w:val="15"/>
                        <w:szCs w:val="15"/>
                      </w:rPr>
                    </w:pPr>
                    <w:r w:rsidRPr="003D3C7B">
                      <w:rPr>
                        <w:rFonts w:ascii="Times New Roman" w:hAnsi="Times New Roman"/>
                        <w:sz w:val="15"/>
                        <w:szCs w:val="15"/>
                      </w:rPr>
                      <w:t>0.02</w:t>
                    </w:r>
                  </w:p>
                </w:txbxContent>
              </v:textbox>
            </v:shape>
            <v:shape id="_x0000_s1992" type="#_x0000_t32" style="position:absolute;left:4510;top:11492;width:0;height:2268;flip:x" o:connectortype="straight"/>
            <v:shape id="_x0000_s1993" type="#_x0000_t32" style="position:absolute;left:5638;top:11480;width:0;height:2268;flip:x" o:connectortype="straight"/>
          </v:group>
        </w:pict>
      </w:r>
      <w:r w:rsidRPr="00FC10BA">
        <w:rPr>
          <w:rFonts w:ascii="Times New Roman"/>
          <w:sz w:val="21"/>
          <w:szCs w:val="21"/>
        </w:rPr>
        <w:t>（</w:t>
      </w:r>
      <w:r w:rsidRPr="00FC10BA">
        <w:rPr>
          <w:rFonts w:ascii="Times New Roman" w:hAnsi="Times New Roman"/>
          <w:sz w:val="21"/>
          <w:szCs w:val="21"/>
        </w:rPr>
        <w:t>1</w:t>
      </w:r>
      <w:r w:rsidRPr="00FC10BA">
        <w:rPr>
          <w:rFonts w:ascii="Times New Roman"/>
          <w:sz w:val="21"/>
          <w:szCs w:val="21"/>
        </w:rPr>
        <w:t>）整个过程中，克服安培力做的功；</w:t>
      </w:r>
    </w:p>
    <w:p w:rsidR="00C745CF" w:rsidRPr="00FC10BA" w:rsidRDefault="00C745CF" w:rsidP="00C745CF">
      <w:pPr>
        <w:pStyle w:val="01"/>
        <w:adjustRightInd w:val="0"/>
        <w:snapToGrid w:val="0"/>
        <w:spacing w:before="0" w:beforeAutospacing="0" w:after="0" w:afterAutospacing="0"/>
        <w:ind w:firstLine="315"/>
        <w:rPr>
          <w:rFonts w:ascii="Times New Roman" w:hAnsi="Times New Roman"/>
          <w:sz w:val="21"/>
          <w:szCs w:val="21"/>
        </w:rPr>
      </w:pPr>
      <w:r w:rsidRPr="00FC10BA">
        <w:rPr>
          <w:rFonts w:ascii="Times New Roman"/>
          <w:sz w:val="21"/>
          <w:szCs w:val="21"/>
        </w:rPr>
        <w:t>（</w:t>
      </w:r>
      <w:r w:rsidRPr="00FC10BA">
        <w:rPr>
          <w:rFonts w:ascii="Times New Roman" w:hAnsi="Times New Roman"/>
          <w:sz w:val="21"/>
          <w:szCs w:val="21"/>
        </w:rPr>
        <w:t>2</w:t>
      </w:r>
      <w:r w:rsidRPr="00FC10BA">
        <w:rPr>
          <w:rFonts w:ascii="Times New Roman"/>
          <w:sz w:val="21"/>
          <w:szCs w:val="21"/>
        </w:rPr>
        <w:t>）</w:t>
      </w:r>
      <w:r w:rsidRPr="00FC10BA">
        <w:rPr>
          <w:rFonts w:ascii="Times New Roman" w:hint="eastAsia"/>
          <w:sz w:val="21"/>
          <w:szCs w:val="21"/>
        </w:rPr>
        <w:t>EF</w:t>
      </w:r>
      <w:r w:rsidRPr="00FC10BA">
        <w:rPr>
          <w:rFonts w:ascii="Times New Roman"/>
          <w:sz w:val="21"/>
          <w:szCs w:val="21"/>
        </w:rPr>
        <w:t>刚</w:t>
      </w:r>
      <w:r w:rsidRPr="00FC10BA">
        <w:rPr>
          <w:rFonts w:ascii="Times New Roman" w:hint="eastAsia"/>
          <w:sz w:val="21"/>
          <w:szCs w:val="21"/>
        </w:rPr>
        <w:t>要出</w:t>
      </w:r>
      <w:r w:rsidRPr="00FC10BA">
        <w:rPr>
          <w:rFonts w:ascii="Times New Roman"/>
          <w:sz w:val="21"/>
          <w:szCs w:val="21"/>
        </w:rPr>
        <w:t>磁场</w:t>
      </w:r>
      <w:r w:rsidRPr="00FC10BA">
        <w:rPr>
          <w:rFonts w:ascii="Times New Roman" w:hAnsi="Times New Roman"/>
          <w:sz w:val="21"/>
          <w:szCs w:val="21"/>
        </w:rPr>
        <w:t>I</w:t>
      </w:r>
      <w:r w:rsidRPr="00FC10BA">
        <w:rPr>
          <w:rFonts w:ascii="Times New Roman"/>
          <w:sz w:val="21"/>
          <w:szCs w:val="21"/>
        </w:rPr>
        <w:t>时产生的感应电动势；</w:t>
      </w:r>
    </w:p>
    <w:p w:rsidR="00C745CF" w:rsidRPr="00FC10BA" w:rsidRDefault="00C745CF" w:rsidP="00C745CF">
      <w:pPr>
        <w:pStyle w:val="01"/>
        <w:adjustRightInd w:val="0"/>
        <w:snapToGrid w:val="0"/>
        <w:spacing w:before="0" w:beforeAutospacing="0" w:after="0" w:afterAutospacing="0"/>
        <w:ind w:firstLine="315"/>
        <w:rPr>
          <w:rFonts w:ascii="Times New Roman" w:hAnsi="Times New Roman"/>
          <w:sz w:val="21"/>
          <w:szCs w:val="21"/>
        </w:rPr>
      </w:pPr>
      <w:r w:rsidRPr="00FC10BA">
        <w:rPr>
          <w:rFonts w:ascii="Times New Roman"/>
          <w:sz w:val="21"/>
          <w:szCs w:val="21"/>
        </w:rPr>
        <w:t>（</w:t>
      </w:r>
      <w:r w:rsidRPr="00FC10BA">
        <w:rPr>
          <w:rFonts w:ascii="Times New Roman" w:hAnsi="Times New Roman"/>
          <w:sz w:val="21"/>
          <w:szCs w:val="21"/>
        </w:rPr>
        <w:t>3</w:t>
      </w:r>
      <w:r w:rsidRPr="00FC10BA">
        <w:rPr>
          <w:rFonts w:ascii="Times New Roman"/>
          <w:sz w:val="21"/>
          <w:szCs w:val="21"/>
        </w:rPr>
        <w:t>）线框</w:t>
      </w:r>
      <w:r w:rsidRPr="00FC10BA">
        <w:rPr>
          <w:rFonts w:ascii="Times New Roman" w:hint="eastAsia"/>
          <w:sz w:val="21"/>
          <w:szCs w:val="21"/>
        </w:rPr>
        <w:t>的</w:t>
      </w:r>
      <w:r w:rsidRPr="00FC10BA">
        <w:rPr>
          <w:rFonts w:ascii="Times New Roman" w:hint="eastAsia"/>
          <w:sz w:val="21"/>
          <w:szCs w:val="21"/>
        </w:rPr>
        <w:t>EF</w:t>
      </w:r>
      <w:r w:rsidRPr="00FC10BA">
        <w:rPr>
          <w:rFonts w:ascii="Times New Roman" w:hint="eastAsia"/>
          <w:sz w:val="21"/>
          <w:szCs w:val="21"/>
        </w:rPr>
        <w:t>边</w:t>
      </w:r>
      <w:r w:rsidRPr="00FC10BA">
        <w:rPr>
          <w:rFonts w:ascii="Times New Roman"/>
          <w:sz w:val="21"/>
          <w:szCs w:val="21"/>
        </w:rPr>
        <w:t>追上</w:t>
      </w:r>
      <w:r w:rsidRPr="00FC10BA">
        <w:rPr>
          <w:rFonts w:ascii="Times New Roman" w:hint="eastAsia"/>
          <w:sz w:val="21"/>
          <w:szCs w:val="21"/>
        </w:rPr>
        <w:t>金属</w:t>
      </w:r>
      <w:r w:rsidRPr="00FC10BA">
        <w:rPr>
          <w:rFonts w:ascii="Times New Roman"/>
          <w:sz w:val="21"/>
          <w:szCs w:val="21"/>
        </w:rPr>
        <w:t>棒</w:t>
      </w:r>
      <w:r>
        <w:rPr>
          <w:rFonts w:ascii="Times New Roman" w:hint="eastAsia"/>
          <w:sz w:val="21"/>
          <w:szCs w:val="21"/>
        </w:rPr>
        <w:t>CD</w:t>
      </w:r>
      <w:r w:rsidRPr="00FC10BA">
        <w:rPr>
          <w:rFonts w:ascii="Times New Roman" w:hint="eastAsia"/>
          <w:sz w:val="21"/>
          <w:szCs w:val="21"/>
        </w:rPr>
        <w:t>时</w:t>
      </w:r>
      <w:r w:rsidRPr="00FC10BA">
        <w:rPr>
          <w:rFonts w:ascii="Times New Roman"/>
          <w:sz w:val="21"/>
          <w:szCs w:val="21"/>
        </w:rPr>
        <w:t>，</w:t>
      </w:r>
      <w:r w:rsidRPr="00FC10BA">
        <w:rPr>
          <w:rFonts w:ascii="Times New Roman" w:hint="eastAsia"/>
          <w:sz w:val="21"/>
          <w:szCs w:val="21"/>
        </w:rPr>
        <w:t>金属</w:t>
      </w:r>
      <w:r w:rsidRPr="00FC10BA">
        <w:rPr>
          <w:rFonts w:ascii="Times New Roman"/>
          <w:sz w:val="21"/>
          <w:szCs w:val="21"/>
        </w:rPr>
        <w:t>棒</w:t>
      </w:r>
      <w:r>
        <w:rPr>
          <w:rFonts w:ascii="Times New Roman" w:hint="eastAsia"/>
          <w:sz w:val="21"/>
          <w:szCs w:val="21"/>
        </w:rPr>
        <w:t>CD</w:t>
      </w:r>
      <w:r w:rsidRPr="00FC10BA">
        <w:rPr>
          <w:rFonts w:ascii="Times New Roman"/>
          <w:sz w:val="21"/>
          <w:szCs w:val="21"/>
        </w:rPr>
        <w:t>的动能．</w:t>
      </w:r>
    </w:p>
    <w:p w:rsidR="00C745CF" w:rsidRPr="00FC10BA" w:rsidRDefault="00C745CF" w:rsidP="00C745CF">
      <w:pPr>
        <w:pStyle w:val="01"/>
        <w:adjustRightInd w:val="0"/>
        <w:snapToGrid w:val="0"/>
        <w:spacing w:before="0" w:beforeAutospacing="0" w:after="0" w:afterAutospacing="0"/>
        <w:ind w:firstLine="315"/>
        <w:rPr>
          <w:rFonts w:ascii="Times New Roman" w:hAnsi="Times New Roman"/>
          <w:sz w:val="21"/>
          <w:szCs w:val="21"/>
        </w:rPr>
      </w:pPr>
    </w:p>
    <w:p w:rsidR="00C745CF" w:rsidRPr="008C79AE" w:rsidRDefault="00C745CF" w:rsidP="00C745CF">
      <w:pPr>
        <w:pStyle w:val="01"/>
        <w:spacing w:after="240" w:afterAutospacing="0"/>
        <w:rPr>
          <w:sz w:val="21"/>
          <w:szCs w:val="21"/>
        </w:rPr>
      </w:pPr>
    </w:p>
    <w:p w:rsidR="00C745CF" w:rsidRPr="00FC10BA" w:rsidRDefault="00C745CF" w:rsidP="00C745CF">
      <w:pPr>
        <w:pStyle w:val="01"/>
        <w:spacing w:after="240" w:afterAutospacing="0"/>
        <w:rPr>
          <w:sz w:val="21"/>
          <w:szCs w:val="21"/>
        </w:rPr>
      </w:pPr>
    </w:p>
    <w:p w:rsidR="00C745CF" w:rsidRPr="00FC10BA" w:rsidRDefault="00C745CF" w:rsidP="00C745CF">
      <w:pPr>
        <w:pStyle w:val="01"/>
        <w:spacing w:after="240" w:afterAutospacing="0"/>
        <w:rPr>
          <w:sz w:val="21"/>
          <w:szCs w:val="21"/>
        </w:rPr>
      </w:pPr>
    </w:p>
    <w:p w:rsidR="00C745CF" w:rsidRPr="00FC10BA" w:rsidRDefault="00C745CF" w:rsidP="00C745CF">
      <w:pPr>
        <w:pStyle w:val="0"/>
        <w:tabs>
          <w:tab w:val="left" w:pos="359"/>
          <w:tab w:val="left" w:pos="4380"/>
        </w:tabs>
        <w:ind w:left="344" w:hanging="344"/>
        <w:rPr>
          <w:rFonts w:ascii="宋体" w:hAnsi="宋体"/>
          <w:color w:val="000000"/>
          <w:szCs w:val="21"/>
          <w:lang w:val="fr-FR"/>
        </w:rPr>
      </w:pPr>
    </w:p>
    <w:p w:rsidR="00C745CF" w:rsidRPr="00FC10BA" w:rsidRDefault="00C745CF" w:rsidP="00C745CF">
      <w:pPr>
        <w:pStyle w:val="0"/>
        <w:tabs>
          <w:tab w:val="left" w:pos="359"/>
          <w:tab w:val="left" w:pos="4380"/>
        </w:tabs>
        <w:ind w:left="344" w:hanging="344"/>
        <w:rPr>
          <w:rFonts w:ascii="宋体" w:hAnsi="宋体" w:hint="eastAsia"/>
          <w:color w:val="000000"/>
          <w:szCs w:val="21"/>
        </w:rPr>
      </w:pPr>
    </w:p>
    <w:p w:rsidR="00C745CF" w:rsidRDefault="00C745CF" w:rsidP="00C745CF">
      <w:pPr>
        <w:pStyle w:val="0"/>
        <w:tabs>
          <w:tab w:val="left" w:pos="359"/>
          <w:tab w:val="left" w:pos="4380"/>
        </w:tabs>
        <w:ind w:left="344" w:hanging="344"/>
        <w:rPr>
          <w:rFonts w:ascii="宋体" w:hAnsi="宋体" w:hint="eastAsia"/>
          <w:color w:val="000000"/>
          <w:szCs w:val="21"/>
        </w:rPr>
      </w:pPr>
    </w:p>
    <w:p w:rsidR="00C745CF" w:rsidRDefault="00C745CF" w:rsidP="00C745CF">
      <w:pPr>
        <w:pStyle w:val="0"/>
        <w:tabs>
          <w:tab w:val="left" w:pos="359"/>
          <w:tab w:val="left" w:pos="4380"/>
        </w:tabs>
        <w:ind w:left="344" w:hanging="344"/>
        <w:rPr>
          <w:rFonts w:ascii="宋体" w:hAnsi="宋体" w:hint="eastAsia"/>
          <w:color w:val="000000"/>
          <w:szCs w:val="21"/>
        </w:rPr>
      </w:pPr>
    </w:p>
    <w:p w:rsidR="00C745CF" w:rsidRDefault="00C745CF" w:rsidP="00C745CF">
      <w:pPr>
        <w:pStyle w:val="0"/>
        <w:tabs>
          <w:tab w:val="left" w:pos="359"/>
          <w:tab w:val="left" w:pos="4380"/>
        </w:tabs>
        <w:ind w:left="344" w:hanging="344"/>
        <w:rPr>
          <w:rFonts w:ascii="宋体" w:hAnsi="宋体" w:hint="eastAsia"/>
          <w:color w:val="000000"/>
          <w:szCs w:val="21"/>
        </w:rPr>
      </w:pPr>
    </w:p>
    <w:p w:rsidR="00C745CF" w:rsidRPr="00FC10BA" w:rsidRDefault="00C745CF" w:rsidP="00C745CF">
      <w:pPr>
        <w:pStyle w:val="0"/>
        <w:tabs>
          <w:tab w:val="left" w:pos="359"/>
          <w:tab w:val="left" w:pos="4380"/>
        </w:tabs>
        <w:ind w:left="344" w:hanging="344"/>
        <w:rPr>
          <w:rFonts w:ascii="宋体" w:hAnsi="宋体"/>
          <w:color w:val="000000"/>
          <w:szCs w:val="21"/>
        </w:rPr>
      </w:pPr>
    </w:p>
    <w:p w:rsidR="00C745CF" w:rsidRPr="00FC10BA" w:rsidRDefault="00C745CF" w:rsidP="00C745CF">
      <w:pPr>
        <w:pStyle w:val="0"/>
        <w:ind w:left="420" w:hanging="42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noProof/>
          <w:color w:val="000000"/>
          <w:szCs w:val="21"/>
        </w:rPr>
        <w:pict>
          <v:group id="_x0000_s1816" alt="www.ziyuanku.com" style="position:absolute;left:0;text-align:left;margin-left:270.05pt;margin-top:60.35pt;width:157.2pt;height:107pt;z-index:251674624" coordorigin="6393,9171" coordsize="3144,2140">
            <v:shape id="_x0000_s1817" type="#_x0000_t202" style="position:absolute;left:7621;top:9373;width:502;height:502" filled="f" stroked="f">
              <v:textbox>
                <w:txbxContent>
                  <w:p w:rsidR="00C745CF" w:rsidRPr="00463B89" w:rsidRDefault="00C745CF" w:rsidP="00C745CF">
                    <w:pPr>
                      <w:pStyle w:val="0"/>
                      <w:rPr>
                        <w:rFonts w:ascii="Times New Roman" w:hAnsi="Times New Roman"/>
                        <w:vertAlign w:val="superscript"/>
                      </w:rPr>
                    </w:pPr>
                    <w:r>
                      <w:rPr>
                        <w:rFonts w:ascii="Times New Roman" w:hAnsi="Times New Roman" w:hint="eastAsia"/>
                      </w:rPr>
                      <w:t>P</w:t>
                    </w:r>
                    <w:r>
                      <w:rPr>
                        <w:rFonts w:ascii="Times New Roman" w:hAnsi="Times New Roman" w:hint="eastAsia"/>
                        <w:vertAlign w:val="superscript"/>
                      </w:rPr>
                      <w:t>/</w:t>
                    </w:r>
                  </w:p>
                </w:txbxContent>
              </v:textbox>
            </v:shape>
            <v:shape id="_x0000_s1818" type="#_x0000_t202" style="position:absolute;left:8772;top:10079;width:502;height:502" filled="f" stroked="f">
              <v:textbox>
                <w:txbxContent>
                  <w:p w:rsidR="00C745CF" w:rsidRPr="00463B89" w:rsidRDefault="00C745CF" w:rsidP="00C745CF">
                    <w:pPr>
                      <w:pStyle w:val="0"/>
                      <w:rPr>
                        <w:rFonts w:ascii="Times New Roman" w:hAnsi="Times New Roman"/>
                        <w:vertAlign w:val="superscript"/>
                      </w:rPr>
                    </w:pPr>
                    <w:r>
                      <w:rPr>
                        <w:rFonts w:ascii="Times New Roman" w:hAnsi="Times New Roman" w:hint="eastAsia"/>
                      </w:rPr>
                      <w:t>Q</w:t>
                    </w:r>
                    <w:r>
                      <w:rPr>
                        <w:rFonts w:ascii="Times New Roman" w:hAnsi="Times New Roman" w:hint="eastAsia"/>
                        <w:vertAlign w:val="superscript"/>
                      </w:rPr>
                      <w:t>/</w:t>
                    </w:r>
                  </w:p>
                </w:txbxContent>
              </v:textbox>
            </v:shape>
            <v:line id="_x0000_s1819" style="position:absolute" from="8817,10729" to="9537,10729">
              <v:stroke dashstyle="dash"/>
            </v:line>
            <v:shape id="Text Box 198" o:spid="_x0000_s1820" type="#_x0000_t202" style="position:absolute;left:7229;top:10173;width:289;height:310;visibility:visible" filled="f" stroked="f">
              <v:textbox inset="0,0,0,0">
                <w:txbxContent>
                  <w:p w:rsidR="00C745CF" w:rsidRPr="00463B89" w:rsidRDefault="00C745CF" w:rsidP="00C745CF">
                    <w:pPr>
                      <w:pStyle w:val="0"/>
                      <w:rPr>
                        <w:rFonts w:ascii="Times New Roman" w:hAnsi="Times New Roman"/>
                        <w:szCs w:val="21"/>
                      </w:rPr>
                    </w:pPr>
                    <w:r w:rsidRPr="00463B89">
                      <w:rPr>
                        <w:rFonts w:ascii="Times New Roman" w:hAnsi="Times New Roman"/>
                        <w:szCs w:val="21"/>
                      </w:rPr>
                      <w:t>P</w:t>
                    </w:r>
                  </w:p>
                </w:txbxContent>
              </v:textbox>
            </v:shape>
            <v:shape id="Text Box 16" o:spid="_x0000_s1821" type="#_x0000_t202" style="position:absolute;left:8152;top:10779;width:336;height:249;visibility:visible" filled="f" stroked="f">
              <v:textbox inset="0,0,0,0">
                <w:txbxContent>
                  <w:p w:rsidR="00C745CF" w:rsidRPr="00463B89" w:rsidRDefault="00C745CF" w:rsidP="00C745CF">
                    <w:pPr>
                      <w:pStyle w:val="0"/>
                      <w:ind w:firstLine="105"/>
                      <w:rPr>
                        <w:rFonts w:ascii="Times New Roman" w:hAnsi="Times New Roman"/>
                        <w:szCs w:val="21"/>
                      </w:rPr>
                    </w:pPr>
                    <w:r w:rsidRPr="00463B89">
                      <w:rPr>
                        <w:rFonts w:ascii="Times New Roman" w:hAnsi="Times New Roman"/>
                        <w:szCs w:val="21"/>
                      </w:rPr>
                      <w:t>Q</w:t>
                    </w:r>
                  </w:p>
                </w:txbxContent>
              </v:textbox>
            </v:shape>
            <v:shape id="Text Box 17" o:spid="_x0000_s1822" type="#_x0000_t202" style="position:absolute;left:8457;top:10971;width:336;height:249;visibility:visible" filled="f" stroked="f">
              <v:textbox inset="0,0,0,0">
                <w:txbxContent>
                  <w:p w:rsidR="00C745CF" w:rsidRPr="00463B89" w:rsidRDefault="00C745CF" w:rsidP="00C745CF">
                    <w:pPr>
                      <w:pStyle w:val="0"/>
                      <w:ind w:firstLine="105"/>
                      <w:rPr>
                        <w:rFonts w:ascii="Times New Roman" w:hAnsi="Times New Roman"/>
                        <w:i/>
                        <w:szCs w:val="21"/>
                      </w:rPr>
                    </w:pPr>
                    <w:r w:rsidRPr="00463B89">
                      <w:rPr>
                        <w:rFonts w:ascii="Times New Roman" w:hAnsi="Times New Roman"/>
                        <w:i/>
                        <w:szCs w:val="21"/>
                      </w:rPr>
                      <w:t>θ</w:t>
                    </w:r>
                  </w:p>
                </w:txbxContent>
              </v:textbox>
            </v:shape>
            <v:shape id="Text Box 198" o:spid="_x0000_s1823" type="#_x0000_t202" style="position:absolute;left:7271;top:9654;width:289;height:310;visibility:visible" filled="f" stroked="f">
              <v:textbox inset="0,0,0,0">
                <w:txbxContent>
                  <w:p w:rsidR="00C745CF" w:rsidRPr="00B94FE4" w:rsidRDefault="00C745CF" w:rsidP="00C745CF">
                    <w:pPr>
                      <w:pStyle w:val="0"/>
                      <w:rPr>
                        <w:rFonts w:ascii="Times New Roman" w:hAnsi="Times New Roman"/>
                        <w:sz w:val="15"/>
                        <w:szCs w:val="15"/>
                      </w:rPr>
                    </w:pPr>
                    <w:r w:rsidRPr="00B94FE4">
                      <w:rPr>
                        <w:rFonts w:ascii="Times New Roman" w:hAnsi="Times New Roman"/>
                        <w:sz w:val="15"/>
                        <w:szCs w:val="15"/>
                      </w:rPr>
                      <w:t>A</w:t>
                    </w:r>
                  </w:p>
                </w:txbxContent>
              </v:textbox>
            </v:shape>
            <v:shape id="Text Box 198" o:spid="_x0000_s1824" type="#_x0000_t202" style="position:absolute;left:6990;top:9495;width:289;height:310;visibility:visible" filled="f" stroked="f">
              <v:textbox inset="0,0,0,0">
                <w:txbxContent>
                  <w:p w:rsidR="00C745CF" w:rsidRPr="00B94FE4" w:rsidRDefault="00C745CF" w:rsidP="00C745CF">
                    <w:pPr>
                      <w:pStyle w:val="0"/>
                      <w:rPr>
                        <w:rFonts w:ascii="Times New Roman" w:hAnsi="Times New Roman"/>
                        <w:sz w:val="15"/>
                        <w:szCs w:val="15"/>
                      </w:rPr>
                    </w:pPr>
                    <w:r w:rsidRPr="00B94FE4">
                      <w:rPr>
                        <w:rFonts w:ascii="Times New Roman" w:hAnsi="Times New Roman"/>
                        <w:sz w:val="15"/>
                        <w:szCs w:val="15"/>
                      </w:rPr>
                      <w:t>B</w:t>
                    </w:r>
                  </w:p>
                </w:txbxContent>
              </v:textbox>
            </v:shape>
            <v:shape id="Text Box 198" o:spid="_x0000_s1825" type="#_x0000_t202" style="position:absolute;left:6697;top:9321;width:289;height:311;visibility:visible" filled="f" stroked="f">
              <v:textbox inset="0,0,0,0">
                <w:txbxContent>
                  <w:p w:rsidR="00C745CF" w:rsidRPr="00B94FE4" w:rsidRDefault="00C745CF" w:rsidP="00C745CF">
                    <w:pPr>
                      <w:pStyle w:val="0"/>
                      <w:rPr>
                        <w:rFonts w:ascii="Times New Roman" w:hAnsi="Times New Roman"/>
                        <w:sz w:val="15"/>
                        <w:szCs w:val="15"/>
                      </w:rPr>
                    </w:pPr>
                    <w:r w:rsidRPr="00B94FE4">
                      <w:rPr>
                        <w:rFonts w:ascii="Times New Roman" w:hAnsi="Times New Roman"/>
                        <w:sz w:val="15"/>
                        <w:szCs w:val="15"/>
                      </w:rPr>
                      <w:t>C</w:t>
                    </w:r>
                  </w:p>
                </w:txbxContent>
              </v:textbox>
            </v:shape>
            <v:shape id="Text Box 16" o:spid="_x0000_s1826" type="#_x0000_t202" style="position:absolute;left:8351;top:9674;width:512;height:325;visibility:visible" filled="f" stroked="f">
              <v:textbox inset="0,0,0,0">
                <w:txbxContent>
                  <w:p w:rsidR="00C745CF" w:rsidRPr="00463B89" w:rsidRDefault="00C745CF" w:rsidP="00C745CF">
                    <w:pPr>
                      <w:pStyle w:val="0"/>
                      <w:ind w:firstLine="105"/>
                      <w:rPr>
                        <w:rFonts w:ascii="Times New Roman" w:hAnsi="Times New Roman"/>
                        <w:i/>
                        <w:szCs w:val="21"/>
                      </w:rPr>
                    </w:pPr>
                    <w:smartTag w:uri="urn:schemas-microsoft-com:office:smarttags" w:element="chmetcnv">
                      <w:smartTagPr>
                        <w:attr w:name="ູ坰ູ沈䪮蠀歼ԃ坈ູ圠ູ沕䪮踀HasSpace沒䪮蠀訴૏奸ູ姰ູ沟䪮蠀虄૏墰ູ墈ູ浤䪮蠀㨐຺姰ູ娘ູ浡䪮蠀㎀຺墈ູ嗠ູ浮䪮蠀聜૏幸ູ宨ູູ浫䪮蠀藼૏埨ູ堸ູ浰䪮蠀㑰຺壘ູ埨ູ浽䪮蠀蚌૏夀ູ墰ູ浺䪮蠀蛔૏擀i壘ູ浇䪮蠀螬૏媸ູ鞐ૐ浌䪮谀D:\Documents\夰ູ浉䪮蠀㬀຺妠ູ埀ູ浖䪮蠀詼૏嫠ູ奸ູ浓䪮蠀㙐຺䱘ູ摈i浘䪮蠀觬૏埀ູ堐ູ津䪮蠀覤૏堐ູ婀ູ洢䪮蠀襜૏娘ູ婨ູ洯䪮蠀㤠຺婀ູ嬰ູ洴䪮蠀㝀຺鞐ૐ存ູ洱䪮蠀㠰຺嬈ູ夨ູ派䪮蠀諄૏崐ູ妠ູ活䪮蠀蟴૏嬰ູ媸ູ洀䪮蠀褔૏婨ູ嬈ູ洍䪮蠀蠼૏媐ູ宀ູ洊䪮蠀袄૏存ູ付ູ洗䪮蠀グ຺塠ູ庠ູ洜䪮蠀贄૏彨ູ帀ູ洙䪮蠀浼ԃ帨ູ嵠ູ淦䪮蠀诤૏嶈ູ峀ູ淣䪮蠀㳠຺峀ູ岘ູ淨䪮蠀ㅄ߄巘ູ峨ູ淵䪮蠀譔૏屈ູ崸ູe淲䪮蠀讜૏尠ູ屈ູ淿䪮蠀⹤৳屰ູ䵰ູ淄䪮蠀㯰຺崸ູ嫠ູ淁䪮蠀謌૏岘ູ崐ູ淎䪮蠀涠ԃ寸ູ巘ູ淋䪮蠀㷐຺嶰ູ尠ູ淐䪮蠀谬૏廈ູ嶈ູ淝䪮蠀ㆴ߄嵠ູ屰ູ淚䪮蠀貼૏寐ູ廰ູ涧䪮蠀醠ׯ幐ູ寸ູ涬䪮蠀酼ׯ⠠૙帨ູ涩䪮蠀肤૏䷨ູ塠ູູ涶䪮蠀ꆴԌ宨ູ删ູູ涳䪮蠀豴૏廰ູ嶰ູ涸䪮蠀㻀຺帀ູ廈ູ涅䪮蠀赌૏彀ູ彨ູ涂䪮蠀趔૏徐ູ弘ູ涏䪮蠀㾰຺弘ູ寐ູ涔䪮蠀䂠຺徸ູ彀ູ涑䪮蠀跜૏忠ູ徐ູ涞䪮蠀踤૏怈ູ徸ູ涛䪮蠀䆐຺怰ູ忠ູ橠䪮蠀蹬૏恘ູ怈ູ橭䪮蠀躴૏惐ູ怰ູ橪䪮蠀軼૏您ູ惐ູ橷䪮蠀轄૏惸ູ悀ູ橼䪮蠀䊀຺悀ູ恘ູ橹䪮蠀䍰຺愠ູ您ູ橆䪮蠀辌૏慈ູ惸ູ橃䪮蠀返૏慰ູ愠ູ橈䪮蠀䑠຺憘ູ慈ູ橕䪮蠀逜૏懀ູ慰ູ橒䪮蠀遤૏戸ູ憘ູ機䪮蠀邬૏成ູ戸ູ樤䪮蠀郴૏扠ູ懨ູ模䪮蠀䕐຺懨ູ懀ູ樮䪮蠀䙀຺抈ູ成ູ樫䪮蠀鄼૏抰ູ扠ູ樰䪮蠀醄૏拘ູ抈ູ樽䪮蠀䜰຺挀ູ抰ູ樺䪮蠀里૏挨ູ拘ູ樇䪮蠀鈔૏掠ູ挀ູ樌䪮蠀鉜૏捸ູ掠ູ樉䪮蠀銤૏揈ູ捐ູ樖䪮蠀䠠຺捐ູ挨ູ樓䪮蠀䤐຺揰ູ捸ູ樘䪮蠀鋬૏搘ູ揈ູ櫥䪮蠀錴૏摀ູ揰ູ櫢䪮蠀䨀຺摨ູ搘ູ櫯䪮蠀鍼૏撐ູ摀ູ櫴䪮蠀鏄૏攈ູ摨ູ櫱䪮蠀鐌૏擠ູ攈ູ櫾䪮蠀鑔૏攰ູ撸ູ櫻䪮蠀䫰຺撸ູ撐ູ櫀䪮蠀䯠຺敘ູ擠ູ櫍䪮蠀钜૏斀ູ攰ູ櫊䪮蠀铤૏斨ູ敘ູ櫗䪮蠀䳐຺旐ູ斀ູ櫜䪮蠀锬૏旸ູ斨ູ櫙䪮蠀镴૏晰ູ旐ູ檦䪮蠀閼૏晈ູ晰ູ檣䪮蠀阄૏暘ູ映ູ檨䪮蠀䷀຺映ູ旸ູ檵䪮蠀亰຺曀ູ晈ູ檲䪮蠀陌૏曨ູ暘ູ檿䪮蠀隔૏朐ູ曀ູ檄䪮蠀侠຺朸ູ曨ູ檁䪮蠀雜૏杠ູ朐ູ檎䪮蠀霤૏柘ູ朸ູ檋䪮蠀靬૏枰ູ柘ູ檐䪮蠀鞴૏栀ູ枈ູ檝䪮蠀傐຺枈ູ杠ູ檚䪮蠀冀຺栨ູ枰ູ歧䪮蠀韼૏桐ູ栀ູ歬䪮蠀顄૏桸ູ栨ູ歩䪮蠀剰຺梠ູ桐ູ歶䪮蠀颌૏棈ູ桸ູ歳䪮蠀飔૏楀ູ梠ູ歸䪮蠀餜૏椘ູ楀ູ歅䪮蠀饤૏楨ູ棰ູ歂䪮蠀占຺棰ູ棈ູ歏䪮蠀呐຺榐ູ椘ູ歔䪮蠀馬૏榸ູ楨ູ歑䪮蠀駴૏槠ູ榐ູ歞䪮蠀啀຺樈ູ榸ູ歛䪮蠀騼૏樰ູ槠ູ欠䪮蠀骄૏檨ູ樈ູ欭䪮蠀髌૏檀ູ檨ູ欪䪮蠀鬔૏櫐ູ橘ູ欷䪮蠀嘰຺橘ູ樰ູ欼䪮蠀圠຺櫸ູ檀ູ欹䪮蠀魜૏欠ູ櫐ູ欆䪮蠀鮤૏歈ູ櫸ູ欃䪮蠀堐຺歰ູ欠ູ欈䪮蠀鯬૏殘ູ歈ູ欕䪮蠀鰴૏氐ູ歰ູ欒䪮蠀鱼૏毨ູ氐ູ欟䪮蠀鳄૏永ູ毀ູ毤䪮蠀夀຺毀ູ殘ູ毡䪮蠀姰຺池ູ毨ູ毮䪮蠀鴌૏沈ູ永ູ毫䪮蠀鵔૏沰ູ池ູ毰䪮蠀嫠຺泘ູ沈ູ毽䪮蠀鶜૏洀ູ沰ູ毺䪮蠀鷤૏浸ູ泘ູ毇䪮蠀鸬૏浐ູ浸ູ毌䪮蠀鹴૏涠ູ洨ູ毉䪮蠀寐຺洨ູ洀ູ毖䪮蠀峀຺淈ູ浐ູ毓䪮蠀麼૏淰ູ涠ູ毘䪮蠀鼄૏渘ູ淈ູ殥䪮蠀嶰຺湀ູ淰ູ殢䪮蠀齌૏湨ູ渘ູ殯䪮蠀龔૏滠ູ湀ູ殴䪮蠀鿜૏溸ູ滠ູ殱䪮蠀ꀤ૏漈ູ源ູ殾䪮蠀庠຺源ູ湨ູ殻䪮蠀徐຺漰ູ溸ູ殀䪮蠀ꁬ૏潘ູ漈ູ殍䪮蠀ꂴ૏澀ູ漰ູ殊䪮蠀悀຺澨ູ潘ູ殗䪮蠀ꃼ૏濐ູ澀ູ殜䪮蠀ꅄ૏灈ູ澨ູ殙䪮蠀ꆌ૏瀠ູ灈ູ桦䪮蠀ꇔ૏灰ູ濸ູ档䪮蠀慰຺濸ູ濐ູ桨䪮蠀扠຺炘ູ瀠ູ桵䪮蠀ꈜ૏烀ູ灰ູ桲䪮蠀ꉤ૏烨ູ炘ູ桿䪮蠀捐຺焐ູ烀ູ桄䪮蠀ꊬ૏焸ູ烨ູ桁䪮蠀ꋴ૏熰ູ焐ູ桎䪮蠀ꌼ૏熈ູ熰ູ桋䪮蠀ꎄ૏燘ູ煠ູ桐䪮蠀摀຺煠ູ焸ູ桝䪮蠀攰຺爀ູ熈ູ桚䪮蠀ꏌ૏爨ູ燘ູ栧䪮蠀ꐔ૏牐ູ爀ູ栬䪮蠀映຺牸ູ爨ູ栩䪮蠀ꑜ૏犠ູ牐ູ栶䪮蠀꒤૏猘ູ牸ູ栳䪮蠀ꓬ૏狰ູ猘ູ核䪮蠀ꔴ૏獀ູ狈ູ栅䪮蠀朐຺狈ູ犠ູ栂䪮蠀栀຺獨ູ狰ູ栏䪮蠀ꕼ૏玐ູ獀ູ栔䪮蠀ꗄ૏玸ູ獨ູ树䪮蠀棰຺珠ູ玐ູ栞䪮蠀ꘌ૏琈ູ玸ູ栛䪮蠀Ꙕ૏璀ູ珠ູ棠䪮蠀ꚜ૏瑘ູ璀ູ棭䪮蠀ꛤ૏璨ູ琰ູ棪䪮蠀槠຺琰ູ琈ູ棷䪮蠀櫐຺瓐ູ瑘ູ棼䪮蠀Ꜭ૏瓸ູ璨ູ棹䪮蠀ꝴ૏甠ູ瓐ູ棆䪮蠀毀຺畈ູ瓸ູ棃䪮蠀Ꞽ૏異ູ甠ູ棈䪮蠀ꠄ૏痨ູ畈ູ棕䪮蠀ꡌ૏痀ູ痨ູ棒䪮蠀ꢔ૏瘐ູ疘ູ棟䪮蠀沰຺疘ູ異ູ梤䪮蠀涠຺瘸ູ痀ູ梡䪮蠀꣜૏癠ູ瘐ູ梮䪮蠀ꤤ૏皈ູ瘸ູ梫䪮蠀源຺皰ູ癠ູ械䪮蠀ꥬ૏盘ູ皈ູ梽䪮蠀ꦴ૏睐ູ皰ູ梺䪮蠀ꧼ૏眨ູ睐ູ梇䪮蠀ꩄ૏睸ູ眀ູ梌䪮蠀澀຺眀ູ盘ູ梉䪮蠀灰຺瞠ູ眨ູ梖䪮蠀ꪌ૏矈ູ睸ູ梓䪮蠀꫔૏矰ູ瞠ູ梘䪮蠀煠຺砘ູ矈ູ楥䪮蠀꬜૏础ູ矰ູ楢䪮蠀ꭤ૏碸ູ砘ູ楯䪮蠀ꮬ૏碐ູ碸ູ楴䪮蠀꯴૏磠ູ硨ູ楱䪮蠀牐຺硨ູ础ູ楾䪮蠀獀຺礈ູ碐ູ楻䪮蠀갼૏礰ູ磠ູ楀䪮蠀겄૏祘ູ礈ູ楍䪮蠀琰຺禀ູ礰ູ楊䪮蠀곌૏禨ູ祘ູ楗䪮蠀괔૏稠ູ禀ູ楜䪮蠀굜૏秸ູ稠ູ楙䪮蠀궤૏穈ູ秐ູ椦䪮蠀甠຺秐ູ禨ູ椣䪮蠀瘐຺穰ູ秸ູ椨䪮蠀귬૏窘ູ穈ູ椵䪮蠀긴૏竀ູ穰ູ椲䪮蠀眀຺竨ູ窘ູ椿䪮蠀깼૏笐ູ竀ູ椄䪮蠀껄૏箈ູ竨ູ椁䪮蠀꼌૏筠ູ箈ູ椎䪮蠀꽔૏箰ູ笸ູ椋䪮蠀矰຺笸ູ笐ູ椐䪮蠀磠຺篘ູ筠ູ椝䪮蠀꾜૏簀ູ箰ູ椚䪮蠀꿤૏簨ູ篘ູ槧䪮蠀秐຺籐ູ簀ູ槬䪮蠀뀬૏籸ູ簨ູ槩䪮蠀끴૏糰ູ籐ູ槶䪮蠀낼૏糈ູ糰ູ槳䪮蠀넄૏紘ູ粠ູ槸䪮蠀竀຺粠ູ籸ູ槅䪮蠀箰຺絀ູ糈ູ槂䪮蠀녌૏絨ູ紘ູ槏䪮蠀놔૏綐ູ絀ູ槔䪮蠀粠຺綸ູ絨ູ槑䪮蠀뇜૏締ູ綐ູ槞䪮蠀눤૏繘ູ綸ູ槛䪮蠀뉬૏縰ູ繘ູ榠䪮蠀늴૏纀ູ縈ູ榭䪮蠀綐຺縈ູ締ູ榪䪮蠀纀຺纨ູ縰ູ榷䪮蠀닼૏绐ູ纀ູ榼䪮蠀덄૏绸ູ纨ູ榹䪮蠀罰຺缠ູ绐ູ榆䪮蠀뎌૏罈ູ绸ູ榃䪮蠀돔૏翀ູ缠ູ榈䪮蠀된૏羘ູ翀ູ榕䪮蠀둤૏翨ູ罰ູ榒䪮蠀聠຺罰ູ罈ູ榟䪮蠀腐຺耐ູ羘ູ癤䪮蠀뒬૏쩐ૐ翨ູ⬧연鵷ࠁظ૒&#10;츷䦧湥耀瓀૚츲䦧猺耀⁡浸湬㩳獸∽瑨츭䦧眯耀⸳牯⽧〲㄰堯䱍츨䦧慭耀湬㵳栢瑴㩰⼯異츫䦧杲耀汥浥湥獴ㄯㄮ∯츦䦧敧耀獥慰散∽瑨灴⼺측䦧⹬耀捤支敬敭瑮⽳⸱츜䦧汥耀䙴牯䑭晥畡瑬∽츟䦧晩耀愠瑴楲畢整潆浲츚䦧汵耀 煮慵楬楦摥㸢਍츕䦧㩳耀#慴楴湯ാ †㰠츐䦧捯耀&amp;慴楴湯砠汭氺湡츓䦧≮耀)卅ㄠㄮ堠䱍匠档츎䦧䵘耀,敨慭映牯栠瑴㩰츉䦧汲耀/搯⽣汥浥湥獴ㄯ츄䦧慮耀2捡⁥牃慥整⁤〲츇䦧ⴴ耀5敲瑡摥戠⁹楔⁭츂䦧⠠耀8敬䀳極捵攮畤 칽䦧慈耀;⠠桴扡湩䁧極捵칸䦧 耀&gt;䠠湵整⁲樨湡䁥칻䦧攮耀A⥵倠瑥⁥潊湨瑳칶䦧⹰耀D瑳湯畀潫湬愮⹣칱䦧䌠耀G慌潧敺⠠慬潧敺칬䦧潣耀J⹬摥⥵吠楨⁳捳칯䦧搠耀M敲⁳䵘⁌汥浥湥칪䦧牯耀Pㄠ‵䍄攠敬敭瑮칥䦧浯耀S栠瑴㩰⼯異汲漮칠䦧⽣耀V湥獴ㄯㄮ 慮敭칣䦧⹥耀Y敤楦敮⁳⁡潣灭칞䦧灹耀\灭敬楌整慲⁬桷칙䦧数耀_⁳業數⁤潣瑮湥칔䦧⁤耀b⁳桴⁥浸㩬慬杮칗䦧楲耀e愠慶汩扡敬‮瑉칒䦧污耀h挠楨摬攠敬敭瑮칍䦧甠耀k⁦業佮捣畣獲洯칈䦧畣耀n潈敷敶Ⱳ琠楨⁳칋䦧敬耀q⁥潤獥瀠牥業⁴칆䦧敤耀t楴湯漠⁦瑯敨⁲칁䦧敬耀w獥眠楨档眠畯摬캼䦧業耀z汩⁤汥浥湥獴‮캿䦧汥耀獴愠敲搠捥慬敲⁤獡猠扵瑳瑩瑵扡⪧䓰跷ࠁظ૒䪯耀C:\Users\Administrator\AppData\Local\Programss䪯簢耀ÿᒧ@ÿ肀÷က༁Ȁ싰 ࠀࣰȀ؀ༀ̀苰ༀЀ⣰Āऀჰ䪯耀)Ȁ਀ࣰԀༀЀ䫰Ȁਂࣰ؀ጀ଀۰̀⌀∀ೱꨀ㼎ĀကӰ䪯耀6ἀԀ⃰ĀሀᣰЀ؀＀ÿ㭶ҍ㬔(䪯耀CЀҲІ਀cR䄄섅ĉᦚǿ쎁&quot;ο  logo䪯w耀P.ziyuanku.com3ƿ`ΪࠀༀԿƖ䪯耀]ᧇ⎠⋺Їȁ34쎁&quot;Έο www.ziyuanku.comC䪯Ώ耀jΑΪఀༀԿzಢЈਂc$Ɓ뺜àƃ햻ðƿ䪯ǎ耀wǿƿ`ᨄᧇ⎠⁸hಢЉਂ3凜䪯耀ƿǿƿ`ᴆ⃒⃸⋺ښ陵䪯耀⍕╈ⳎЊȁ34쎁&quot;Έο www.ziyuanku.comC漏䪯耀ΪကༀԿfłЋਂs*ſƿǑ拾䪯耀«ǿᜌ⣎⏙⣎lłЌਂ0ﾦſ怒䪯耀¸ǔǕǿᦺ⏪ᦺ⪹nಢЍਂC洛䪯耀Åǿƿ`ᡒ⡴᪖⨥nಢЎਂ駱䪯耀Ò ƿǿƿ`⋎⡷╈⩑ n羅䪯耀ßਂC&#10;ƿǿƿ`ᦵ⍕ᯠ⓴祿䪯&#10;耀ìzಢАਂc$¿ƿǿƿ`῭⡡嵐䪯⭡耀ZłБਂSſƿǎǿᲅ⚫ᲅ⣎ZłВੂ⯀⯹豷沰৫䊠ষſƿǎǿ᦬⚜ᲅ⚜nಢГਂCƿǿƿ`ᪿ⬅‶ⳎnಢДਂC&#10;ƿǿƿ`ᡝ▹᪰❵&#10;öЕਂÓ łضŃƋń腅&gt;腆ſƂƄƿǿΈضƋԑÓϭˤǛíĺ䀀관 관 가耀3ƿ`ΏΑᢢ⚊Å⣀zಢЖਂc$¿ƿǿƿ`᭸⡪ᶁ⭪Ӭ᩼ௌ┎዁Зȁ34쎁&quot;Έο www.ziyuanku.com谒´Ԣ㮧嗰贐ࠁ落৙쿨৴타都䪯ꠀ㷤畓간ৱ髄ູ긜ৱ鴴ູဲ䨤ຸ䊰c㙺蓽䫺蔫둈✶嘒ᙈ䟐ৰ迠ູ迠ູ㷤畓걜ৱ鬜ູ겼ৱ酜ູဲ䪄ຸ䊰c칤ᅶ泿泣蔫둈✶嘒ᙈ䣀ৰ逸ູ逸ູ㷤畓꫼ৱ鐔ູꧼৱ颼ູဲ䫤ຸ䊰cᡒᒙ뽗ꕺ蔫둈✶嘒ᙈ䦰ৰ邐ູ邐ູ㷤畓ꞌৱ鯌ູꥌৱ醴ູဲ䭄ຸ䊰cJ柉䌔跱蔫둈✶嘒ᙈ䪠ৰ部ູ部ູ㷤畓ꮬৱ马ູ꩔ৱ驴ູဲ䮤ຸ䊰c㻻䟅ꪌ蔫둈✶嘒ᙈ䮐ৰ酀ູ酀ູ㷤畓黼ৱ錌ູ迼ູ頌ູဲ䰄ຸ䊰c随峟㇬ﶽ蔫둈✶嘒ᙈ䲀ৰ醘ູ醘ູ㷤畓齔ৱ頄ູ邬ູ騜ູဲ䱤ຸ䊰c만ퟦ뀳⫬蔫둈✶嘒ᙈ䵰ৰ釰ູ釰ູ㷤畓꟤ৱ顜ູꘌৱ锤ູဲ䳄ຸ䊰c％䏍0蔫둈✶嘒ᙈ习ৰ鉈ູ鉈ູ㷤畓ꥄৱꀔູ괔ৱ隬ູဲ䴤ຸ䊰c䕫穘ඵ蔫둈✶嘒ᙈ佐ৰ銠ູ銠ູ㷤畓ꦜৱꁬູꭜৱ麼ູဲ䶄ຸ䊰c㻝陔䰸蔫둈✶嘒ᙈ偀ৰ鋸ູ鋸ູ㷤畓酔ູ鞬ູꡄৱ铌ູဲ䷤ຸ䊰c⎴欛颬蔫둈✶嘒ᙈ儰ৰ鍐ູ鍐ູ㷤畓ꘄৱ铄ູꞔৱ鞴ູဲ乄ຸ䊰c쏢돋对┟蔫둈✶嘒ᙈ删ৰ鎨ູ鎨ູ㷤畓Ꙝৱ锜ູꖴৱ魼ູဲ交ຸ䊰c﹓묅蛳蔫둈✶嘒ᙈ匐ৰ鐀ູ鐀ູ㷤畓遌ູ껔ູꍌৱ镼ູဲ伄ຸ䊰c乀緉峅耚蔫둈✶嘒ᙈ吀ৰ鑘ູ鑘ູ㷤畓ꭔৱ闌ູꋴৱ꒼ູဲ佤ຸ䊰cᳫ鿑ꄀ퀼蔫둈✶嘒ᙈ哰ৰ钰ູ钰ູ㷤畓鍤ູ隤ູ錔ູ餔ູဲ怄ຸ䊰c鷻링ⵐ蔫둈✶嘒ᙈ嗠ৰ锈ູ锈ູ㷤畓鎼ູ鴬ູ鈌ູ鰬ູဲ恤ຸ䊰c矾둽㍇蔫둈✶嘒ᙈ囐ৰ镠ູ镠ູ㷤畓ꚴৱ鶬ູ鐜ູ髌ູဲ惄ຸ䊰c鵂ᤇ궠剄蔫둈✶嘒ᙈ埀ৰ閸ູ閸ູ㷤畓鑬ູꈤູꆔৱ駄ູဲ愤ຸ䊰c꒿쇥跂寓蔫둈✶嘒ᙈ墰ৰ阐ູ阐ູ㷤畓ꃜৱꉼູꪬৱꇔູဲ憄ຸ䊰c򳂶솎콶蔫둈✶嘒ᙈ妠ৰ陨ູ陨ູ龜䪯ꠀ㷤畓铄ູꛄູ鉤ູ霄ູဲ懤ຸ䊰c帎퓘땜蔫둈✶嘒ᙈ媐ৰ雨ູ雨ູ㷤畓꠼ৱꏜູ隬ູ靜ູဲ扄ຸ䊰cቲ쐐漎同蔫둈✶嘒ᙈ宀ৰ靀ູ靀ູ㷤畓ꢔৱ齤ູ霄ູꭄູဲ护ຸ䊰cᘤ䂢砙眶蔫둈✶嘒ᙈ屰ৰ鞘ູ鞘ູ㷤畓錌ູꃄູ鍬ູ饬ູဲ挄ຸ䊰c؆⯉᫺ㄈ蔫둈✶嘒ᙈ嵠ৰ韰ູ韰ູ㷤畓醬ູꔌູ酜ູ鼔ູဲ捤ຸ䊰c䯓릫湎ᗲ蔫둈✶嘒ᙈ幐ৰ顈ູ顈ູ㷤畓鈄ູꎄູ齜ৱꈬູဲ揄ຸ䊰c㗈鯵脈鄃蔫둈✶嘒ᙈ彀ৰ颠ູ颠ູ㷤畓긔ৱ鳔ູ達ູ鬤ູဲ搤ຸ䊰cꍜ鵠췠彷蔫둈✶嘒ᙈ怰ৰ飸ູ飸ູ㷤畓겴ৱꄜູ铌ູꕬູဲ撄ຸ䊰c礷统蔫둈✶嘒ᙈ愠ৰ饐ູ饐ູ㷤畓괌ৱꅴູ鞴ູ닌ູဲ擤ຸ䊰c侳㍞첱ꅗ蔫둈✶嘒ᙈ成ৰ馨ູ馨ູ㷤畓굤ৱ鸄ູ闔ູ鹤ູဲ敄ຸ䊰c䕖ꨓ堸剟蔫둈✶嘒ᙈ挀ৰ騀ູ騀ູ㷤畓궼ৱ鱼ູ醴ູꄤູဲ斤ຸ䊰c晵샆䊤蔫둈✶嘒ᙈ揰ৰ驘ູ驘ູ㷤畓郼ູ鰤ູ鄄ູ鿄ູဲ昄ຸ䊰c䳑㑙⼞蔫둈✶嘒ᙈ擠ৰ骰ູ骰ູ㷤畓辜ູ鼌ູ镼ູ鲄ູဲ晤ຸ䊰c㓴ꊆઓᎇ蔫둈✶嘒ᙈ旐ৰ鬈ູ鬈ູ㷤畓迴ູꌬູ颼ູꁴູဲ曄ຸ䊰c移춄緖蔫둈✶嘒ᙈ曀ৰ魠ູ魠ູ㷤畓꜌ৱ龼ູ鏄ູ鳜ູဲ朤ຸ䊰c蜶⋰䎏蔫둈✶嘒ᙈ枰ৰ鮸ູ鮸ູ㷤畓邤ູ鹜ູ구ৱꤴູဲ构ຸ䊰c妒桁떩蔫둈✶嘒ᙈ梠ৰ鰐ູ鰐ູ㷤畓马ູ麴ູ锤ູꧤູဲ柤ຸ䊰c㶜ퟜ읐寱蔫둈✶嘒ᙈ榐ৰ鱨ູ鱨ູ㷤畓騔ູꨴູ髌ູ돔ູဲ桄ຸ䊰cḘ䨄ཱྀ⛈蔫둈✶嘒ᙈ檀ৰ鳀ູ鳀ູ㷤畓颴ູꪌູ魼ູꏤູဲ梤ຸ䊰c箳婰؋蔫둈✶嘒ᙈ歰ৰ鴘ູ鴘ູ㷤畓锜ູꜜູ辤ູꝼູဲ椄ຸ䊰c獌䵍蛢⾄蔫둈✶嘒ᙈ池ৰ鵰ູ鵰ູ䪯ꠀ㷤畓镴ູꖼູ꟬ৱ鸌ູဲ楤ຸ䊰c瘠禘ᇷ蔫둈✶嘒ᙈ浐ৰ鷰ູ鷰ູ㷤畓馼ູꘔູ鶴ູꢄູဲ槄ຸ䊰cᶈ㉃ᠲ䉱蔫둈✶嘒ᙈ湀ৰ鹈ູ鹈ູ㷤畓鯌ູ꣔ູ駄ູꃌູဲ樤ຸ䊰cꡀឞ䩙蔫둈✶嘒ᙈ漰ৰ麠ູ麠ູ㷤畓鰤ູꝴູ銼ູꪔູဲ檄ຸ䊰c浟螰◩蔫둈✶嘒ᙈ瀠ৰ黸ູ黸ູ㷤畓髄ູꋔູ頌ູꋜູဲ櫤ຸ䊰c䋁競揺࠼蔫둈✶嘒ᙈ焐ৰ齐ູ齐ູ㷤畓靔ູꐴູ鼄ৱꌴູဲ歄ຸ䊰cᶶ鶯ᢋ蔫둈✶嘒ᙈ爀ৰ龨ູ龨ູ㷤畓魴ູ꡼ູ驴ູꅼູဲ殤ຸ䊰c䕢⿁鼥஀蔫둈✶嘒ᙈ狰ৰꀀູꀀູ㷤畓鉜ູꇌູ귄ৱꊄູဲ氄ຸ䊰cꮩ阐쳾蔫둈✶嘒ᙈ珠ৰꁘູꁘູ㷤畓銴ູ돌ູ鬤ູູဲ汤ຸ䊰c㈓閧셽患蔫둈✶嘒ᙈ瓐ৰꂰູꂰູ㷤畓鞬ູ꒴ູ鹤ູ띄ູဲ泄ຸ䊰c垩婌켖蔫둈✶嘒ᙈ痀ৰꄈູꄈູ㷤畓餌ູູ꤬騜ູꛌູဲ洤ຸ䊰c甕曬晙蔫둈✶嘒ᙈ皰ৰꅠູꅠູ㷤畓饤ູꦄູ鿄ູ귔ູဲ涄ຸ䊰cꔹ㳃뀊ꩲ蔫둈✶嘒ᙈ瞠ৰꆸູꆸູ㷤畓ꀔູ꧜ູ阬ູꎌູဲ淤ຸ䊰cꚴ菮F귏蔫둈✶嘒ᙈ碐ৰꈐູꈐູ㷤畓闌ູ꼬ູ顤ູꐼູဲ湄ຸ䊰c膮ৃ˴鵗蔫둈✶嘒ᙈ禀ৰꉨູꉨູ㷤畓阤ູꙬູꀜູꗄູဲ溤ຸ䊰c샸猰꣛醲蔫둈✶嘒ᙈ穰ৰꋀູꋀູ㷤畓鼌ູꟌູ鼔ູꫬູဲ漄ຸ䊰c礀쮗蔫둈✶嘒ᙈ筠ৰꌘູꌘູ㷤畓鬜ູꠤູ齬ູꯄູဲ潤ຸ䊰c鏧꤄稶䳰蔫둈✶嘒ᙈ籐ৰꍰູꍰູ㷤畓顜ູꕤູꇔູꔔູဲ瀄ຸ䊰cꑵ摞䲳㽿蔫둈✶嘒ᙈ絀ৰꏈູꏈູ㷤畓雼ູ갔ູ鳜ູ뛬ູဲ灤ຸ䊰c疿⨱㙽곍蔫둈✶嘒ᙈ縰ৰꐠູꐠູ㷤畓齤ູ걬ູꈬູ꺄ູဲ烄ຸ䊰c큢䀿䲓刞蔫둈✶嘒ᙈ缠ৰꑸູꑸູａ䪯ꠀ㷤畓ꃄູ냤ູ鑴ູꦌູဲ焤ຸ䊰c捕﷩კ엧蔫둈✶嘒ᙈ耐ৰꓸູꓸູ㷤畓頄ູ넼ູꎌູ꟔ູဲ熄ຸ䊰c᝙妍⊅쿿蔫둈✶嘒ᙈ脀ৰꕐູꕐູ㷤畓ꎄູ댜ູ餔ູꜤູဲ燤ຸ䊰c免嘑J祅蔫둈✶嘒ᙈ臰ৰꖨູꖨູ㷤畓鶬ູ쎔ູꊄູູꙴဲ牄ຸ䊰cも䶏甘曜蔫둈✶嘒ᙈ苠ৰꘀູꘀູ㷤畓鸄ູ긤ູ갌ৱ뚔ູဲ犤ຸ䊰c퇦⌰귔蔫둈✶嘒ᙈ菐ৰꙘູꙘູ㷤畓ꉼູ꾄ູꗄູ꣜ູဲ猄ຸ䊰cᜨ⥢訳빽蔫둈✶嘒ᙈ蓀ৰꚰູꚰູ㷤畓隤ູ둼ູꄤູ굼ູဲ獤ຸ䊰c吂껞鰸蔫둈✶嘒ᙈ薰ৰ꜈ູ꜈ູ㷤畓鴬ູ룴ູꕬູ됬ູဲ珄ຸ䊰c戌㧩袳뻕蔫둈✶嘒ᙈ蚠ৰꝠູꝠູ㷤畓麴ູꮼູ鴴ູ괤ູဲ琤ຸ䊰c䈃䃛䢺蔫둈✶嘒ᙈ螐ৰꞸູꞸູ㷤畓ꋔູ꿜ູꔔູ개ູဲ璄ຸ䊰c䬡䋨雕묺蔫둈✶嘒ᙈ袀ৰꠐູꠐູ㷤畓ꌬູ뀴ູ验ৱ밼ູဲ瓤ຸ䊰cൻ㫚ી㗢蔫둈✶嘒ᙈ襰ৰꡨູꡨູ㷤畓龼ູ계ູ鸌ູ곌ູဲ畄ຸ䊰c斡﨧ᦤ蔫둈✶嘒ᙈ詠ৰꣀູꣀູ㷤畓鹜ູꬼູູꙴ꿤ູဲ疤ຸ䊰cᐍ匒髀蔫둈✶嘒ᙈ譐ৰꤘູꤘູ㷤畓ꄜູꫤູ鯔ູ뉌ູဲ瘄ຸ䊰c⇠ฐ齠芉蔫둈✶嘒ᙈ豀ৰꥰູꥰູ㷤畓ꅴູ귌ູ꒼ູ꨼ູဲ癤ຸ䊰cꨍ꩐ᬭ蔫둈✶嘒ᙈ贰ৰ꧈ູ꧈ູ㷤畓ꇌູ뇬ູ鰬ູ냬ູဲ盄ຸ䊰cꎛꄠﷳ颃蔫둈✶嘒ᙈ踠ৰꨠູꨠູ㷤畓鱼ູ깼ູꦌູ년ູဲ眤ຸ䊰cហꮏ蕟鴉蔫둈✶嘒ᙈ輐ৰ꩸ູ꩸ູ㷤畓鳔ູ괜ູ麼ູ건ູဲ瞄ຸ䊰c漴ະ㔹현蔫둈✶嘒ᙈ退ৰ꫐ູ꫐ູ㷤畓ູ꤬굴ູꋜູ낔ູဲ矤ຸ䊰cÄ臲ಢꢤ蔫둈✶嘒ᙈ郰ৰꬨູꬨູ㷤畓꣔ູ뚌ູ靜ູ뒄ູဲ硄ຸ䊰c톳뵿㱕蔫둈✶嘒ᙈ釠ৰꮀູꮀູﺢ䪯ꠀ㷤畓ꝴູ뷬ູꌴູ뗤ູဲ碤ຸ䊰c섘᪯熹螥蔫둈✶嘒ᙈ鋐ৰ가ູ가ູ㷤畓ꏜູ뜼ູ꟔ູ껜ູဲ礄ຸ䊰c᥈齻누䱃蔫둈✶嘒ᙈ鏀ৰ걘ູ걘ູ㷤畓ꐴູ똴ູꪔູ꼴ູဲ祤ຸ䊰c墢䡥ៀ蔫둈✶嘒ᙈ钰ৰ결ູ결ູ㷤畓꡼ູ쓴ູꢄູ긬ູဲ秄ຸ䊰c궨៘뉰弖蔫둈✶嘒ᙈ閠ৰ괈ູ괈ູ㷤畓ꪌູ섬ູꝼູ뀼ູဲ稤ຸ䊰c▔៨첿蔫둈✶嘒ᙈ隐ৰ굠ູ굠ູ㷤畓ꫤູ뢜ູꛌູ뢤ູဲ窄ຸ䊰c㎜밵蔫둈✶嘒ᙈ鞀ৰ궸ູ궸ູ㷤畓ꦄູ놔ູꅼູ볬ູဲ竤ຸ䊰cꗱ槴㒚蔫둈✶嘒ᙈ顰ৰ긐ູ긐ູ㷤畓ꘔູ륌ູ곌ູ드ູဲ筄ຸ䊰c뺱淎ꦃ蓞蔫둈✶嘒ᙈ饠ৰ깨ູ깨ູ㷤畓ꨴູ러ູꐼູ룼ູဲ箤ຸ䊰c푮὏ఘ㏟蔫둈✶嘒ᙈ驐ৰ껀ູ껀ູ㷤畓鐔ູ낌ູ개ູ꾌ູဲ簄ຸ䊰cꙷॖꌇ䞅蔫둈✶嘒ᙈ魀ৰ꼘ູ꼘ູ㷤畓ꈤູ쑄ູ건ູ딴ູဲ籤ຸ䊰c贇瑦顯ᩕ蔫둈✶嘒ᙈ鰰ৰ꽰ູ꽰ູ㷤畓Ꙭູ뗜ູ껜ູ썄ູဲ糄ຸ䊰cꢰꪢΌ蔫둈✶嘒ᙈ鴠ৰ꿈ູ꿈ູ㷤畓Ꟍູ뺜ູ꣜ູ롌ູဲ紤ຸ䊰c൱엦䡻荥蔫둈✶嘒ᙈ鸐ৰ뀠ູ뀠ູ㷤畓ꠤູ믜ູ괤ູ댤ູဲ綄ຸ䊰c緷難ѝ蔫둈✶嘒ᙈ鼀ৰ끸ູ끸ູ㷤畓껔ູ딬ູꫬູ붜ູဲ緤ຸ䊰c핥ℏ큣慀蔫둈✶嘒ᙈ鿰ৰ냐ູ냐ູ㷤畓꒴ູ뉄ູꧤູ뫜ູဲ繄ຸ䊰c䉵ꞡ뛡㴁蔫둈✶嘒ᙈꃠৰ넨ູ넨ູ㷤畓ꔌູ뫔ູ꨼ູ놜ູဲ纤ຸ䊰cꚾ쮐型쁛蔫둈✶嘒ᙈꇐৰ놀ູ놀ູ㷤畓귌ູ덴ູ년ູ쑌ູဲ缄ຸ䊰c蹥䃇㽎鷥蔫둈✶嘒ᙈꋀৰ뇘ູ뇘ູ㷤畓꧜ູ쒜ູ釼ৱ쎜ູဲ罤ຸ䊰c嘺읯憥蔫둈✶嘒ᙈꎰৰ눰ູ눰ູ㷤畓냤ູ닄ູꤴູ덼ູဲ쀄ຸ䊰cꆋ㊥ᇩ蔫둈✶嘒ᙈ꒠ৰ늈ູ늈ູﶃ䪯ꠀ㷤畓뉄ູ줼ູ饬ູ무ູဲ쁤ຸ䊰c䱽큆竳蔫둈✶嘒ᙈꖐৰ댈ູ댈ູ㷤畓ꕤູ비ູ뀼ູ몄ູဲ샄ຸ䊰c欏贌篤恪蔫둈✶嘒ᙈꚀৰ덠ູ덠ູ㷤畓놔ູ붔ູ뉌ູ죬ູဲ설ຸ䊰c넣樒猝滧蔫둈✶嘒ᙈꝰৰ뎸ູ뎸ູ㷤畓ꁬູ됤ູ鲄ູ헄૘ဲ솄ຸ䊰cϿ㩊瞒뷳蔫둈✶嘒ᙈꡠৰ됐ູ됐ູ㷤畓돌ູ쪜ູꜤູ떌ູဲ쇤ຸ䊰c吏욳衖蓨蔫둈✶嘒ᙈꥐৰ둨ູ둨ູ㷤畓ꛄູ듔ູꭄູ빌ູဲ쉄ຸ䊰c䈛赢⮍౗蔫둈✶嘒ᙈꩀৰ듀ູ듀ູ㷤畓둼ູ햼૘긬ູ럴ູဲ스ຸ䊰c鴫毵ᆤ蔫둈✶嘒ᙈꬰৰ딘ູ딘ູ㷤畓낌ູ떄ູ꼴ູ먬ູဲ쌄ຸ䊰c덳靂᜾蔫둈✶嘒ᙈ갠ৰ땰ູ땰ູ㷤畓딬ູ쁔ູ됬ູ랜ູဲ썤ຸ䊰cꢁ쉏ꭣ蔫둈✶嘒ᙈ괐ৰ뗈ູ뗈ູ㷤畓꾄ູ쾔ູꯄູ똼ູဲ쏄ຸ䊰c臼嗭ꛎ횝蔫둈✶嘒ᙈ글ৰ똠ູ똠ູ㷤畓걬ູ먤ູ뗤ູ뷴ູဲ쐤ຸ䊰c짞缍⨮晇蔫둈✶嘒ᙈ껰ৰ뙸ູ뙸ູ㷤畓ꬼູ뛤ູꘜູ젼ູဲ쒄ຸ䊰c熕叵얙蔫둈✶嘒ᙈ྘຺뛐ູ뛐ູ㷤畓뚌ູ알ູꏤູ숼ູဲ쓤ຸ䊰cꥅ⁊ᔖ蔫둈✶嘒ᙈႈ຺뜨ູ뜨ູ㷤畓갔ູ랔ູꃌູ쪤ູဲ아ຸ䊰c䗪켁쏿蔫둈✶嘒ᙈᅸ຺란ູ란ູ㷤畓뜼ູ뮄ູ떌ູ쀄ູဲ얤ຸ䊰c倌龀ୖ㗛蔫둈✶嘒ᙈቨ຺럘ູ럘ູ㷤畓깼ູ롄ູ드ູ맔ູဲ옄ຸ䊰c撛ꥈꙅ蔫둈✶嘒ᙈፘ຺렰ູ렰ູ㷤畓러ູູ꿤ູ뻼ູဲ왤ຸ䊰c㜍騶㖢桚蔫둈✶嘒ᙈᑈ຺뢈ູ뢈ູ㷤畓굴ູ벌ູ굼ູ샜ູဲ웄ຸ䊰c꘏䎍䮤됏蔫둈✶嘒ᙈᔸ຺룠ູ룠ູ㷤畓ꜜູ숴ູ꺄ູ륔ູဲ윤ຸ䊰cݰ붼莡鴘蔫둈✶嘒ᙈᘨ຺뤸ູ뤸ູ㷤畓긤ູ만ູ룼ູ읤ູဲ임ຸ䊰c媽Ꝉ縭蔫둈✶嘒ᙈ᜘຺릐ູ릐ູﳬ䪯ꠀ㷤畓륌ູ볤ູ럴ູ뮌ູဲ쟤ຸ䊰c뺽ঁ纼⒖蔫둈✶嘒ᙈ᠈຺먐ູ먐ູ㷤畓똴ູ멼ູ딴ູ뺤ູဲ졄ຸ䊰c加迒蔫둈✶嘒ᙈ᣸຺멨ູ멨ູ㷤畓먤ູ밴ູ댤ູ뾬ູဲ좤ຸ䊰cີ簓ᤂ듗蔫둈✶嘒ᙈ᧨຺뫀ູ뫀ູ㷤畓넼ູ묬ູ냬ູ파ູဲ줄ຸ䊰cࣴ竵⽔蔫둈✶嘒ᙈ᫘຺묘ູ묘ູ㷤畓뫔ູ뻴ູ닌ູ쇤ູဲ쥤ຸ䊰c㴐֠㯃忈蔫둈✶嘒ᙈᯈ຺뭰ູ뭰ູ㷤畓랔ູ큄ູ맔ູ범ູဲ진ຸ䊰c덞瑣ꏕ蔫둈✶嘒ᙈᲸ຺믈ູ믈ູ㷤畓뀴ູ嚴૦붜ູ소ູဲਤࠩ䊰c柈吠᧑៘蔫둈✶嘒ᙈᶨ຺밠ູ밠ູ㷤畓멼ູ뽌꠬ູູ슔ູဲऄࠩ䊰c滤᠈䢅祡蔫둈✶嘒ᙈẘ຺뱸ູ뱸ູ㷤畓뢜ູ얤ູ뮌ູ뵄ູဲ⵰װ䊰c橜≟厹ఞ蔫둈✶嘒ᙈᾈ຺볐ູ볐ູ㷤畓만ູ쇜ູ귔ູ왜ູဲ⤐װ䊰c團錜蔫둈✶嘒ᙈ⁸຺봨ູ봨ູ㷤畓햼૘실ູ범ູ운ູဲ䋐Ԍ䊰c릏ॉ뼢蔫둈✶嘒ᙈⅨ຺부ູ부ູ㷤畓덴ູ슌ູ낔ູ믤ູဲ⚐װ䊰c﷘㵀쑦蔫둈✶嘒ᙈ≘຺뷘ູ뷘ູ㷤畓ꮼູູ똼ູ쁜ູဲ⅀Ԏ䊰c鈴崎䏮皷蔫둈✶嘒ᙈ⍈຺븰ູ븰ູ㷤畓댜ູ솄ູ뒄ູ嚼૦ဲ─न䊰c룛雧뢣䷊蔫둈✶嘒ᙈ␸຺뺈ູ뺈ູ㷤畓꿜ູ뾤ູ먬ູ쥄ູဲ⒰न䊰c죢쾾뾛ᒞ蔫둈✶嘒ᙈ┨຺뻠ູ뻠ູ㷤畓묬ູ뿼ູ롌ູູဲ丐Ԍ䊰c〤ᇗ␘⯈蔫둈✶嘒ᙈ☘຺뼸ູ뼸ູ㷤畓밴ູ욬ູ헄૘쏴ູဲ亰Ԍ䊰cӘꮖ佫䰔蔫둈✶嘒ᙈ✈຺뾐ູ뾐ູ㷤畓뺜ູ픔ູ몄ູ옄ູဲ伀Ԍ䊰c앤뇙垟蔫둈✶嘒ᙈ⟸຺뿨ູ뿨ູ㷤畓뻴ູ위ູ랜ູ얬ູဲࡸ䊰c眴鄫៯뿇蔫둈✶嘒ᙈ⣨຺쁀ູ쁀ູ㷤畓떄ູ샔ູ뷴ູ섴ູဲࠩ䊰c㸾࿦䵀࣋蔫둈✶嘒ᙈ⧘຺삘ູ삘ູ䪯ꠀ㷤畓쁔ູ훴ູ뢤ູ짴ູဲ扜ԃ䊰c楋똞嫎랧蔫둈✶嘒ᙈ⫈຺섘ູ섘ູ㷤畓괜ູ읜ູ쁜ູ암ູဲ鄤Ԕ䊰c듺硏噜䂥蔫둈✶嘒ᙈ⮸຺셰ູ셰ູ㷤畓비ູ죤ູ믤ູ쟤ູဲ埤न䊰cᇩ孻롧蔫둈✶嘒ᙈⲨ຺쇈ູ쇈ູ㷤畓볤ູ좌ູ무ູ챜ູဲꨤຫ䊰c偋썖闹ࢍ蔫둈✶嘒ᙈ⶘຺술ູ술ູ㷤畓룴ູ톤ູ뛬ູ윌ູဲꐤຫ䊰cꑶ翷ꖛ蔫둈✶嘒ᙈ⺈຺쉸ູ쉸ູ㷤畓붔ູ쌼ູ밼ູ심ູဲ퍤ຫ䊰c꽻㹨曪냦蔫둈✶嘒ᙈ⽸຺싐ູ싐ູ㷤畓봼ູ쯼ູ슔ູ춼ູဲຫ䊰cᐰ䧲殊橕蔫둈✶嘒ᙈと຺쌨ູ쌨ູ㷤畓슌ູ쩄ູ꾌ູ칬ູဲຫ䊰c蛆江燏钊蔫둈✶嘒ᙈㅘ຺쎀ູ쎀ູ㷤畓ꖼູ젴ູ뇴ູ쒤ູဲຫ䊰c඾蛿蔫둈✶嘒ᙈ㉈຺쏘ູ쏘ູ㷤畓嚴૦커ູ뽔ູ쓼ູဲꖤຫ䊰c뷠恟䃗쇺蔫둈✶嘒ᙈ㌸຺쐰ູ쐰ູ㷤畓꼬ູ팄ູ놜ູ퓄ູဲ䨤ຬ䊰cꞜ诌ឮ堗蔫둈✶嘒ᙈ㐨຺쒈ູ쒈ູ㷤畓뇬ູ염ູ쎜ູ츔ູဲ䫤ອ䊰cᔵ✼뮴蔫둈✶嘒ᙈ㘈຺쓠ູ쓠ູ㷤畓계ູ킜ູ쏴ູ쫼ູဲǤຫ䊰c볲䃈壺蔫둈✶嘒ᙈ㔘຺씸ູ씸ູ㷤畓뛤ູ즔ູ섴ູ쭔ູဲ䍤ອ䊰c孥腈괓ﾽ蔫둈✶嘒ᙈ㛸຺얐ູ얐ູ㷤畓벌ູ쭌ູ쀄ູູဲ䓤ອ䊰c⼈섃䣫ﰑ蔫둈✶嘒ᙈ㟨຺엨ູ엨ູ㷤畓쒜ູ왔ູ뾬ູ홌ູဲ䟤ອ䊰c픺ｈ功ᕆ蔫둈✶嘒ᙈ㣘຺와ູ와ູ㷤畓염ູ촄ູ볬ູ쮬ູဲ퓤ຫ䊰c䲾䀰Ǎ껙蔫둈✶嘒ᙈ㧈຺욘ູ욘ູ㷤畓뽌ູ쟜ູ뵄ູ좔ູဲ䁤ອ䊰c哜⃎랂샽蔫둈✶嘒ᙈ㪸຺웰ູ웰ູ㷤畓뿼ູູ숼ູ톬ູဲ媄ຬ䊰c〫⃰ᅯ胪蔫둈✶嘒ᙈ㮨຺읈ູ읈ູ㷤畓섬ູູ륔ູ찄ູဲ埤ຬ䊰c꣓骖뚐蔫둈✶嘒ᙈ㲘຺잠ູ잠ູ䪯ꠀ㷤畓욬ູູ소ູ쩌ູဲ噤ຬ䊰c另醍稭蔫둈✶嘒ᙈ㶈຺젠ູ젠ູ㷤畓쎔ູ첬ູ뚔ູ콄ູဲ凤ຬ䊰c岰嗣Ԓ鋣蔫둈✶嘒ᙈ㹸຺졸ູ졸ູ㷤畓쇜ູ풼ູ운ູ힬ູဲ賄Ԇ䊰c쩎䏊ꂉ蔫둈✶嘒ᙈ㽨຺죐ູ죐ູ㷤畓솄ູ츌ູ덼ູ촌ູဲ䴤ຬ䊰c褋찹릸水蔫둈✶嘒ᙈ䁘຺줨ູ줨ູ㷤畓닄ູ켼ູ뺤ູ즜ູဲ佤ອ䊰c`ﵦᗾ蔫둈✶嘒ᙈ䅈຺즀ູ즀ູ㷤畓알ູ짬ູ쥄ູ퉜ູဲ芤ອ䊰cײﶶ롡ݏ蔫둈✶嘒ᙈ䈸຺짘ູ짘ູ㷤畓즔ູ푤ູ샜ູູဲ萤ອ䊰c♹䚷ẝ덋蔫둈✶嘒ᙈ䌨຺쨰ູ쨰ູ㷤畓쌼ູ횜ູ쟤ູ탼ູဲ袤ອ䊰c䣦ᆾ悔Ŝ蔫둈✶嘒ᙈ䐘຺쪈ູ쪈ູ㷤畓됤ູ쫴ູ띄ູ펼ູဲ认ອ䊰cጁ쥣꒵ᘧ蔫둈✶嘒ᙈ䔈຺쫠ູ쫠ູ㷤畓쪜ູ쮤ູ쓼ູ큌ູဲ贤ອ䊰cⳐ梭䞋◁蔫둈✶嘒ᙈ䗸຺쬸ູ쬸ູ㷤畓얤ູູ암ູ체ູဲ遤ອ䊰cữힾ蔫둈✶嘒ᙈ䛨຺쮐ູ쮐ູ㷤畓쫴ູ테ູ왜ູູဲ除ອ䊰c`嵎蔫둈✶嘒ᙈ䟘຺쯨ູ쯨ູ㷤畓실ູ챔ູ읤ູ쵤ູဲ韤ອ䊰c૝䜑鱮猪蔫둈✶嘒ᙈ䣈຺챀ູ챀ູ㷤畓쯼ູ최ູ쇤ູ컬ູဲ鱤ອ䊰c꼍ࡕ⢨㭕蔫둈✶嘒ᙈ䦸຺처ູ처ູ㷤畓젴ູ칤ູ쭔ູ픜ູဲ齤ອ䊰c䌅࿹艓ǃ蔫둈✶嘒ᙈ䪨຺쳰ູ쳰ູ㷤畓왔ູ춴ູ죬ູູဲ턤ອ䊰c穛ぃ痋𢡄蔫둈✶嘒ᙈ䮘຺쵈ູ쵈ູ㷤畓챔ູ퍜ູ찄ູູဲ햤ອ䊰c돳扲扁๫蔫둈✶嘒ᙈ䲈຺춠ູ춠ູ㷤畓촄ູ홄ູ심ູູဲ鍤ອ䊰c늷꜕껆ป蔫둈✶嘒ᙈ䵸຺췸ູ췸ູ㷤畓죤ູ쿬ູ쒤ູ튴ູဲອ䊰c麑쑶फ蔫둈✶嘒ᙈ乨຺칐ູ칐ູ㷤畓첬ູ힤ູ썄ູ쿴ູဲອ䊰c屾柷裍뜗蔫둈✶嘒ᙈ佘຺캨ູ캨ູ䪯ꠀ㷤畓쏬ູູ챜ູູဲອ䊰c虑圵൚Ҕ蔫둈✶嘒ᙈ偈຺켨ູ켨ູ㷤畓줼ູ펴ູ젼ູ쾜ູဲອ䊰c㮶ゟ㓛蔫둈✶嘒ᙈ儸຺쾀ູ쾀ູ㷤畓뗜ູ탴ູ콄ູ텔ູဲອ䊰c옚㢍滌鞥蔫둈✶嘒ᙈ刨຺쿘ູ쿘ູ㷤畓츌ູ퉔ູ칬ູ해ູဲອ䊰c创䕈鏷기蔫둈✶嘒ᙈ匘຺퀰ູ퀰ູ㷤畓뮄ູ핬ູ쫼ູູဲອ䊰cӂ팶햞矤蔫둈✶嘒ᙈ合຺킈ູ킈ູ㷤畓쓴ູ퇼ູ嚼૦툄ູဲອ䊰c㎖鳚䘬蔫둈✶嘒ᙈ哸຺탠ູ탠ູ㷤畓쾔ູ튬ູ쩌ູູဲ␤ຮ䊰cꬶ⚑폹蔫둈✶嘒ᙈ嗨຺털ູ털ູ㷤畓쮤ູູ쾜ູູဲ▤ຮ䊰c㢸趰Զ瀐蔫둈✶嘒ᙈ囘຺톐ູ톐ູ㷤畓숴ູ퐌ູ윌ູ퐔ູဲ⨤ຮ䊰cꏖ氭쬢趨蔫둈✶嘒ᙈ埈຺퇨ູ퇨ູ㷤畓킜ູ헬ູ키ູູဲⴤຮ䊰c钶鍪蔫둈✶嘒ᙈ墸຺퉀ູ퉀ູ㷤畓쿬ູູ즜ູູဲ⺤ຮ䊰c㉜쭔蔫둈✶嘒ᙈ妨຺튘ູ튘ູ㷤畓탴ູ흌ູ츔ູ퍤ູဲ卤ຮ䊰c햄础醑㷅蔫둈✶嘒ᙈ媘຺티ູ티ູ㷤畓쑄ູູ뫜ູ훼ູဲ铤ອ䊰c耴䁭蔫둈✶嘒ᙈ守຺퍈ູ퍈ູ㷤畓최ູູ튴ູູဲ噤ຮ䊰c⇜藱ѥ蔫둈✶嘒ᙈ屸຺펠ູ펠ູ㷤畓켼ູູ쪤ູູဲ嫤ຮ䊰cꗵ醧뀭蔫둈✶嘒ᙈ嵨຺폸ູ폸ູ㷤畓톤ູູ톬ູ푬ູဲ巤ຮ䊰c契頴쉇章蔫둈✶嘒ᙈ幘຺푐ູ푐ູ㷤畓짬ູູ퐔ູ헴ູဲ彤ຮ䊰c纘橴ᘢ涯蔫둈✶嘒ᙈ彈຺풨ູ풨ູ㷤畓좌ູູ쑌ູູဲ搤ຮ䊰c姥ྌ푁蔫둈✶嘒ᙈ怸຺픀ູ픀ູ㷤畓뾤ູູ체ູູဲ⊤ຮ䊰c휨ছ欯蔫둈✶嘒ᙈ愨຺하ູ하ູ㷤畓큄ູ퟼ູ쿴ູ횤ູဲ斤ຮ䊰c睞 蔫둈✶嘒ᙈ战຺햰ູ햰ູ䪯ꠀ㷤畓퇼ູູ푬ູູဲ殤ຮ䊰cѺ䊻ቶ駳蔫둈✶嘒ᙈ挈຺혰ູ혰ູ㷤畓춴ູູ옄ູູဲ漄ຮ䊰c஝橃ꊫ纥蔫둈✶嘒ᙈ揸຺횈ູ횈ູ㷤畓쩄ູູ해ູູဲꃄຮ䊰c聫裷賆蔫둈✶嘒ᙈ擨຺훠ູ훠ູ㷤畓샔ູູ파ູ흔ູဲꓤຮ䊰cᖧ끒Ⱖ蔫둈✶嘒ᙈ旘຺휸ູ휸ູ㷤畓튬ູູ훼ູູဲ꟤ຮ䊰cὦ唙簰몒蔫둈✶嘒ᙈ曈຺힐ູ힐ູ㷤畓칤ູູ좔ູູဲꥤຮ䊰c欕ᰨⳄ젃蔫둈✶嘒ᙈ枸຺ퟨູퟨູ㷤畓핬ູູ쮬ູູဲ귤ຮ䊰c炼넧ഇ粆蔫둈✶嘒ᙈ梨຺ູູ㷤畓쭌ູູ뻼ູູဲᄤຯ䊰c戫辯箱읉蔫둈✶嘒ᙈ榘຺ູູ㷤畓풼ູ켌ৌ큌ູູဲኤຯ䊰c㬤ᒿଳ⩝蔫둈✶嘒ᙈ檈຺ູູ㷤畓테ູູ짴ູູဲᜤຯ䊰cẸꕾ௖䮊蔫둈✶嘒ᙈ歸຺ູູ㷤畓ູູ얬ູູဲᨤຯ䊰c倽粎鑑塁蔫둈✶嘒ᙈ汨຺ູູ㷤畓펴ູູ픜ູູဲᰄຯ䊰c拏俘蔫둈✶嘒ᙈ浘຺ູູ㷤畓뷬ູູ춼ູູဲ⁤ຯ䊰c丹裆ｭ迼蔫둈✶嘒ᙈ湈຺ູູ㷤畓커ູູ퉜ູູဲ⍤ຯ䊰c廌炷砨褹蔫둈✶嘒ᙈ漸຺ູູ㷤畓읜ູູູູဲⓤຯ䊰c迤༈掁놠蔫둈✶嘒ᙈ瀨຺ູູ㷤畓ູູ탼ູູဲ⥤ຯ䊰c핦쵯杸恅蔫둈✶嘒ᙈ焘຺ູູ㷤畓위ູູ퓄ູູဲⱤຯ䊰c랫蹭ฦ蔫둈✶嘒ᙈ爈຺ູູ㷤畓팄ູູ힬ູູဲⷤຯ䊰c솂珃㪢ᑆ蔫둈✶嘒ᙈ狸຺ູູ㷤畓홄ູູູູဲ挄ຯ䊰c苦㺻鍘蔫둈✶嘒ᙈ珨຺ູູ㷤畓ູູ홌ູູဲ昄ຯ䊰c３쳤ꅑ蔫둈✶嘒ᙈ瓘຺ູູ䪯ꠀ㷤畓ູູູູဲ构ຯ䊰c㻑鐬៞蔫둈✶嘒ᙈ痈຺ູູ㷤畓ູູ쵤ູູဲ殤ຯ䊰c㶩⑿蹰☬蔫둈✶嘒ᙈ皸຺ູູ㷤畓ູູູູဲ溤ຯ䊰c鴊軚Გ蔫둈✶嘒ᙈ瞨຺ູູ㷤畓흌ູູູູဲꃄຯ䊰cವዏ蔫둈✶嘒ᙈ碘຺ູູ㷤畓퉔ູູູູဲꓤຯ䊰c榣ૌఱ寈蔫둈✶嘒ᙈ禈຺ູູ㷤畓쟜ູູູູဲ꟤ຯ䊰c셮ề䞹蔫둈✶嘒ᙈ穸຺ູູ㷤畓ູູູູဲꥤຯ䊰c鬂죡ꛊ蔫둈✶嘒ᙈ筨຺ູູ㷤畓ູູ촌ູູဲ귤ຯ䊰c෍铗鱵瘅蔫둈✶嘒ᙈ籘຺ູູ㷤畓ູູູູဲ네ຯ䊰c燴䌔늽蔫둈✶嘒ᙈ絈຺ູູ㷤畓ູູູູဲ늤ຯ䊰c맮暌眅뵇蔫둈✶嘒ᙈ縸຺ູູ㷤畓ູູູູဲ뜤ຯ䊰c⩟ꑫ̱ศ蔫둈✶嘒ᙈ缨຺ູູ㷤畓ູູູູဲ먤ຯ䊰c㤘춊魥⽰蔫둈✶嘒ᙈ耘຺ູູ㷤畓퐌ູູ툄ູູဲ뮤ຯ䊰cᐠ㊍蔫둈✶嘒ᙈ脈຺ູູ㷤畓ູູູູဲຯ䊰c傺えꂇ㨀蔫둈✶嘒ᙈ臸຺ູູ㷤畓횜ູູꁴູູဲຯ䊰c裖「㫝ꊑ蔫둈✶嘒ᙈ苨຺ູູ㷤畓푤ູູູູဲຯ䊰c᢮ᗖ囨耬蔫둈✶嘒ᙈ菘຺ູູ㷤畓픔ູູູູဲຯ䊰c갍ꐗᨙ蔫둈✶嘒ᙈ蓈຺ູູ㷤畓ູູ헴ູູဲຯ䊰c㢎⋞⬵웡蔫둈✶嘒ᙈ薸຺ູູ㷤畓ູູ흔ູູဲຯ䊰cꀖ뻻堓蔫둈✶嘒ᙈ蚨຺ູູ㷤畓힤ູູູູဲ媄ຳ䊰cﱩﳾ있譨蔫둈✶嘒ᙈ螘຺ູູ䪯ꠀ㷤畓ູູູູဲ孄ຳ䊰cᴌ䲴쁩⁑蔫둈✶嘒ᙈ袈຺ູູ㷤畓ູູູູဲ室ຳ䊰c장ꠡ垜쾲蔫둈✶嘒ᙈ襸຺ູູ㷤畓ູﯔູູູဲ崤ຳ䊰c찡ꍳм蔫둈✶嘒ᙈ詨຺ູູ㷤畓ູູູູဲ巤ຳ䊰c锴㢙⺚蔫둈✶嘒ᙈ識຺ູູ㷤畓ູູູູဲ幄ຳ䊰c൑᫹慡╾蔫둈✶嘒ᙈ豈຺ູູ㷤畓ູﬤູ펼ູູဲ쨤ຸ䊰c蹊鍞䑴࣒蔫둈✶嘒ᙈ贸຺ູູ㷤畓롄ູ頻ູູﴼູဲ쫤ຸ䊰cዿ鏐䈯蔫둈✶嘒ᙈ踨຺ູູ㷤畓ູ龍ູູູဲ쭄ຸ䊰cꨘ蔫둈✶嘒ᙈ輘຺ູູ㷤畓훴ູູູູဲ쳄ຸ䊰cꋔ謗粏쳰蔫둈✶嘒ᙈ逈຺ູູ㷤畓ູູ텔ູູဲ춄ຸ䊰cཛྷ骕⢐䨷蔫둈✶嘒ᙈ郸຺ູູ㷤畓ູູູູဲ췤ຸ䊰c꛻몗蔫둈✶嘒ᙈ釨຺ູູ㷤畓ູູູູဲ콤ຸ䊰c눆签ⷠ铌蔫둈✶嘒ᙈ鋘຺ູູ㷤畓ູູູﺜູဲᄤࡸ䊰cﮏᓳຕ钚蔫둈✶嘒ᙈ鏈຺ູູ㷤畓ູﰬູູູဲቄࡸ䊰c૬먾垪蔫둈✶嘒ᙈ钸຺ູູ㷤畓ູູູູဲ፤ࡸ䊰c켟⎂픋蔫둈✶嘒ᙈ閨຺ູູ㷤畓ູູູשּׁູဲᓤࡸ䊰c鱑螡貝跸蔫둈✶嘒ᙈ隘຺ູູ㷤畓퟼ູູູູဲᕄࡸ䊰cḃ窝ꗡ蔫둈✶嘒ᙈ鞈຺ູູ㷤畓헬ູູູູဲᜤࡸ䊰c槀舕鋤蔫둈✶嘒ᙈ顸຺ູູ㷤畓ູູູູဲ켄ຸ䊰c즚綵皈蔫둈✶嘒ᙈ饨຺ູູ㷤畓ູ຺ູູࣤဲ챤ຸ䊰c蟐彐ᔆ湒蔫둈✶嘒ᙈ驘຺ູູ䪯ꠀ㷤畓ູູູູဲ娤ຳ䊰c✜긒ⶍ╥蔫둈✶嘒ᙈ魈຺ູູ㷤畓ູູູ卵ູဲᢤࡸ䊰cŹ䞪蔫둈✶嘒ᙈ鰸຺ູູ㷤畓ູູູູဲᤄࡸ䊰c嬳敻ꄺ즓蔫둈✶嘒ᙈ鴨຺ູູ㷤畓ູູ횤ູູဲᨤࡸ䊰c⼳ᦆﻢ턲蔫둈✶嘒ᙈ鸘຺ູູ㷤畓ູູູ琉ູဲ᫤ࡸ䊰c쟯駞꣜摞蔫둈✶嘒ᙈ鼈຺ູູ㷤畓ູູູູဲ᭄ࡸ䊰c찇⋅ᵛ畄蔫둈✶嘒ᙈ鿸຺ູູ㷤畓ູູູູဲᴤࡸ䊰cｄ삊ᒝ蔫둈✶嘒ᙈꃨ຺ູູ㷤畓ູߔ຺ູູဲṄࡸ䊰c῰묁پ겁蔫둈✶嘒ᙈꇘ຺ູູ㷤畓퍜ູৌູﻴູဲẤࡸ䊰c፟㰔⬧蔫둈✶嘒ᙈꋈ຺ູູ㷤畓຺ູູ֜ູဲ냄ࡸ䊰cƦ샞동蔫둈✶嘒ᙈꎸ຺ູູ㷤畓ູÌ຺ູﾤູဲ놄ࡸ䊰c⛊猞ꨤ섚蔫둈✶嘒ᙈ꒨຺ູູ㷤畓ູູູູဲ늤ࡸ䊰c흪虄돸縚蔫둈✶嘒ᙈꖘ຺ູູ㷤畓ູູູູဲ뒄ࡸ䊰c뺲ࡌ⩒蔫둈✶嘒ᙈꚈ຺ູູ㷤畓ູູູູဲ땄ࡸ䊰c摮껦풿蔫둈✶嘒ᙈꝸ຺ູູ㷤畓ູﴴູູູဲ떤ࡸ䊰c꣸饥곲蔫둈✶嘒ᙈꡨ຺ູູ㷤畓ູϤ຺ູູဲ뛄ࡸ䊰c鹊菶맗세蔫둈✶嘒ᙈ꥘຺ູູ㷤畓ູູູູဲ랄ࡸ䊰c抟ᗌ沠춍蔫둈✶嘒ᙈꩈ຺ູູ㷤畓ູູູ|຺ဲ럤ࡸ䊰c㧜⾦蔫둈✶嘒ᙈꬸ຺ູູ㷤畓ູ얜ৌູູဲ뢤ࡸ䊰c垤틣翯蔫둈✶嘒ᙈ갨຺ູູ㷤畓ູ靖ູູத຺ဲ륤ࡸ䊰cꙋ㯣ꓙ⒤蔫둈✶嘒ᙈ괘຺ູູ䪯ꠀ㷤畓ູູູ૴຺ဲ맄ࡸ䊰cᤴ弾롌蔫둈✶嘒ᙈ금຺ູູ㷤畓ູĤ຺ູູဲ먤ࡸ䊰c庘욱ⰑȚ蔫둈✶嘒ᙈ껸຺ູູ㷤畓ູﾜູູǜ຺ဲ뫤ࡸ䊰cᵑ⏉潐অ蔫둈✶嘒ᙈ꿨຺ູູ㷤畓ູູູﮄູဲ뭄ࡸ䊰c駋෾单蔫둈✶嘒ᙈ냘຺ູູ㷤畓ູ﷤ູູູဲ뮤ࡸ䊰c猕ꊟ蔫둈✶嘒ᙈ뇈຺ູູ㷤畓ູູູ䀹ູဲ뱤ࡸ䊰c鴧賧蔫둈✶嘒ᙈ늸຺ູູ㷤畓ູູູູဲ별ࡸ䊰cⷺ孼∖蠷蔫둈✶嘒ᙈ뎨຺ູູ㷤畓ູູູູဲ봤ࡸ䊰c讛①僨핟蔫둈✶嘒ᙈ뒘຺ູູ㷤畓ູູູູဲ뷤ࡸ䊰c谹옾咔蔫둈✶嘒ᙈ떈຺ູູ㷤畓ູູູ׼຺ဲ비ࡸ䊰c枪⧷쑺緫蔫둈✶嘒ᙈ뙸຺ູູ㷤畓ູﳜູ컬ູ塚ູဲ뺤ࡸ䊰c몫ᩱ㾻젉蔫둈✶嘒ᙈ띨຺ູູ㷤畓ູູູູဲ怄ध䊰c鸮큌寥훯蔫둈✶嘒ᙈ롘຺ູູ㷤畓ູȬ຺ູ﷬ູဲ恤ध䊰c栭꟦￁忛蔫둈✶嘒ᙈ륈຺ູູ㷤畓ູм຺ູູဲ惄ध䊰cᅮ嶦쯢⦯蔫둈✶嘒ᙈ머຺ູູ㷤畓ູູູ﨤ູဲ憄ध䊰cᴃ첁蝅蔫둈✶嘒ᙈ묨຺ູູ㷤畓ູູູﯜູဲ懤ध䊰c፸ᷚ裤蔫둈✶嘒ᙈ반຺ູູ㷤畓ູ৤຺ູÔ຺ဲ扄ध䊰cꍉ쒊ᖤ샐蔫둈✶嘒ᙈ봈຺ູູ㷤畓ູູູ৬຺ဲ挄ध䊰cİ⯀뫙蔫둈✶嘒ᙈ뷸຺ູູ㷤畓ູ樂ູ퍤ູ얤ৌဲ捤ध䊰cꗖঢ㼈蔫둈✶嘒ᙈ뻨຺ູູ㷤畓ູ︼ູູજ຺ဲ揄ध䊰c䲓쁙㳱蔫둈✶嘒ᙈ뿘຺ູູ䪯ꠀ㷤畓ູ塞ູູ若ູဲ撄ध䊰c枮㘾꺕ꏪ蔫둈✶嘒ᙈ새຺菱ູ菱ູ㷤畓樂̴຺ູ卵຺ູ̼ဲ擤ध䊰c┾桸荊蟧蔫둈✶嘒ᙈ솸຺聆ູ聆ູ㷤畓຺ູࠬູﰴູဲ敄ध䊰c៫ꠇ뵥㆟蔫둈✶嘒ᙈ슨຺行ູ行ູ㷤畓ູ充ູູﳤູဲ昄ध䊰c͕煑ɵ镊蔫둈✶嘒ᙈ쎘຺褐ູ褐ູ㷤畓靖ູ˜຺ູｌູဲ晤ध䊰c㛵俎✫ㆥ蔫둈✶嘒ᙈ쒈຺視ູ視ູ㷤畓ູｄູູڬ຺ဲ曄ध䊰c퉕烵峪蔫둈✶嘒ᙈ앸຺﬐ູ﬐ູ㷤畓ູﭼູູӴ຺ဲ构ध䊰c⑶ۯ왲蔫둈✶嘒ᙈ왨຺ﭨູﭨູ㷤畓ﬤູઔ຺ູȴ຺ဲ柤ध䊰c뷔溺ꤡ麕蔫둈✶嘒ᙈ의຺﯀ູ﯀ູ㷤畓ູ쓬ৌູৌဲ桄ध䊰c鯒๞蔫둈✶嘒ᙈ졈຺ﰘູﰘູ㷤畓ູﲄູ琉ູﲌູဲ椄ध䊰c岖죊ႇ႙蔫둈✶嘒ᙈ줸຺ﱰູﱰູ㷤畓ﰬູΌ຺ﰴູ$຺ဲ楤ध䊰c㜄繥᧖㤺蔫둈✶嘒ᙈ쨨຺ﳈູﳈູ㷤畓ູ졜ৌ﨤຺ູ֤ဲ槄ध䊰cﾊ嚳繂ꢂ蔫둈✶嘒ᙈ쬘຺ﴠູﴠູ㷤畓ູﶌູູﶔູဲ檄ध䊰cｖ铜렋甐蔫둈✶嘒ᙈ찈຺ﵸູﵸູ㷤畓ﴴູʄ຺ﴼູ﹄ູဲ櫤ध䊰cẂ朁횙蔫둈✶嘒ᙈ쳸຺﷐ູ﷐ູ㷤畓ູﻬູູ알ৌဲ歄ध䊰c򉬘뵎蔫둈✶嘒ᙈ취຺ູູ︨︨㷤畓ູﺔູﶔູঔ຺ဲ氄ध䊰c蔥Jࡴ蔫둈✶嘒ᙈ컘຺ﺀູﺀູ㷤畓︼ູ௴຺ູ젌ৌဲ汤ध䊰c쏃⪄䮯蔫둈✶嘒ᙈ쿈຺ﻘູﻘູ㷤畓﷤ູǔ຺ູф຺ဲ泄ध䊰cꇏꬰ볒秜蔫둈✶嘒ᙈ킸຺ＰູＰູ㷤畓頻ູܤ຺塚ູ࠴຺ဲ洤ध䊰c䔇盛聂꺄蔫둈✶嘒ᙈ톨຺ﾈູﾈູ㷤畓຺ູູʌ຺ဲ涄ध䊰c䐵蝽저蔫둈✶嘒ᙈ튘຺￠ູ￠ູ诖䪯ꠀ㷤畓ﾜູt຺ﲌູߜ຺ဲ淤ध䊰c∢甞捰Ᏽ蔫둈✶嘒ᙈ펈຺`຺`຺㷤畓਼຺຺ູƄ຺ဲ湄ध䊰c뉵甖剮苧蔫둈✶嘒ᙈ푸຺¸຺¸຺㷤畓ູ״຺ູĬ຺ဲ溤ध䊰c䤂⾘ᕯ磫蔫둈✶嘒ᙈ함຺Đ຺Đ຺㷤畓ູż຺Ô຺຺ٔဲ漄ध䊰cⴌļㆤ⼊蔫둈✶嘒ᙈ환຺Ũ຺Ũ຺㷤畓Ĥ຺೼຺|຺ˤ຺ဲ潤ध䊰c翡인莖瀵蔫둈✶嘒ᙈ흈຺ǀ຺ǀ຺㷤畓ﻬູҔ຺ູΔ຺ဲ쀄ऩ䊰c룢矡蔫둈✶嘒ᙈ຺Ș຺Ș຺㷤畓ູӬ຺ﮄູ쒜ৌဲ쁤ऩ䊰c䣍龒䠫蔫둈✶嘒ᙈ຺ɰ຺ɰ຺㷤畓ﶌູՄ຺ﾤູϬ຺ဲ샄ऩ䊰c쥞銍㞘ｸ蔫둈✶嘒ᙈ຺ˈ຺ˈ຺㷤畓充ູஜ຺Ƅ຺Ռ຺ဲ설ऩ䊰c⇛뤔栃蔫둈✶嘒ᙈ຺຺຺̠̠㷤畓塞ູ아ৌ若ູҜ຺ဲ솄ऩ䊰c͝槩졿蔫둈✶嘒ᙈ຺͸຺͸຺㷤畓ﲄູݼ຺ǜ़຺຺ဲ쇤ऩ䊰c垪⪔䙙蔫둈✶嘒ᙈ຺ϐ຺ϐ຺㷤畓ູತ຺ʌ຺ބ຺ဲ쉄ऩ䊰c✹뽝꥚蔫둈✶嘒ᙈ຺Ш຺Ш຺㷤畓຺ٌູﻴູୌ຺ဲ스ऩ䊰c捦⬰﮴蔎蔫둈✶嘒ᙈ຺Ҁ຺Ҁ຺㷤畓ǔ຺ڤ຺຺̼좼ৌဲ쌄ऩ䊰c滍献蔫둈✶嘒ᙈ຺Ә຺Ә຺㷤畓Ȭ຺ඬ຺שּׁູ쏬ৌဲ썤ऩ䊰c의묗談蔫둈✶嘒ᙈ຺԰຺԰຺" w:val="㩆㗰ী⧿䩏蠀⬸຺⬸຺䓜a&quot;⧺䩏谀ɀ⾠ຼ૜⧥䩏蠀ȄȆȈȊ⧠䩏蠀⧣䩏蠀矨i⽌k矨i⧮䩏蠀⇎┦哰૜⧩䩏蠀쪀্⇈ᘦ朰૜⤔䩏谀l⤗䩏谀3⤒䩏谀㻐૛㻰૛縀૜⤝䩏谀a聈૜⤘䩏谀0记૜⤛䩏谀1动૜⤆䩏言12૜⤁䩏谀℃圸૜⤌䩏言27૜⤏䩏言13૜⤊䩏谀C蜠૜⤵䩏言㭠ञkg૜⤰䩏言26૜⤳䩏言19৴㮧嗰跷ࠊ즸ૐظ૒타㳛䥒谀瓷들ਅ됸झ঩À䘀ⓘझ㳌䥒谀ྤ瓸됰झЀÀ䘀─झ㲵䥒谀瓷땄ਅ둨झনÀ䘀╸झ㲾䥒谀ྤ瓸둠झЀÀ䘀■झ㲧䥒谀瓷떤ਅ뒘झোÀ䘀◰झ㲨䥒谀ྤ瓸뒐झЀÀ䘀☘झ㲑䥒谀瓷뙤ਅ듈झ঩À䘀♀झ㲚䥒谀ྤ瓸듀झЀÀ䘀♨झ㲃䥒谀瓷뛄ਅ듸झনÀ䘀⛠झ㍴䥒谀ྤ瓸듰झЀÀ䘀✈झ㍽䥒谀瓷륤ਅ딨झোÀ䘀❘झ㍦䥒谀ྤ瓸딠झЀÀ䘀➀झ㍯䥒谀瓷먤ਅ땘झ঩À䘀➨झ㍐䥒谀ྤ瓸땐झЀÀ䘀⟐झ㍙䥒谀瓷몄ਅ떈झনÀ䘀⡈झ㍂䥒谀ྤ瓸떀झЀÀ䘀⡰झ㍋䥒谀瓷뮤ਅ떸झোÀ䘀⣀झ㌼䥒谀ྤ瓸떰झЀÀ䘀⣨झ㌥䥒谀瓷뱤ਅ뗨झ঩À䘀⤐झ㌮䥒谀ྤ瓸뗠झЀÀ䘀⤸झ㌗䥒谀瓷별ਅ똘झনÀ䘀﷐ञ㌘䥒谀ྤ瓸또झЀÀ䘀ﷸञ㌁䥒谀瓷봤ਅ뙈झোÀ䘀﹈ञ㌊䥒谀ྤ瓸뙀झЀÀ䘀ﹰञ㏳䥒谀瓷뷤ਅ뙸झ঩À䘀ﺘञ㏤䥒谀ྤ瓸뙰झЀÀ䘀ﻀञ㏭䥒谀瓷비ਅ뚨झনÀ䘀Ｘञ㏖䥒谀ྤ瓸뚠झЀÀ䘀｠ञ㏟䥒谀瓷뺤ਅ뛘झোÀ䘀ﾰञ㏀䥒谀ྤ瓸뛐झЀÀ䘀￘ञ㏉䥒谀瓷뽤ਅ뜈झ঩À䘀ट㎲䥒谀ྤ瓸뜀झЀÀ䘀(ट㎻䥒谀瓷〄ຨ뜸झনÀ䘀 ट㎬䥒谀ྤ瓸뜰झЀÀ䘀Èट㎕䥒谀瓷つຨ띨झোÀ䘀Ęट㎞䥒谀ྤ瓸띠झЀÀ䘀ŀट㎇䥒谀瓷ㄤຨ래झ঩À䘀Ũट㎈䥒谀ྤ瓸랐झЀÀ䘀Ɛट㉱䥒谀瓷ㆄຨ럈झনÀ䘀Ȉट㉺䥒谀ྤ瓸럀झЀÀ䘀Ȱट㉣䥒谀瓷㇤ຨ럸झোÀ䘀ʀट㉔䥒谀ྤ瓸런झЀÀ䘀ʨट㉝䥒谀瓷㊤ຨ련झ঩À䘀ːट㉆䥒谀ྤ瓸렠झЀÀ䘀˸ट㉏䥒谀瓷㌄ຨ롘झনÀ䘀Ͱट㈰䥒谀ྤ瓸롐झЀÀ䘀Θट㈹䥒谀瓷㍤ຨ뢈झোÀ䘀Ϩट㈢䥒谀ྤ瓸뢀झЀÀ䘀Аट㈫䥒谀瓷㐤ຨ뢸झ঩À䘀иट㈜䥒谀ྤ瓸뢰झЀÀ䘀Ѡट㈅䥒谀瓷㒄ຨ루झনÀ䘀Әट㈎䥒谀ྤ瓸룠झЀÀ䘀Ԁट㋷䥒谀瓷㓤ຨ뤘झোÀ䘀Րट㋸䥒谀ྤ瓸뤐झЀÀ䘀ոट㋡䥒谀瓷㖤ຨᶈट঩À䘀֠ट㋪䥒谀ྤ瓸ᶀटЀÀ䘀׈ट㋓䥒谀瓷㘄ຨᶸटনÀ䘀ـट㋄䥒谀ྤ瓸ᶰटЀÀ䘀٨ट㋍䥒谀瓷㙤ຨᷨटোÀ䘀ڸट㊶䥒谀ྤ瓸ᷠटЀÀ䘀۠ट㊿䥒谀瓷㜤ຨḘट঩À䘀܈ट㊠䥒谀ྤ瓸ḐटЀÀ䘀ܰट㊩䥒谀瓷㞄ຨṈटনÀ䘀ިट㊒䥒谀ྤ瓸ṀटЀÀ䘀ߐट㊛䥒谀瓷㟤ຨṸटোÀ䘀ࠠट㊌䥒谀ྤ瓸ṰटЀÀ䘀ࡈटㅵ䥒谀瓷㢤ຨẨट঩À䘀ࡰटㅾ䥒谀ྤ瓸ẠटЀÀ䘀࢘टㅧ䥒谀瓷㤄ຨỘटনÀ䘀ऐटㅨ䥒谀ྤ瓸ỐटЀÀ䘀सटㅑ䥒谀瓷㥤ຨἈटোÀ䘀ঈटㅚ䥒谀ྤ瓸ἀटЀÀ䘀রटㅃ䥒谀瓷㨤ຨἸट঩À䘀৘टㄴ䥒谀ྤ瓸ἰटЀÀ䘀਀टㄽ䥒谀瓷㪄ຨὨटনÀ䘀੸टㄦ䥒谀ྤ瓸ὠटЀÀ䘀ઠटㄯ䥒谀瓷㫤ຨᾘटোÀ䘀૰टㄐ䥒谀ྤ瓸ᾐटЀÀ䘀ଘटㄙ䥒谀瓷㮤ຨῈट঩À䘀ୀट㄂䥒谀ྤ瓸῀टЀÀ䘀୨टㄋ䥒谀瓷㰄ຨῸटনÀ䘀௠टㇼ䥒谀ྤ瓸῰टЀÀ䘀ఈट㇥䥒谀瓷㱤ຨ टোÀ䘀ౘट㇮䥒谀ྤ瓸†टЀÀ䘀ಀट㇗䥒谀瓷㴤ຨ⁘ट঩À䘀ನट㇘䥒谀ྤ瓸⁐टЀÀ䘀೐ट㇁䥒谀瓷㶄ຨ₈टনÀ䘀ൈट㇊䥒谀ྤ瓸₀टЀÀ䘀൰टㆳ䥒谀瓷㷤ຨ₸टোÀ䘀වटㆤ䥒谀ྤ瓸₰टЀÀ䘀෨टㆭ䥒谀瓷㺤ຨ⃨ट঩À䘀ฐट㆖䥒谀ྤ瓸⃠टЀÀ䘀ุट㆟䥒谀瓷㼄ຨ℘टনÀ䘀ະटㆀ䥒谀ྤ瓸ℐटЀÀ䘀໘टㆉ䥒谀瓷㽤ຨⅈटোÀ䘀༨टひ䥒谀ྤ瓸⅀टЀÀ䘀ཐटほ䥒谀瓷聤ຨⅸट঩À䘀ླྀटぬ䥒谀ྤ瓸ⅰटЀÀ䘀ྠटさ䥒谀瓷胄ຨ↨टনÀ䘀ဘटぞ䥒谀ྤ瓸↠टЀÀ䘀၀टぇ䥒谀瓷脤ຨ⇘टোÀ䘀႐टえ䥒谀ྤ瓸⇐टЀÀ䘀Ⴘट〱䥒谀瓷臤ຨ∈ट঩À䘀რट〺䥒谀ྤ瓸∀टЀÀ䘀ᄈट〣䥒谀瓷艄ຨ∸टনÀ䘀ᆀट〔䥒谀ྤ瓸∰टЀÀ䘀ᆨट〝䥒谀瓷芤ຨ≨टোÀ䘀ᇸट〆䥒谀ྤ瓸≠टЀÀ䘀ሠट』䥒谀瓷荤ຨ⊘ट঩À䘀ቈटヰ䥒谀ྤ瓸⊐टЀÀ䘀ተटヹ䥒谀瓷菄ຨ⋈टনÀ䘀የटモ䥒谀ྤ瓸⋀टЀÀ䘀ᕀटル䥒谀瓷萤ຨ⋸टোÀ䘀ᑐटボ䥒谀ྤ瓸⋰टЀÀ䘀Ꮨटヅ䥒谀瓷蓤ຨ⌨ट঩À䘀ᓰटノ䥒谀ྤ瓸⌠टЀÀ䘀ᔘटシ䥒谀瓷蕄ຨ⍘टনÀ䘀ᒠटジ䥒谀ྤ瓸⍐टЀÀ䘀᐀टァ䥒谀瓷薤ຨ⎈टোÀ䘀ᎈटオ䥒谀ྤ瓸⎀टЀÀ䘀Ꮀटん䥒谀瓷虤ຨ⎸ट঩À䘀ጐटや䥒谀ྤ瓸⎰टЀÀ䘀ጸटろ䥒谀瓷蛄ຨ⏨टনÀ䘀ᖸट㝶䥒谀ྤ瓸⏠टЀÀ䘀ᗠट㝿䥒谀瓷蜤ຨ␘टোÀ䘀ᘰट㝠䥒谀ྤ瓸␐टЀÀ䘀ᙘट㝩䥒谀瓷蟤ຨ⑈ट঩À䘀 ट㝒䥒谀ྤ瓸⑀टЀÀ䘀ᚨट㝛䥒谀瓷衄ຨ⑸टনÀ䘀ᜠट㝌䥒谀ྤ瓸⑰टЀÀ䘀ᝈट㜵䥒谀瓷袤ຨ⒨टোÀ䘀មट㜾䥒谀ྤ瓸⒠टЀÀ䘀ៀट㜧䥒谀瓷襤ຨⓘट঩À䘀៨ट㜨䥒谀ྤ瓸ⓐटЀÀ䘀᠐ट㜑䥒谀瓷规ຨ┈टনÀ䘀ᢈट㜚䥒谀ྤ瓸─टЀÀ䘀ᢰट㜃䥒谀瓷訤ຨ┸टোÀ䘀ᤀट㟴䥒谀ྤ瓸┰टЀÀ䘀ᤨट㟽䥒谀瓷諤ຨ╨ट঩À䘀ᥐट㟦䥒谀ྤ瓸╠टЀÀ䘀᥸ट㟯䥒谀瓷譄ຨ▘टনÀ䘀᧰ट㟐䥒谀ྤ瓸▐टЀÀ䘀ᨘट㟙䥒谀瓷认ຨ◈टোÀ䘀ᩨट㟂䥒谀ྤ瓸◀टЀÀ䘀᪐ट㟋䥒谀瓷豤ຨ◸ट঩À䘀᪸ट㞼䥒谀ྤ瓸◰टЀÀ䘀᫠ट㞥䥒谀瓷賄ຨ☨टনÀ䘀᭘ट㞮䥒谀ྤ瓸☠टЀÀ䘀ᮀट㞗䥒谀瓷贤ຨ♘टোÀ䘀ᯐट㞘䥒谀ྤ瓸♐टЀÀ䘀᯸ट㞁䥒谀瓷跤ຨ⚈ट঩À䘀ᰠट㞊䥒谀ྤ瓸⚀टЀÀ䘀᱈ट㙳䥒谀瓷蹄ຨ⚸टনÀ䘀᳀ट㙤䥒谀ྤ瓸⚰टЀÀ䘀᳨ट㙭䥒谀瓷躤ຨ⛨टোÀ䘀ᴸट㙖䥒谀ྤ瓸⛠टЀÀ䘀缐৑㙟䥒谀瓷轤ຨ✘ट঩À䘀缸৑㙀䥒谀ྤ瓸✐टЀÀ䘀罠৑㙉䥒谀瓷逄ຨ❈टনÀ䘀翘৑㘲䥒谀ྤ瓸❀टЀÀ䘀耀৑㘻䥒谀瓷遤ຨ❸टোÀ䘀聐৑㘬䥒谀ྤ瓸❰टЀÀ䘀聸৑㘕䥒谀瓷鄤ຨ➨ट঩À䘀肠৑㘞䥒谀ྤ瓸➠टЀÀ䘀胈৑㘇䥒谀瓷醄ຨ⟘टনÀ䘀腀৑㘈䥒谀ྤ瓸⟐टЀÀ䘀腨৑㛱䥒谀瓷釤ຨ⠈टোÀ䘀膸৑㛺䥒谀ྤ瓸⠀टЀÀ䘀臠৑㛣䥒谀瓷銤ຨ⠸ट঩À䘀興৑㛔䥒谀ྤ瓸⠰टЀÀ䘀舰৑㛝䥒谀瓷錄ຨ⡨टনÀ䘀芨৑㛆䥒谀ྤ瓸⡠टЀÀ䘀苐৑㛏䥒谀瓷鍤ຨ⢘टোÀ䘀茠৑㚰䥒谀ྤ瓸⢐टЀÀ䘀荈৑㚹䥒谀瓷鐤ຨ⣈ट঩À䘀荰৑㚢䥒谀ྤ瓸⣀टЀÀ䘀莘৑㚫䥒谀瓷钄ຨ⣸टনÀ䘀萐৑㚜䥒谀ྤ瓸⣰टЀÀ䘀萸৑㚅䥒谀瓷铤ຨ⤨टোÀ䘀蒈৑㚎䥒谀ྤ瓸⤠टЀÀ䘀蒰৑㕷䥒谀瓷閤ຨ⥘ट঩À䘀蓘৑㕸䥒谀ྤ瓸⥐टЀÀ䘀蔀৑㕡䥒谀瓷阄ຨ⦈टনÀ䘀蕸৑㕪䥒谀ྤ瓸⦀टЀÀ䘀薠৑㕓䥒谀瓷除ຨ⦸टোÀ䘀藰৑㕄䥒谀ྤ瓸⦰टЀÀ䘀蘘৑㕍䥒谀瓷霤ຨ⧨ट঩À䘀虀৑㔶䥒谀ྤ瓸⧠टЀÀ䘀虨৑㔿䥒谀瓷鞄ຨ⨘टনÀ䘀蛠৑㔠䥒谀ྤ瓸⨐टЀÀ䘀蜈৑㔩䥒谀瓷韤ຨ⩈टোÀ䘀蝘৑㔒䥒谀ྤ瓸⩀टЀÀ䘀螀৑㔛䥒谀瓷颤ຨ⩸ट঩À䘀螨৑㔌䥒谀ྤ瓸⩰टЀÀ䘀蟐৑㗵䥒谀瓷餄ຨ⪨टনÀ䘀衈৑㗾䥒谀ྤ瓸⪠टЀÀ䘀衰৑㗧䥒谀瓷饤ຨ⫘टোÀ䘀裀৑㗨䥒谀ྤ瓸⫐टЀÀ䘀裨৑㗑䥒谀瓷騤ຨ⬈ट঩À䘀褐৑㗚䥒谀ྤ瓸⬀टЀÀ䘀褸৑㗃䥒谀瓷骄ຨ⬸टনÀ䘀覰৑㖴䥒谀ྤ瓸⬰टЀÀ䘀觘৑㖽䥒谀瓷髤ຨ⭨टোÀ䘀訨৑㖦䥒谀ྤ瓸⭠टЀÀ䘀詐৑㖯䥒谀瓷鮤ຨ⮘ट঩À䘀詸৑㖐䥒谀ྤ瓸⮐टЀÀ䘀誠৑㖙䥒谀瓷鰄ຨ⯈टনÀ䘀謘৑㖂䥒谀ྤ瓸⯀टЀÀ䘀譀৑㖋䥒谀瓷鱤ຨ⯸टোÀ䘀讐৑㑼䥒谀ྤ瓸⯰टЀÀ䘀许৑㑥䥒谀瓷鴤ຨⰨट঩À䘀诠৑㑮䥒谀ྤ瓸ⰠटЀÀ䘀谈৑㑗䥒谀瓷鶄ຨⱘटনÀ䘀貀৑㑘䥒谀ྤ瓸ⱐटЀÀ䘀貨৑㑁䥒谀瓷鷤ຨⲈटোÀ䘀賸৑㑊䥒谀ྤ瓸ⲀटЀÀ䘀贠৑㐳䥒谀瓷麤ຨⲸट঩À䘀赈৑㐤䥒谀ྤ瓸ⲰटЀÀ䘀走৑㐭䥒谀瓷鼄ຨ⳨टনÀ䘀跨৑㐖䥒谀ྤ瓸ⳠटЀÀ䘀踐৑㐟䥒谀瓷齤ຨⴘटোÀ䘀蹠৑㐀䥒谀ྤ瓸ⴐटЀÀ䘀躈৑㐉䥒谀瓷큤ຨ⌘৒঩À䘀躰৑㓲䥒谀ྤ瓸⌐৒ЀÀ䘀軘৑㓻䥒谀瓷탄ຨ⍈৒নÀ䘀轐৑㓬䥒谀ྤ瓸⍀৒ЀÀ䘀轸৑㓕䥒谀瓷턤ຨ⍸৒োÀ䘀迈৑㓞䥒谀ྤ瓸⍰৒ЀÀ䘀述৑㓇䥒谀瓷퇤ຨ⎨৒঩À䘀逘৑㓈䥒谀ྤ瓸⎠৒ЀÀ䘀遀৑㒱䥒谀瓷퉄ຨ⏘৒নÀ䘀邸৑㒺䥒谀ྤ瓸⏐৒ЀÀ䘀郠৑㒣䥒谀瓷튤ຨ␈৒ো"/>
                        <w:attr w:name="ູ勀ູ沃䪮蠀i囸ູ坰ູ沈䪮蠀歼ԃ坈ູ圠ູ沕䪮踀HasSpace沒䪮蠀訴૏奸ູ姰ູ沟䪮蠀虄૏墰ູ墈ູ浤䪮蠀㨐຺姰ູ娘ູ浡䪮蠀㎀຺墈ູ嗠ູ浮䪮蠀聜૏幸ູ宨ູູ浫䪮蠀藼૏埨ູ堸ູ浰䪮蠀㑰຺壘ູ埨ູ浽䪮蠀蚌૏夀ູ墰ູ浺䪮蠀蛔૏擀i壘ູ浇䪮蠀螬૏媸ູ鞐ૐ浌䪮谀D:\Documents\夰ູ浉䪮蠀㬀຺妠ູ埀ູ浖䪮蠀詼૏嫠ູ奸ູ浓䪮蠀㙐຺䱘ູ摈i浘䪮蠀觬૏埀ູ堐ູ津䪮蠀覤૏堐ູ婀ູ洢䪮蠀襜૏娘ູ婨ູ洯䪮蠀㤠຺婀ູ嬰ູ洴䪮蠀㝀຺鞐ૐ存ູ洱䪮蠀㠰຺嬈ູ夨ູ派䪮蠀諄૏崐ູ妠ູ活䪮蠀蟴૏嬰ູ媸ູ洀䪮蠀褔૏婨ູ嬈ູ洍䪮蠀蠼૏媐ູ宀ູ洊䪮蠀袄૏存ູ付ູ洗䪮蠀グ຺塠ູ庠ູ洜䪮蠀贄૏彨ູ帀ູ洙䪮蠀浼ԃ帨ູ嵠ູ淦䪮蠀诤૏嶈ູ峀ູ淣䪮蠀㳠຺峀ູ岘ູ淨䪮蠀ㅄ߄巘ູ峨ູ淵䪮蠀譔૏屈ູ崸ູe淲䪮蠀讜૏尠ູ屈ູ淿䪮蠀⹤৳屰ູ䵰ູ淄䪮蠀㯰຺崸ູ嫠ູ淁䪮蠀謌૏岘ູ崐ູ淎䪮蠀涠ԃ寸ູ巘ູ淋䪮蠀㷐຺嶰ູ尠ູ淐䪮蠀谬૏廈ູ嶈ູ淝䪮蠀ㆴ߄嵠ູ屰ູ淚䪮蠀貼૏寐ູ廰ູ涧䪮蠀醠ׯ幐ູ寸ູ涬䪮蠀酼ׯ⠠૙帨ູ涩䪮蠀肤૏䷨ູ塠ູູ涶䪮蠀ꆴԌ宨ູ删ູູ涳䪮蠀豴૏廰ູ嶰ູ涸䪮蠀㻀຺帀ູ廈ູ涅䪮蠀赌૏彀ູ彨ູ涂䪮蠀趔૏徐ູ弘ູ涏䪮蠀㾰຺弘ູ寐ູ涔䪮蠀䂠຺徸ູ彀ູ涑䪮蠀跜૏忠ູ徐ູ涞䪮蠀踤૏怈ູ徸ູ涛䪮蠀䆐຺怰ູ忠ູ橠䪮蠀蹬૏恘ູ怈ູ橭䪮蠀躴૏惐ູ怰ູ橪䪮蠀軼૏您ູ惐ູ橷䪮蠀轄૏惸ູ悀ູ橼䪮蠀䊀຺悀ູ恘ູ橹䪮蠀䍰຺愠ູ您ູ橆䪮蠀辌૏慈ູ惸ູ橃䪮蠀返૏慰ູ愠ູ橈䪮蠀䑠຺憘ູ慈ູ橕䪮蠀逜૏懀ູ慰ູ橒䪮蠀遤૏戸ູ憘ູ機䪮蠀邬૏成ູ戸ູ樤䪮蠀郴૏扠ູ懨ູ模䪮蠀䕐຺懨ູ懀ູ樮䪮蠀䙀຺抈ູ成ູ樫䪮蠀鄼૏抰ູ扠ູ樰䪮蠀醄૏拘ູ抈ູ樽䪮蠀䜰຺挀ູ抰ູ樺䪮蠀里૏挨ູ拘ູ樇䪮蠀鈔૏掠ູ挀ູ樌䪮蠀鉜૏捸ູ掠ູ樉䪮蠀銤૏揈ູ捐ູ樖䪮蠀䠠຺捐ູ挨ູ樓䪮蠀䤐຺揰ູ捸ູ樘䪮蠀鋬૏搘ູ揈ູ櫥䪮蠀錴૏摀ູ揰ູ櫢䪮蠀䨀຺摨ູ搘ູ櫯䪮蠀鍼૏撐ູ摀ູ櫴䪮蠀鏄૏攈ູ摨ູ櫱䪮蠀鐌૏擠ູ攈ູ櫾䪮蠀鑔૏攰ູ撸ູ櫻䪮蠀䫰຺撸ູ撐ູ櫀䪮蠀䯠຺敘ູ擠ູ櫍䪮蠀钜૏斀ູ攰ູ櫊䪮蠀铤૏斨ູ敘ູ櫗䪮蠀䳐຺旐ູ斀ູ櫜䪮蠀锬૏旸ູ斨ູ櫙䪮蠀镴૏晰ູ旐ູ檦䪮蠀閼૏晈ູ晰ູ檣䪮蠀阄૏暘ູ映ູ檨䪮蠀䷀຺映ູ旸ູ檵䪮蠀亰຺曀ູ晈ູ檲䪮蠀陌૏曨ູ暘ູ檿䪮蠀隔૏朐ູ曀ູ檄䪮蠀侠຺朸ູ曨ູ檁䪮蠀雜૏杠ູ朐ູ檎䪮蠀霤૏柘ູ朸ູ檋䪮蠀靬૏枰ູ柘ູ檐䪮蠀鞴૏栀ູ枈ູ檝䪮蠀傐຺枈ູ杠ູ檚䪮蠀冀຺栨ູ枰ູ歧䪮蠀韼૏桐ູ栀ູ歬䪮蠀顄૏桸ູ栨ູ歩䪮蠀剰຺梠ູ桐ູ歶䪮蠀颌૏棈ູ桸ູ歳䪮蠀飔૏楀ູ梠ູ歸䪮蠀餜૏椘ູ楀ູ歅䪮蠀饤૏楨ູ棰ູ歂䪮蠀占຺棰ູ棈ູ歏䪮蠀呐຺榐ູ椘ູ歔䪮蠀馬૏榸ູ楨ູ歑䪮蠀駴૏槠ູ榐ູ歞䪮蠀啀຺樈ູ榸ູ歛䪮蠀騼૏樰ູ槠ູ欠䪮蠀骄૏檨ູ樈ູ欭䪮蠀髌૏檀ູ檨ູ欪䪮蠀鬔૏櫐ູ橘ູ欷䪮蠀嘰຺橘ູ樰ູ欼䪮蠀圠຺櫸ູ檀ູ欹䪮蠀魜૏欠ູ櫐ູ欆䪮蠀鮤૏歈ູ櫸ູ欃䪮蠀堐຺歰ູ欠ູ欈䪮蠀鯬૏殘ູ歈ູ欕䪮蠀鰴૏氐ູ歰ູ欒䪮蠀鱼૏毨ູ氐ູ欟䪮蠀鳄૏永ູ毀ູ毤䪮蠀夀຺毀ູ殘ູ毡䪮蠀姰຺池ູ毨ູ毮䪮蠀鴌૏沈ູ永ູ毫䪮蠀鵔૏沰ູ池ູ毰䪮蠀嫠຺泘ູ沈ູ毽䪮蠀鶜૏洀ູ沰ູ毺䪮蠀鷤૏浸ູ泘ູ毇䪮蠀鸬૏浐ູ浸ູ毌䪮蠀鹴૏涠ູ洨ູ毉䪮蠀寐຺洨ູ洀ູ毖䪮蠀峀຺淈ູ浐ູ毓䪮蠀麼૏淰ູ涠ູ毘䪮蠀鼄૏渘ູ淈ູ殥䪮蠀嶰຺湀ູ淰ູ殢䪮蠀齌૏湨ູ渘ູ殯䪮蠀龔૏滠ູ湀ູ殴䪮蠀鿜૏溸ູ滠ູ殱䪮蠀ꀤ૏漈ູ源ູ殾䪮蠀庠຺源ູ湨ູ殻䪮蠀徐຺漰ູ溸ູ殀䪮蠀ꁬ૏潘ູ漈ູ殍䪮蠀ꂴ૏澀ູ漰ູ殊䪮蠀悀຺澨ູ潘ູ殗䪮蠀ꃼ૏濐ູ澀ູ殜䪮蠀ꅄ૏灈ູ澨ູ殙䪮蠀ꆌ૏瀠ູ灈ູ桦䪮蠀ꇔ૏灰ູ濸ູ档䪮蠀慰຺濸ູ濐ູ桨䪮蠀扠຺炘ູ瀠ູ桵䪮蠀ꈜ૏烀ູ灰ູ桲䪮蠀ꉤ૏烨ູ炘ູ桿䪮蠀捐຺焐ູ烀ູ桄䪮蠀ꊬ૏焸ູ烨ູ桁䪮蠀ꋴ૏熰ູ焐ູ桎䪮蠀ꌼ૏熈ູ熰ູ桋䪮蠀ꎄ૏燘ູ煠ູ桐䪮蠀摀຺煠ູ焸ູ桝䪮蠀攰຺爀ູ熈ູ桚䪮蠀ꏌ૏爨ູ燘ູ栧䪮蠀ꐔ૏牐ູ爀ູ栬䪮蠀映຺牸ູ爨ູ栩䪮蠀ꑜ૏犠ູ牐ູ栶䪮蠀꒤૏猘ູ牸ູ栳䪮蠀ꓬ૏狰ູ猘ູ核䪮蠀ꔴ૏獀ູ狈ູ栅䪮蠀朐຺狈ູ犠ູ栂䪮蠀栀຺獨ູ狰ູ栏䪮蠀ꕼ૏玐ູ獀ູ栔䪮蠀ꗄ૏玸ູ獨ູ树䪮蠀棰຺珠ູ玐ູ栞䪮蠀ꘌ૏琈ູ玸ູ栛䪮蠀Ꙕ૏璀ູ珠ູ棠䪮蠀ꚜ૏瑘ູ璀ູ棭䪮蠀ꛤ૏璨ູ琰ູ棪䪮蠀槠຺琰ູ琈ູ棷䪮蠀櫐຺瓐ູ瑘ູ棼䪮蠀Ꜭ૏瓸ູ璨ູ棹䪮蠀ꝴ૏甠ູ瓐ູ棆䪮蠀毀຺畈ູ瓸ູ棃䪮蠀Ꞽ૏異ູ甠ູ棈䪮蠀ꠄ૏痨ູ畈ູ棕䪮蠀ꡌ૏痀ູ痨ູ棒䪮蠀ꢔ૏瘐ູ疘ູ棟䪮蠀沰຺疘ູ異ູ梤䪮蠀涠຺瘸ູ痀ູ梡䪮蠀꣜૏癠ູ瘐ູ梮䪮蠀ꤤ૏皈ູ瘸ູ梫䪮蠀源຺皰ູ癠ູ械䪮蠀ꥬ૏盘ູ皈ູ梽䪮蠀ꦴ૏睐ູ皰ູ梺䪮蠀ꧼ૏眨ູ睐ູ梇䪮蠀ꩄ૏睸ູ眀ູ梌䪮蠀澀຺眀ູ盘ູ梉䪮蠀灰຺瞠ູ眨ູ梖䪮蠀ꪌ૏矈ູ睸ູ梓䪮蠀꫔૏矰ູ瞠ູ梘䪮蠀煠຺砘ູ矈ູ楥䪮蠀꬜૏础ູ矰ູ楢䪮蠀ꭤ૏碸ູ砘ູ楯䪮蠀ꮬ૏碐ູ碸ູ楴䪮蠀꯴૏磠ູ硨ູ楱䪮蠀牐຺硨ູ础ູ楾䪮蠀獀຺礈ູ碐ູ楻䪮蠀갼૏礰ູ磠ູ楀䪮蠀겄૏祘ູ礈ູ楍䪮蠀琰຺禀ູ礰ູ楊䪮蠀곌૏禨ູ祘ູ楗䪮蠀괔૏稠ູ禀ູ楜䪮蠀굜૏秸ູ稠ູ楙䪮蠀궤૏穈ູ秐ູ椦䪮蠀甠຺秐ູ禨ູ椣䪮蠀瘐຺穰ູ秸ູ椨䪮蠀귬૏窘ູ穈ູ椵䪮蠀긴૏竀ູ穰ູ椲䪮蠀眀຺竨ູ窘ູ椿䪮蠀깼૏笐ູ竀ູ椄䪮蠀껄૏箈ູ竨ູ椁䪮蠀꼌૏筠ູ箈ູ椎䪮蠀꽔૏箰ູ笸ູ椋䪮蠀矰຺笸ູ笐ູ椐䪮蠀磠຺篘ູ筠ູ椝䪮蠀꾜૏簀ູ箰ູ椚䪮蠀꿤૏簨ູ篘ູ槧䪮蠀秐຺籐ູ簀ູ槬䪮蠀뀬૏籸ູ簨ູ槩䪮蠀끴૏糰ູ籐ູ槶䪮蠀낼૏糈ູ糰ູ槳䪮蠀넄૏紘ູ粠ູ槸䪮蠀竀຺粠ູ籸ູ槅䪮蠀箰຺絀ູ糈ູ槂䪮蠀녌૏絨ູ紘ູ槏䪮蠀놔૏綐ູ絀ູ槔䪮蠀粠຺綸ູ絨ູ槑䪮蠀뇜૏締ູ綐ູ槞䪮蠀눤૏繘ູ綸ູ槛䪮蠀뉬૏縰ູ繘ູ榠䪮蠀늴૏纀ູ縈ູ榭䪮蠀綐຺縈ູ締ູ榪䪮蠀纀຺纨ູ縰ູ榷䪮蠀닼૏绐ູ纀ູ榼䪮蠀덄૏绸ູ纨ູ榹䪮蠀罰຺缠ູ绐ູ榆䪮蠀뎌૏罈ູ绸ູ榃䪮蠀돔૏翀ູ缠ູ榈䪮蠀된૏羘ູ翀ູ榕䪮蠀둤૏翨ູ罰ູ榒䪮蠀聠຺罰ູ罈ູ榟䪮蠀腐຺耐ູ羘ູ癤䪮蠀뒬૏쩐ૐ翨ູ⬧연鵷ࠁظ૒&#10;츷䦧湥耀瓀૚츲䦧猺耀⁡浸湬㩳獸∽瑨츭䦧眯耀⸳牯⽧〲㄰堯䱍츨䦧慭耀湬㵳栢瑴㩰⼯異츫䦧杲耀汥浥湥獴ㄯㄮ∯츦䦧敧耀獥慰散∽瑨灴⼺측䦧⹬耀捤支敬敭瑮⽳⸱츜䦧汥耀䙴牯䑭晥畡瑬∽츟䦧晩耀愠瑴楲畢整潆浲츚䦧汵耀 煮慵楬楦摥㸢਍츕䦧㩳耀#慴楴湯ാ †㰠츐䦧捯耀&amp;慴楴湯砠汭氺湡츓䦧≮耀)卅ㄠㄮ堠䱍匠档츎䦧䵘耀,敨慭映牯栠瑴㩰츉䦧汲耀/搯⽣汥浥湥獴ㄯ츄䦧慮耀2捡⁥牃慥整⁤〲츇䦧ⴴ耀5敲瑡摥戠⁹楔⁭츂䦧⠠耀8敬䀳極捵攮畤 칽䦧慈耀;⠠桴扡湩䁧極捵칸䦧 耀&gt;䠠湵整⁲樨湡䁥칻䦧攮耀A⥵倠瑥⁥潊湨瑳칶䦧⹰耀D瑳湯畀潫湬愮⹣칱䦧䌠耀G慌潧敺⠠慬潧敺칬䦧潣耀J⹬摥⥵吠楨⁳捳칯䦧搠耀M敲⁳䵘⁌汥浥湥칪䦧牯耀Pㄠ‵䍄攠敬敭瑮칥䦧浯耀S栠瑴㩰⼯異汲漮칠䦧⽣耀V湥獴ㄯㄮ 慮敭칣䦧⹥耀Y敤楦敮⁳⁡潣灭칞䦧灹耀\灭敬楌整慲⁬桷칙䦧数耀_⁳業數⁤潣瑮湥칔䦧⁤耀b⁳桴⁥浸㩬慬杮칗䦧楲耀e愠慶汩扡敬‮瑉칒䦧污耀h挠楨摬攠敬敭瑮칍䦧甠耀k⁦業佮捣畣獲洯칈䦧畣耀n潈敷敶Ⱳ琠楨⁳칋䦧敬耀q⁥潤獥瀠牥業⁴칆䦧敤耀t楴湯漠⁦瑯敨⁲칁䦧敬耀w獥眠楨档眠畯摬캼䦧業耀z汩⁤汥浥湥獴‮캿䦧汥耀獴愠敲搠捥慬敲⁤獡猠扵瑳瑩瑵扡⪧䓰跷ࠁظ૒䪯耀C:\Users\Administrator\AppData\Local\Programss䪯簢耀ÿᒧ@ÿ肀÷က༁Ȁ싰 ࠀࣰȀ؀ༀ̀苰ༀЀ⣰Āऀჰ䪯耀)Ȁ਀ࣰԀༀЀ䫰Ȁਂࣰ؀ጀ଀۰̀⌀∀ೱꨀ㼎ĀကӰ䪯耀6ἀԀ⃰ĀሀᣰЀ؀＀ÿ㭶ҍ㬔(䪯耀CЀҲІ਀cR䄄섅ĉᦚǿ쎁&quot;ο  logo䪯w耀P.ziyuanku.com3ƿ`ΪࠀༀԿƖ䪯耀]ᧇ⎠⋺Їȁ34쎁&quot;Έο www.ziyuanku.comC䪯Ώ耀jΑΪఀༀԿzಢЈਂc$Ɓ뺜àƃ햻ðƿ䪯ǎ耀wǿƿ`ᨄᧇ⎠⁸hಢЉਂ3凜䪯耀ƿǿƿ`ᴆ⃒⃸⋺ښ陵䪯耀⍕╈ⳎЊȁ34쎁&quot;Έο www.ziyuanku.comC漏䪯耀ΪကༀԿfłЋਂs*ſƿǑ拾䪯耀«ǿᜌ⣎⏙⣎lłЌਂ0ﾦſ怒䪯耀¸ǔǕǿᦺ⏪ᦺ⪹nಢЍਂC洛䪯耀Åǿƿ`ᡒ⡴᪖⨥nಢЎਂ駱䪯耀Ò ƿǿƿ`⋎⡷╈⩑ n羅䪯耀ßਂC&#10;ƿǿƿ`ᦵ⍕ᯠ⓴祿䪯&#10;耀ìzಢАਂc$¿ƿǿƿ`῭⡡嵐䪯⭡耀ZłБਂSſƿǎǿᲅ⚫ᲅ⣎ZłВੂ⯀⯹豷沰৫䊠ষſƿǎǿ᦬⚜ᲅ⚜nಢГਂCƿǿƿ`ᪿ⬅‶ⳎnಢДਂC&#10;ƿǿƿ`ᡝ▹᪰❵&#10;öЕਂÓ łضŃƋń腅&gt;腆ſƂƄƿǿΈضƋԑÓϭˤǛíĺ䀀관 관 가耀3ƿ`ΏΑᢢ⚊Å⣀zಢЖਂc$¿ƿǿƿ`᭸⡪ᶁ⭪Ӭ᩼ௌ┎዁Зȁ34쎁&quot;Έο www.ziyuanku.com谒´Ԣ㮧嗰贐ࠁ落৙쿨৴타都䪯ꠀ㷤畓간ৱ髄ູ긜ৱ鴴ູဲ䨤ຸ䊰c㙺蓽䫺蔫둈✶嘒ᙈ䟐ৰ迠ູ迠ູ㷤畓걜ৱ鬜ູ겼ৱ酜ູဲ䪄ຸ䊰c칤ᅶ泿泣蔫둈✶嘒ᙈ䣀ৰ逸ູ逸ູ㷤畓꫼ৱ鐔ູꧼৱ颼ູဲ䫤ຸ䊰cᡒᒙ뽗ꕺ蔫둈✶嘒ᙈ䦰ৰ邐ູ邐ູ㷤畓ꞌৱ鯌ູꥌৱ醴ູဲ䭄ຸ䊰cJ柉䌔跱蔫둈✶嘒ᙈ䪠ৰ部ູ部ູ㷤畓ꮬৱ马ູ꩔ৱ驴ູဲ䮤ຸ䊰c㻻䟅ꪌ蔫둈✶嘒ᙈ䮐ৰ酀ູ酀ູ㷤畓黼ৱ錌ູ迼ູ頌ູဲ䰄ຸ䊰c随峟㇬ﶽ蔫둈✶嘒ᙈ䲀ৰ醘ູ醘ູ㷤畓齔ৱ頄ູ邬ູ騜ູဲ䱤ຸ䊰c만ퟦ뀳⫬蔫둈✶嘒ᙈ䵰ৰ釰ູ釰ູ㷤畓꟤ৱ顜ູꘌৱ锤ູဲ䳄ຸ䊰c％䏍0蔫둈✶嘒ᙈ习ৰ鉈ູ鉈ູ㷤畓ꥄৱꀔູ괔ৱ隬ູဲ䴤ຸ䊰c䕫穘ඵ蔫둈✶嘒ᙈ佐ৰ銠ູ銠ູ㷤畓ꦜৱꁬູꭜৱ麼ູဲ䶄ຸ䊰c㻝陔䰸蔫둈✶嘒ᙈ偀ৰ鋸ູ鋸ູ㷤畓酔ູ鞬ູꡄৱ铌ູဲ䷤ຸ䊰c⎴欛颬蔫둈✶嘒ᙈ儰ৰ鍐ູ鍐ູ㷤畓ꘄৱ铄ູꞔৱ鞴ູဲ乄ຸ䊰c쏢돋对┟蔫둈✶嘒ᙈ删ৰ鎨ູ鎨ູ㷤畓Ꙝৱ锜ູꖴৱ魼ູဲ交ຸ䊰c﹓묅蛳蔫둈✶嘒ᙈ匐ৰ鐀ູ鐀ູ㷤畓遌ູ껔ູꍌৱ镼ູဲ伄ຸ䊰c乀緉峅耚蔫둈✶嘒ᙈ吀ৰ鑘ູ鑘ູ㷤畓ꭔৱ闌ູꋴৱ꒼ູဲ佤ຸ䊰cᳫ鿑ꄀ퀼蔫둈✶嘒ᙈ哰ৰ钰ູ钰ູ㷤畓鍤ູ隤ູ錔ູ餔ູဲ怄ຸ䊰c鷻링ⵐ蔫둈✶嘒ᙈ嗠ৰ锈ູ锈ູ㷤畓鎼ູ鴬ູ鈌ູ鰬ູဲ恤ຸ䊰c矾둽㍇蔫둈✶嘒ᙈ囐ৰ镠ູ镠ູ㷤畓ꚴৱ鶬ູ鐜ູ髌ູဲ惄ຸ䊰c鵂ᤇ궠剄蔫둈✶嘒ᙈ埀ৰ閸ູ閸ູ㷤畓鑬ູꈤູꆔৱ駄ູဲ愤ຸ䊰c꒿쇥跂寓蔫둈✶嘒ᙈ墰ৰ阐ູ阐ູ㷤畓ꃜৱꉼູꪬৱꇔູဲ憄ຸ䊰c򳂶솎콶蔫둈✶嘒ᙈ妠ৰ陨ູ陨ູ龜䪯ꠀ㷤畓铄ູꛄູ鉤ູ霄ູဲ懤ຸ䊰c帎퓘땜蔫둈✶嘒ᙈ媐ৰ雨ູ雨ູ㷤畓꠼ৱꏜູ隬ູ靜ູဲ扄ຸ䊰cቲ쐐漎同蔫둈✶嘒ᙈ宀ৰ靀ູ靀ູ㷤畓ꢔৱ齤ູ霄ູꭄູဲ护ຸ䊰cᘤ䂢砙眶蔫둈✶嘒ᙈ屰ৰ鞘ູ鞘ູ㷤畓錌ູꃄູ鍬ູ饬ູဲ挄ຸ䊰c؆⯉᫺ㄈ蔫둈✶嘒ᙈ嵠ৰ韰ູ韰ູ㷤畓醬ູꔌູ酜ູ鼔ູဲ捤ຸ䊰c䯓릫湎ᗲ蔫둈✶嘒ᙈ幐ৰ顈ູ顈ູ㷤畓鈄ູꎄູ齜ৱꈬູဲ揄ຸ䊰c㗈鯵脈鄃蔫둈✶嘒ᙈ彀ৰ颠ູ颠ູ㷤畓긔ৱ鳔ູ達ູ鬤ູဲ搤ຸ䊰cꍜ鵠췠彷蔫둈✶嘒ᙈ怰ৰ飸ູ飸ູ㷤畓겴ৱꄜູ铌ູꕬູဲ撄ຸ䊰c礷统蔫둈✶嘒ᙈ愠ৰ饐ູ饐ູ㷤畓괌ৱꅴູ鞴ູ닌ູဲ擤ຸ䊰c侳㍞첱ꅗ蔫둈✶嘒ᙈ成ৰ馨ູ馨ູ㷤畓굤ৱ鸄ູ闔ູ鹤ູဲ敄ຸ䊰c䕖ꨓ堸剟蔫둈✶嘒ᙈ挀ৰ騀ູ騀ູ㷤畓궼ৱ鱼ູ醴ູꄤູဲ斤ຸ䊰c晵샆䊤蔫둈✶嘒ᙈ揰ৰ驘ູ驘ູ㷤畓郼ູ鰤ູ鄄ູ鿄ູဲ昄ຸ䊰c䳑㑙⼞蔫둈✶嘒ᙈ擠ৰ骰ູ骰ູ㷤畓辜ູ鼌ູ镼ູ鲄ູဲ晤ຸ䊰c㓴ꊆઓᎇ蔫둈✶嘒ᙈ旐ৰ鬈ູ鬈ູ㷤畓迴ູꌬູ颼ູꁴູဲ曄ຸ䊰c移춄緖蔫둈✶嘒ᙈ曀ৰ魠ູ魠ູ㷤畓꜌ৱ龼ູ鏄ູ鳜ູဲ朤ຸ䊰c蜶⋰䎏蔫둈✶嘒ᙈ枰ৰ鮸ູ鮸ູ㷤畓邤ູ鹜ູ구ৱꤴູဲ构ຸ䊰c妒桁떩蔫둈✶嘒ᙈ梠ৰ鰐ູ鰐ູ㷤畓马ູ麴ູ锤ູꧤູဲ柤ຸ䊰c㶜ퟜ읐寱蔫둈✶嘒ᙈ榐ৰ鱨ູ鱨ູ㷤畓騔ູꨴູ髌ູ돔ູဲ桄ຸ䊰cḘ䨄ཱྀ⛈蔫둈✶嘒ᙈ檀ৰ鳀ູ鳀ູ㷤畓颴ູꪌູ魼ູꏤູဲ梤ຸ䊰c箳婰؋蔫둈✶嘒ᙈ歰ৰ鴘ູ鴘ູ㷤畓锜ູꜜູ辤ູꝼູဲ椄ຸ䊰c獌䵍蛢⾄蔫둈✶嘒ᙈ池ৰ鵰ູ鵰ູ䪯ꠀ㷤畓镴ູꖼູ꟬ৱ鸌ູဲ楤ຸ䊰c瘠禘ᇷ蔫둈✶嘒ᙈ浐ৰ鷰ູ鷰ູ㷤畓馼ູꘔູ鶴ູꢄູဲ槄ຸ䊰cᶈ㉃ᠲ䉱蔫둈✶嘒ᙈ湀ৰ鹈ູ鹈ູ㷤畓鯌ູ꣔ູ駄ູꃌູဲ樤ຸ䊰cꡀឞ䩙蔫둈✶嘒ᙈ漰ৰ麠ູ麠ູ㷤畓鰤ູꝴູ銼ູꪔູဲ檄ຸ䊰c浟螰◩蔫둈✶嘒ᙈ瀠ৰ黸ູ黸ູ㷤畓髄ູꋔູ頌ູꋜູဲ櫤ຸ䊰c䋁競揺࠼蔫둈✶嘒ᙈ焐ৰ齐ູ齐ູ㷤畓靔ູꐴູ鼄ৱꌴູဲ歄ຸ䊰cᶶ鶯ᢋ蔫둈✶嘒ᙈ爀ৰ龨ູ龨ູ㷤畓魴ູ꡼ູ驴ູꅼູဲ殤ຸ䊰c䕢⿁鼥஀蔫둈✶嘒ᙈ狰ৰꀀູꀀູ㷤畓鉜ູꇌູ귄ৱꊄູဲ氄ຸ䊰cꮩ阐쳾蔫둈✶嘒ᙈ珠ৰꁘູꁘູ㷤畓銴ູ돌ູ鬤ູູဲ汤ຸ䊰c㈓閧셽患蔫둈✶嘒ᙈ瓐ৰꂰູꂰູ㷤畓鞬ູ꒴ູ鹤ູ띄ູဲ泄ຸ䊰c垩婌켖蔫둈✶嘒ᙈ痀ৰꄈູꄈູ㷤畓餌ູູ꤬騜ູꛌູဲ洤ຸ䊰c甕曬晙蔫둈✶嘒ᙈ皰ৰꅠູꅠູ㷤畓饤ູꦄູ鿄ູ귔ູဲ涄ຸ䊰cꔹ㳃뀊ꩲ蔫둈✶嘒ᙈ瞠ৰꆸູꆸູ㷤畓ꀔູ꧜ູ阬ູꎌູဲ淤ຸ䊰cꚴ菮F귏蔫둈✶嘒ᙈ碐ৰꈐູꈐູ㷤畓闌ູ꼬ູ顤ູꐼູဲ湄ຸ䊰c膮ৃ˴鵗蔫둈✶嘒ᙈ禀ৰꉨູꉨູ㷤畓阤ູꙬູꀜູꗄູဲ溤ຸ䊰c샸猰꣛醲蔫둈✶嘒ᙈ穰ৰꋀູꋀູ㷤畓鼌ູꟌູ鼔ູꫬູဲ漄ຸ䊰c礀쮗蔫둈✶嘒ᙈ筠ৰꌘູꌘູ㷤畓鬜ູꠤູ齬ູꯄູဲ潤ຸ䊰c鏧꤄稶䳰蔫둈✶嘒ᙈ籐ৰꍰູꍰູ㷤畓顜ູꕤູꇔູꔔູဲ瀄ຸ䊰cꑵ摞䲳㽿蔫둈✶嘒ᙈ絀ৰꏈູꏈູ㷤畓雼ູ갔ູ鳜ູ뛬ູဲ灤ຸ䊰c疿⨱㙽곍蔫둈✶嘒ᙈ縰ৰꐠູꐠູ㷤畓齤ູ걬ູꈬູ꺄ູဲ烄ຸ䊰c큢䀿䲓刞蔫둈✶嘒ᙈ缠ৰꑸູꑸູａ䪯ꠀ㷤畓ꃄູ냤ູ鑴ູꦌູဲ焤ຸ䊰c捕﷩კ엧蔫둈✶嘒ᙈ耐ৰꓸູꓸູ㷤畓頄ູ넼ູꎌູ꟔ູဲ熄ຸ䊰c᝙妍⊅쿿蔫둈✶嘒ᙈ脀ৰꕐູꕐູ㷤畓ꎄູ댜ູ餔ູꜤູဲ燤ຸ䊰c免嘑J祅蔫둈✶嘒ᙈ臰ৰꖨູꖨູ㷤畓鶬ູ쎔ູꊄູູꙴဲ牄ຸ䊰cも䶏甘曜蔫둈✶嘒ᙈ苠ৰꘀູꘀູ㷤畓鸄ູ긤ູ갌ৱ뚔ູဲ犤ຸ䊰c퇦⌰귔蔫둈✶嘒ᙈ菐ৰꙘູꙘູ㷤畓ꉼູ꾄ູꗄູ꣜ູဲ猄ຸ䊰cᜨ⥢訳빽蔫둈✶嘒ᙈ蓀ৰꚰູꚰູ㷤畓隤ູ둼ູꄤູ굼ູဲ獤ຸ䊰c吂껞鰸蔫둈✶嘒ᙈ薰ৰ꜈ູ꜈ູ㷤畓鴬ູ룴ູꕬູ됬ູဲ珄ຸ䊰c戌㧩袳뻕蔫둈✶嘒ᙈ蚠ৰꝠູꝠູ㷤畓麴ູꮼູ鴴ູ괤ູဲ琤ຸ䊰c䈃䃛䢺蔫둈✶嘒ᙈ螐ৰꞸູꞸູ㷤畓ꋔູ꿜ູꔔູ개ູဲ璄ຸ䊰c䬡䋨雕묺蔫둈✶嘒ᙈ袀ৰꠐູꠐູ㷤畓ꌬູ뀴ູ验ৱ밼ູဲ瓤ຸ䊰cൻ㫚ી㗢蔫둈✶嘒ᙈ襰ৰꡨູꡨູ㷤畓龼ູ계ູ鸌ູ곌ູဲ畄ຸ䊰c斡﨧ᦤ蔫둈✶嘒ᙈ詠ৰꣀູꣀູ㷤畓鹜ູꬼູູꙴ꿤ູဲ疤ຸ䊰cᐍ匒髀蔫둈✶嘒ᙈ譐ৰꤘູꤘູ㷤畓ꄜູꫤູ鯔ູ뉌ູဲ瘄ຸ䊰c⇠ฐ齠芉蔫둈✶嘒ᙈ豀ৰꥰູꥰູ㷤畓ꅴູ귌ູ꒼ູ꨼ູဲ癤ຸ䊰cꨍ꩐ᬭ蔫둈✶嘒ᙈ贰ৰ꧈ູ꧈ູ㷤畓ꇌູ뇬ູ鰬ູ냬ູဲ盄ຸ䊰cꎛꄠﷳ颃蔫둈✶嘒ᙈ踠ৰꨠູꨠູ㷤畓鱼ູ깼ູꦌູ년ູဲ眤ຸ䊰cហꮏ蕟鴉蔫둈✶嘒ᙈ輐ৰ꩸ູ꩸ູ㷤畓鳔ູ괜ູ麼ູ건ູဲ瞄ຸ䊰c漴ະ㔹현蔫둈✶嘒ᙈ退ৰ꫐ູ꫐ູ㷤畓ູ꤬굴ູꋜູ낔ູဲ矤ຸ䊰cÄ臲ಢꢤ蔫둈✶嘒ᙈ郰ৰꬨູꬨູ㷤畓꣔ູ뚌ູ靜ູ뒄ູဲ硄ຸ䊰c톳뵿㱕蔫둈✶嘒ᙈ釠ৰꮀູꮀູﺢ䪯ꠀ㷤畓ꝴູ뷬ູꌴູ뗤ູဲ碤ຸ䊰c섘᪯熹螥蔫둈✶嘒ᙈ鋐ৰ가ູ가ູ㷤畓ꏜູ뜼ູ꟔ູ껜ູဲ礄ຸ䊰c᥈齻누䱃蔫둈✶嘒ᙈ鏀ৰ걘ູ걘ູ㷤畓ꐴູ똴ູꪔູ꼴ູဲ祤ຸ䊰c墢䡥ៀ蔫둈✶嘒ᙈ钰ৰ결ູ결ູ㷤畓꡼ູ쓴ູꢄູ긬ູဲ秄ຸ䊰c궨៘뉰弖蔫둈✶嘒ᙈ閠ৰ괈ູ괈ູ㷤畓ꪌູ섬ູꝼູ뀼ູဲ稤ຸ䊰c▔៨첿蔫둈✶嘒ᙈ隐ৰ굠ູ굠ູ㷤畓ꫤູ뢜ູꛌູ뢤ູဲ窄ຸ䊰c㎜밵蔫둈✶嘒ᙈ鞀ৰ궸ູ궸ູ㷤畓ꦄູ놔ູꅼູ볬ູဲ竤ຸ䊰cꗱ槴㒚蔫둈✶嘒ᙈ顰ৰ긐ູ긐ູ㷤畓ꘔູ륌ູ곌ູ드ູဲ筄ຸ䊰c뺱淎ꦃ蓞蔫둈✶嘒ᙈ饠ৰ깨ູ깨ູ㷤畓ꨴູ러ູꐼູ룼ູဲ箤ຸ䊰c푮὏ఘ㏟蔫둈✶嘒ᙈ驐ৰ껀ູ껀ູ㷤畓鐔ູ낌ູ개ູ꾌ູဲ簄ຸ䊰cꙷॖꌇ䞅蔫둈✶嘒ᙈ魀ৰ꼘ູ꼘ູ㷤畓ꈤູ쑄ູ건ູ딴ູဲ籤ຸ䊰c贇瑦顯ᩕ蔫둈✶嘒ᙈ鰰ৰ꽰ູ꽰ູ㷤畓Ꙭູ뗜ູ껜ູ썄ູဲ糄ຸ䊰cꢰꪢΌ蔫둈✶嘒ᙈ鴠ৰ꿈ູ꿈ູ㷤畓Ꟍູ뺜ູ꣜ູ롌ູဲ紤ຸ䊰c൱엦䡻荥蔫둈✶嘒ᙈ鸐ৰ뀠ູ뀠ູ㷤畓ꠤູ믜ູ괤ູ댤ູဲ綄ຸ䊰c緷難ѝ蔫둈✶嘒ᙈ鼀ৰ끸ູ끸ູ㷤畓껔ູ딬ູꫬູ붜ູဲ緤ຸ䊰c핥ℏ큣慀蔫둈✶嘒ᙈ鿰ৰ냐ູ냐ູ㷤畓꒴ູ뉄ູꧤູ뫜ູဲ繄ຸ䊰c䉵ꞡ뛡㴁蔫둈✶嘒ᙈꃠৰ넨ູ넨ູ㷤畓ꔌູ뫔ູ꨼ູ놜ູဲ纤ຸ䊰cꚾ쮐型쁛蔫둈✶嘒ᙈꇐৰ놀ູ놀ູ㷤畓귌ູ덴ູ년ູ쑌ູဲ缄ຸ䊰c蹥䃇㽎鷥蔫둈✶嘒ᙈꋀৰ뇘ູ뇘ູ㷤畓꧜ູ쒜ູ釼ৱ쎜ູဲ罤ຸ䊰c嘺읯憥蔫둈✶嘒ᙈꎰৰ눰ູ눰ູ㷤畓냤ູ닄ູꤴູ덼ູဲ쀄ຸ䊰cꆋ㊥ᇩ蔫둈✶嘒ᙈ꒠ৰ늈ູ늈ູﶃ䪯ꠀ㷤畓뉄ູ줼ູ饬ູ무ູဲ쁤ຸ䊰c䱽큆竳蔫둈✶嘒ᙈꖐৰ댈ູ댈ູ㷤畓ꕤູ비ູ뀼ູ몄ູဲ샄ຸ䊰c欏贌篤恪蔫둈✶嘒ᙈꚀৰ덠ູ덠ູ㷤畓놔ູ붔ູ뉌ູ죬ູဲ설ຸ䊰c넣樒猝滧蔫둈✶嘒ᙈꝰৰ뎸ູ뎸ູ㷤畓ꁬູ됤ູ鲄ູ헄૘ဲ솄ຸ䊰cϿ㩊瞒뷳蔫둈✶嘒ᙈꡠৰ됐ູ됐ູ㷤畓돌ູ쪜ູꜤູ떌ູဲ쇤ຸ䊰c吏욳衖蓨蔫둈✶嘒ᙈꥐৰ둨ູ둨ູ㷤畓ꛄູ듔ູꭄູ빌ູဲ쉄ຸ䊰c䈛赢⮍౗蔫둈✶嘒ᙈꩀৰ듀ູ듀ູ㷤畓둼ູ햼૘긬ູ럴ູဲ스ຸ䊰c鴫毵ᆤ蔫둈✶嘒ᙈꬰৰ딘ູ딘ູ㷤畓낌ູ떄ູ꼴ູ먬ູဲ쌄ຸ䊰c덳靂᜾蔫둈✶嘒ᙈ갠ৰ땰ູ땰ູ㷤畓딬ູ쁔ູ됬ູ랜ູဲ썤ຸ䊰cꢁ쉏ꭣ蔫둈✶嘒ᙈ괐ৰ뗈ູ뗈ູ㷤畓꾄ູ쾔ູꯄູ똼ູဲ쏄ຸ䊰c臼嗭ꛎ횝蔫둈✶嘒ᙈ글ৰ똠ູ똠ູ㷤畓걬ູ먤ູ뗤ູ뷴ູဲ쐤ຸ䊰c짞缍⨮晇蔫둈✶嘒ᙈ껰ৰ뙸ູ뙸ູ㷤畓ꬼູ뛤ູꘜູ젼ູဲ쒄ຸ䊰c熕叵얙蔫둈✶嘒ᙈ྘຺뛐ູ뛐ູ㷤畓뚌ູ알ູꏤູ숼ູဲ쓤ຸ䊰cꥅ⁊ᔖ蔫둈✶嘒ᙈႈ຺뜨ູ뜨ູ㷤畓갔ູ랔ູꃌູ쪤ູဲ아ຸ䊰c䗪켁쏿蔫둈✶嘒ᙈᅸ຺란ູ란ູ㷤畓뜼ູ뮄ູ떌ູ쀄ູဲ얤ຸ䊰c倌龀ୖ㗛蔫둈✶嘒ᙈቨ຺럘ູ럘ູ㷤畓깼ູ롄ູ드ູ맔ູဲ옄ຸ䊰c撛ꥈꙅ蔫둈✶嘒ᙈፘ຺렰ູ렰ູ㷤畓러ູູ꿤ູ뻼ູဲ왤ຸ䊰c㜍騶㖢桚蔫둈✶嘒ᙈᑈ຺뢈ູ뢈ູ㷤畓굴ູ벌ູ굼ູ샜ູဲ웄ຸ䊰c꘏䎍䮤됏蔫둈✶嘒ᙈᔸ຺룠ູ룠ູ㷤畓ꜜູ숴ູ꺄ູ륔ູဲ윤ຸ䊰cݰ붼莡鴘蔫둈✶嘒ᙈᘨ຺뤸ູ뤸ູ㷤畓긤ູ만ູ룼ູ읤ູဲ임ຸ䊰c媽Ꝉ縭蔫둈✶嘒ᙈ᜘຺릐ູ릐ູﳬ䪯ꠀ㷤畓륌ູ볤ູ럴ູ뮌ູဲ쟤ຸ䊰c뺽ঁ纼⒖蔫둈✶嘒ᙈ᠈຺먐ູ먐ູ㷤畓똴ູ멼ູ딴ູ뺤ູဲ졄ຸ䊰c加迒蔫둈✶嘒ᙈ᣸຺멨ູ멨ູ㷤畓먤ູ밴ູ댤ູ뾬ູဲ좤ຸ䊰cີ簓ᤂ듗蔫둈✶嘒ᙈ᧨຺뫀ູ뫀ູ㷤畓넼ູ묬ູ냬ູ파ູဲ줄ຸ䊰cࣴ竵⽔蔫둈✶嘒ᙈ᫘຺묘ູ묘ູ㷤畓뫔ູ뻴ູ닌ູ쇤ູဲ쥤ຸ䊰c㴐֠㯃忈蔫둈✶嘒ᙈᯈ຺뭰ູ뭰ູ㷤畓랔ູ큄ູ맔ູ범ູဲ진ຸ䊰c덞瑣ꏕ蔫둈✶嘒ᙈᲸ຺믈ູ믈ູ㷤畓뀴ູ嚴૦붜ູ소ູဲਤࠩ䊰c柈吠᧑៘蔫둈✶嘒ᙈᶨ຺밠ູ밠ູ㷤畓멼ູ뽌꠬ູູ슔ູဲऄࠩ䊰c滤᠈䢅祡蔫둈✶嘒ᙈẘ຺뱸ູ뱸ູ㷤畓뢜ູ얤ູ뮌ູ뵄ູဲ⵰װ䊰c橜≟厹ఞ蔫둈✶嘒ᙈᾈ຺볐ູ볐ູ㷤畓만ູ쇜ູ귔ູ왜ູဲ⤐װ䊰c團錜蔫둈✶嘒ᙈ⁸຺봨ູ봨ູ㷤畓햼૘실ູ범ູ운ູဲ䋐Ԍ䊰c릏ॉ뼢蔫둈✶嘒ᙈⅨ຺부ູ부ູ㷤畓덴ູ슌ູ낔ູ믤ູဲ⚐װ䊰c﷘㵀쑦蔫둈✶嘒ᙈ≘຺뷘ູ뷘ູ㷤畓ꮼູູ똼ູ쁜ູဲ⅀Ԏ䊰c鈴崎䏮皷蔫둈✶嘒ᙈ⍈຺븰ູ븰ູ㷤畓댜ູ솄ູ뒄ູ嚼૦ဲ─न䊰c룛雧뢣䷊蔫둈✶嘒ᙈ␸຺뺈ູ뺈ູ㷤畓꿜ູ뾤ູ먬ູ쥄ູဲ⒰न䊰c죢쾾뾛ᒞ蔫둈✶嘒ᙈ┨຺뻠ູ뻠ູ㷤畓묬ູ뿼ູ롌ູູဲ丐Ԍ䊰c〤ᇗ␘⯈蔫둈✶嘒ᙈ☘຺뼸ູ뼸ູ㷤畓밴ູ욬ູ헄૘쏴ູဲ亰Ԍ䊰cӘꮖ佫䰔蔫둈✶嘒ᙈ✈຺뾐ູ뾐ູ㷤畓뺜ູ픔ູ몄ູ옄ູဲ伀Ԍ䊰c앤뇙垟蔫둈✶嘒ᙈ⟸຺뿨ູ뿨ູ㷤畓뻴ູ위ູ랜ູ얬ູဲࡸ䊰c眴鄫៯뿇蔫둈✶嘒ᙈ⣨຺쁀ູ쁀ູ㷤畓떄ູ샔ູ뷴ູ섴ູဲࠩ䊰c㸾࿦䵀࣋蔫둈✶嘒ᙈ⧘຺삘ູ삘ູ䪯ꠀ㷤畓쁔ູ훴ູ뢤ູ짴ູဲ扜ԃ䊰c楋똞嫎랧蔫둈✶嘒ᙈ⫈຺섘ູ섘ູ㷤畓괜ູ읜ູ쁜ູ암ູဲ鄤Ԕ䊰c듺硏噜䂥蔫둈✶嘒ᙈ⮸຺셰ູ셰ູ㷤畓비ູ죤ູ믤ູ쟤ູဲ埤न䊰cᇩ孻롧蔫둈✶嘒ᙈⲨ຺쇈ູ쇈ູ㷤畓볤ູ좌ູ무ູ챜ູဲꨤຫ䊰c偋썖闹ࢍ蔫둈✶嘒ᙈ⶘຺술ູ술ູ㷤畓룴ູ톤ູ뛬ູ윌ູဲꐤຫ䊰cꑶ翷ꖛ蔫둈✶嘒ᙈ⺈຺쉸ູ쉸ູ㷤畓붔ູ쌼ູ밼ູ심ູဲ퍤ຫ䊰c꽻㹨曪냦蔫둈✶嘒ᙈ⽸຺싐ູ싐ູ㷤畓봼ູ쯼ູ슔ູ춼ູဲຫ䊰cᐰ䧲殊橕蔫둈✶嘒ᙈと຺쌨ູ쌨ູ㷤畓슌ູ쩄ູ꾌ູ칬ູဲຫ䊰c蛆江燏钊蔫둈✶嘒ᙈㅘ຺쎀ູ쎀ູ㷤畓ꖼູ젴ູ뇴ູ쒤ູဲຫ䊰c඾蛿蔫둈✶嘒ᙈ㉈຺쏘ູ쏘ູ㷤畓嚴૦커ູ뽔ູ쓼ູဲꖤຫ䊰c뷠恟䃗쇺蔫둈✶嘒ᙈ㌸຺쐰ູ쐰ູ㷤畓꼬ູ팄ູ놜ູ퓄ູဲ䨤ຬ䊰cꞜ诌ឮ堗蔫둈✶嘒ᙈ㐨຺쒈ູ쒈ູ㷤畓뇬ູ염ູ쎜ູ츔ູဲ䫤ອ䊰cᔵ✼뮴蔫둈✶嘒ᙈ㘈຺쓠ູ쓠ູ㷤畓계ູ킜ູ쏴ູ쫼ູဲǤຫ䊰c볲䃈壺蔫둈✶嘒ᙈ㔘຺씸ູ씸ູ㷤畓뛤ູ즔ູ섴ູ쭔ູဲ䍤ອ䊰c孥腈괓ﾽ蔫둈✶嘒ᙈ㛸຺얐ູ얐ູ㷤畓벌ູ쭌ູ쀄ູູဲ䓤ອ䊰c⼈섃䣫ﰑ蔫둈✶嘒ᙈ㟨຺엨ູ엨ູ㷤畓쒜ູ왔ູ뾬ູ홌ູဲ䟤ອ䊰c픺ｈ功ᕆ蔫둈✶嘒ᙈ㣘຺와ູ와ູ㷤畓염ູ촄ູ볬ູ쮬ູဲ퓤ຫ䊰c䲾䀰Ǎ껙蔫둈✶嘒ᙈ㧈຺욘ູ욘ູ㷤畓뽌ູ쟜ູ뵄ູ좔ູဲ䁤ອ䊰c哜⃎랂샽蔫둈✶嘒ᙈ㪸຺웰ູ웰ູ㷤畓뿼ູູ숼ູ톬ູဲ媄ຬ䊰c〫⃰ᅯ胪蔫둈✶嘒ᙈ㮨຺읈ູ읈ູ㷤畓섬ູູ륔ູ찄ູဲ埤ຬ䊰c꣓骖뚐蔫둈✶嘒ᙈ㲘຺잠ູ잠ູ䪯ꠀ㷤畓욬ູູ소ູ쩌ູဲ噤ຬ䊰c另醍稭蔫둈✶嘒ᙈ㶈຺젠ູ젠ູ㷤畓쎔ູ첬ູ뚔ູ콄ູဲ凤ຬ䊰c岰嗣Ԓ鋣蔫둈✶嘒ᙈ㹸຺졸ູ졸ູ㷤畓쇜ູ풼ູ운ູ힬ູဲ賄Ԇ䊰c쩎䏊ꂉ蔫둈✶嘒ᙈ㽨຺죐ູ죐ູ㷤畓솄ູ츌ູ덼ູ촌ູဲ䴤ຬ䊰c褋찹릸水蔫둈✶嘒ᙈ䁘຺줨ູ줨ູ㷤畓닄ູ켼ູ뺤ູ즜ູဲ佤ອ䊰c`ﵦᗾ蔫둈✶嘒ᙈ䅈຺즀ູ즀ູ㷤畓알ູ짬ູ쥄ູ퉜ູဲ芤ອ䊰cײﶶ롡ݏ蔫둈✶嘒ᙈ䈸຺짘ູ짘ູ㷤畓즔ູ푤ູ샜ູູဲ萤ອ䊰c♹䚷ẝ덋蔫둈✶嘒ᙈ䌨຺쨰ູ쨰ູ㷤畓쌼ູ횜ູ쟤ູ탼ູဲ袤ອ䊰c䣦ᆾ悔Ŝ蔫둈✶嘒ᙈ䐘຺쪈ູ쪈ູ㷤畓됤ູ쫴ູ띄ູ펼ູဲ认ອ䊰cጁ쥣꒵ᘧ蔫둈✶嘒ᙈ䔈຺쫠ູ쫠ູ㷤畓쪜ູ쮤ູ쓼ູ큌ູဲ贤ອ䊰cⳐ梭䞋◁蔫둈✶嘒ᙈ䗸຺쬸ູ쬸ູ㷤畓얤ູູ암ູ체ູဲ遤ອ䊰cữힾ蔫둈✶嘒ᙈ䛨຺쮐ູ쮐ູ㷤畓쫴ູ테ູ왜ູູဲ除ອ䊰c`嵎蔫둈✶嘒ᙈ䟘຺쯨ູ쯨ູ㷤畓실ູ챔ູ읤ູ쵤ູဲ韤ອ䊰c૝䜑鱮猪蔫둈✶嘒ᙈ䣈຺챀ູ챀ູ㷤畓쯼ູ최ູ쇤ູ컬ູဲ鱤ອ䊰c꼍ࡕ⢨㭕蔫둈✶嘒ᙈ䦸຺처ູ처ູ㷤畓젴ູ칤ູ쭔ູ픜ູဲ齤ອ䊰c䌅࿹艓ǃ蔫둈✶嘒ᙈ䪨຺쳰ູ쳰ູ㷤畓왔ູ춴ູ죬ູູဲ턤ອ䊰c穛ぃ痋𢡄蔫둈✶嘒ᙈ䮘຺쵈ູ쵈ູ㷤畓챔ູ퍜ູ찄ູູဲ햤ອ䊰c돳扲扁๫蔫둈✶嘒ᙈ䲈຺춠ູ춠ູ㷤畓촄ູ홄ູ심ູູဲ鍤ອ䊰c늷꜕껆ป蔫둈✶嘒ᙈ䵸຺췸ູ췸ູ㷤畓죤ູ쿬ູ쒤ູ튴ູဲອ䊰c麑쑶फ蔫둈✶嘒ᙈ乨຺칐ູ칐ູ㷤畓첬ູ힤ູ썄ູ쿴ູဲອ䊰c屾柷裍뜗蔫둈✶嘒ᙈ佘຺캨ູ캨ູ䪯ꠀ㷤畓쏬ູູ챜ູູဲອ䊰c虑圵൚Ҕ蔫둈✶嘒ᙈ偈຺켨ູ켨ູ㷤畓줼ູ펴ູ젼ູ쾜ູဲອ䊰c㮶ゟ㓛蔫둈✶嘒ᙈ儸຺쾀ູ쾀ູ㷤畓뗜ູ탴ູ콄ູ텔ູဲອ䊰c옚㢍滌鞥蔫둈✶嘒ᙈ刨຺쿘ູ쿘ູ㷤畓츌ູ퉔ູ칬ູ해ູဲອ䊰c创䕈鏷기蔫둈✶嘒ᙈ匘຺퀰ູ퀰ູ㷤畓뮄ູ핬ູ쫼ູູဲອ䊰cӂ팶햞矤蔫둈✶嘒ᙈ合຺킈ູ킈ູ㷤畓쓴ູ퇼ູ嚼૦툄ູဲອ䊰c㎖鳚䘬蔫둈✶嘒ᙈ哸຺탠ູ탠ູ㷤畓쾔ູ튬ູ쩌ູູဲ␤ຮ䊰cꬶ⚑폹蔫둈✶嘒ᙈ嗨຺털ູ털ູ㷤畓쮤ູູ쾜ູູဲ▤ຮ䊰c㢸趰Զ瀐蔫둈✶嘒ᙈ囘຺톐ູ톐ູ㷤畓숴ູ퐌ູ윌ູ퐔ູဲ⨤ຮ䊰cꏖ氭쬢趨蔫둈✶嘒ᙈ埈຺퇨ູ퇨ູ㷤畓킜ູ헬ູ키ູູဲⴤຮ䊰c钶鍪蔫둈✶嘒ᙈ墸຺퉀ູ퉀ູ㷤畓쿬ູູ즜ູູဲ⺤ຮ䊰c㉜쭔蔫둈✶嘒ᙈ妨຺튘ູ튘ູ㷤畓탴ູ흌ູ츔ູ퍤ູဲ卤ຮ䊰c햄础醑㷅蔫둈✶嘒ᙈ媘຺티ູ티ູ㷤畓쑄ູູ뫜ູ훼ູဲ铤ອ䊰c耴䁭蔫둈✶嘒ᙈ守຺퍈ູ퍈ູ㷤畓최ູູ튴ູູဲ噤ຮ䊰c⇜藱ѥ蔫둈✶嘒ᙈ屸຺펠ູ펠ູ㷤畓켼ູູ쪤ູູဲ嫤ຮ䊰cꗵ醧뀭蔫둈✶嘒ᙈ嵨຺폸ູ폸ູ㷤畓톤ູູ톬ູ푬ູဲ巤ຮ䊰c契頴쉇章蔫둈✶嘒ᙈ幘຺푐ູ푐ູ㷤畓짬ູູ퐔ູ헴ູဲ彤ຮ䊰c纘橴ᘢ涯蔫둈✶嘒ᙈ彈຺풨ູ풨ູ㷤畓좌ູູ쑌ູູဲ搤ຮ䊰c姥ྌ푁蔫둈✶嘒ᙈ怸຺픀ູ픀ູ㷤畓뾤ູູ체ູູဲ⊤ຮ䊰c휨ছ欯蔫둈✶嘒ᙈ愨຺하ູ하ູ㷤畓큄ູ퟼ູ쿴ູ횤ູဲ斤ຮ䊰c睞 蔫둈✶嘒ᙈ战຺햰ູ햰ູ䪯ꠀ㷤畓퇼ູູ푬ູູဲ殤ຮ䊰cѺ䊻ቶ駳蔫둈✶嘒ᙈ挈຺혰ູ혰ູ㷤畓춴ູູ옄ູູဲ漄ຮ䊰c஝橃ꊫ纥蔫둈✶嘒ᙈ揸຺횈ູ횈ູ㷤畓쩄ູູ해ູູဲꃄຮ䊰c聫裷賆蔫둈✶嘒ᙈ擨຺훠ູ훠ູ㷤畓샔ູູ파ູ흔ູဲꓤຮ䊰cᖧ끒Ⱖ蔫둈✶嘒ᙈ旘຺휸ູ휸ູ㷤畓튬ູູ훼ູູဲ꟤ຮ䊰cὦ唙簰몒蔫둈✶嘒ᙈ曈຺힐ູ힐ູ㷤畓칤ູູ좔ູູဲꥤຮ䊰c欕ᰨⳄ젃蔫둈✶嘒ᙈ枸຺ퟨູퟨູ㷤畓핬ູູ쮬ູູဲ귤ຮ䊰c炼넧ഇ粆蔫둈✶嘒ᙈ梨຺ູູ㷤畓쭌ູູ뻼ູູဲᄤຯ䊰c戫辯箱읉蔫둈✶嘒ᙈ榘຺ູູ㷤畓풼ູ켌ৌ큌ູູဲኤຯ䊰c㬤ᒿଳ⩝蔫둈✶嘒ᙈ檈຺ູູ㷤畓테ູູ짴ູູဲᜤຯ䊰cẸꕾ௖䮊蔫둈✶嘒ᙈ歸຺ູູ㷤畓ູູ얬ູູဲᨤຯ䊰c倽粎鑑塁蔫둈✶嘒ᙈ汨຺ູູ㷤畓펴ູູ픜ູູဲᰄຯ䊰c拏俘蔫둈✶嘒ᙈ浘຺ູູ㷤畓뷬ູູ춼ູູဲ⁤ຯ䊰c丹裆ｭ迼蔫둈✶嘒ᙈ湈຺ູູ㷤畓커ູູ퉜ູູဲ⍤ຯ䊰c廌炷砨褹蔫둈✶嘒ᙈ漸຺ູູ㷤畓읜ູູູູဲⓤຯ䊰c迤༈掁놠蔫둈✶嘒ᙈ瀨຺ູູ㷤畓ູູ탼ູູဲ⥤ຯ䊰c핦쵯杸恅蔫둈✶嘒ᙈ焘຺ູູ㷤畓위ູູ퓄ູູဲⱤຯ䊰c랫蹭ฦ蔫둈✶嘒ᙈ爈຺ູູ㷤畓팄ູູ힬ູູဲⷤຯ䊰c솂珃㪢ᑆ蔫둈✶嘒ᙈ狸຺ູູ㷤畓홄ູູູູဲ挄ຯ䊰c苦㺻鍘蔫둈✶嘒ᙈ珨຺ູູ㷤畓ູູ홌ູູဲ昄ຯ䊰c３쳤ꅑ蔫둈✶嘒ᙈ瓘຺ູູ䪯ꠀ㷤畓ູູູູဲ构ຯ䊰c㻑鐬៞蔫둈✶嘒ᙈ痈຺ູູ㷤畓ູູ쵤ູູဲ殤ຯ䊰c㶩⑿蹰☬蔫둈✶嘒ᙈ皸຺ູູ㷤畓ູູູູဲ溤ຯ䊰c鴊軚Გ蔫둈✶嘒ᙈ瞨຺ູູ㷤畓흌ູູູູဲꃄຯ䊰cವዏ蔫둈✶嘒ᙈ碘຺ູູ㷤畓퉔ູູູູဲꓤຯ䊰c榣ૌఱ寈蔫둈✶嘒ᙈ禈຺ູູ㷤畓쟜ູູູູဲ꟤ຯ䊰c셮ề䞹蔫둈✶嘒ᙈ穸຺ູູ㷤畓ູູູູဲꥤຯ䊰c鬂죡ꛊ蔫둈✶嘒ᙈ筨຺ູູ㷤畓ູູ촌ູູဲ귤ຯ䊰c෍铗鱵瘅蔫둈✶嘒ᙈ籘຺ູູ㷤畓ູູູູဲ네ຯ䊰c燴䌔늽蔫둈✶嘒ᙈ絈຺ູູ㷤畓ູູູູဲ늤ຯ䊰c맮暌眅뵇蔫둈✶嘒ᙈ縸຺ູູ㷤畓ູູູູဲ뜤ຯ䊰c⩟ꑫ̱ศ蔫둈✶嘒ᙈ缨຺ູູ㷤畓ູູູູဲ먤ຯ䊰c㤘춊魥⽰蔫둈✶嘒ᙈ耘຺ູູ㷤畓퐌ູູ툄ູູဲ뮤ຯ䊰cᐠ㊍蔫둈✶嘒ᙈ脈຺ູູ㷤畓ູູູູဲຯ䊰c傺えꂇ㨀蔫둈✶嘒ᙈ臸຺ູູ㷤畓횜ູູꁴູູဲຯ䊰c裖「㫝ꊑ蔫둈✶嘒ᙈ苨຺ູູ㷤畓푤ູູູູဲຯ䊰c᢮ᗖ囨耬蔫둈✶嘒ᙈ菘຺ູູ㷤畓픔ູູູູဲຯ䊰c갍ꐗᨙ蔫둈✶嘒ᙈ蓈຺ູູ㷤畓ູູ헴ູູဲຯ䊰c㢎⋞⬵웡蔫둈✶嘒ᙈ薸຺ູູ㷤畓ູູ흔ູູဲຯ䊰cꀖ뻻堓蔫둈✶嘒ᙈ蚨຺ູູ㷤畓힤ູູູູဲ媄ຳ䊰cﱩﳾ있譨蔫둈✶嘒ᙈ螘຺ູູ䪯ꠀ㷤畓ູູູູဲ孄ຳ䊰cᴌ䲴쁩⁑蔫둈✶嘒ᙈ袈຺ູູ㷤畓ູູູູဲ室ຳ䊰c장ꠡ垜쾲蔫둈✶嘒ᙈ襸຺ູູ㷤畓ູﯔູູູဲ崤ຳ䊰c찡ꍳм蔫둈✶嘒ᙈ詨຺ູູ㷤畓ູູູູဲ巤ຳ䊰c锴㢙⺚蔫둈✶嘒ᙈ識຺ູູ㷤畓ູູູູဲ幄ຳ䊰c൑᫹慡╾蔫둈✶嘒ᙈ豈຺ູູ㷤畓ູﬤູ펼ູູဲ쨤ຸ䊰c蹊鍞䑴࣒蔫둈✶嘒ᙈ贸຺ູູ㷤畓롄ູ頻ູູﴼູဲ쫤ຸ䊰cዿ鏐䈯蔫둈✶嘒ᙈ踨຺ູູ㷤畓ູ龍ູູູဲ쭄ຸ䊰cꨘ蔫둈✶嘒ᙈ輘຺ູູ㷤畓훴ູູູູဲ쳄ຸ䊰cꋔ謗粏쳰蔫둈✶嘒ᙈ逈຺ູູ㷤畓ູູ텔ູູဲ춄ຸ䊰cཛྷ骕⢐䨷蔫둈✶嘒ᙈ郸຺ູູ㷤畓ູູູູဲ췤ຸ䊰c꛻몗蔫둈✶嘒ᙈ釨຺ູູ㷤畓ູູູູဲ콤ຸ䊰c눆签ⷠ铌蔫둈✶嘒ᙈ鋘຺ູູ㷤畓ູູູﺜູဲᄤࡸ䊰cﮏᓳຕ钚蔫둈✶嘒ᙈ鏈຺ູູ㷤畓ູﰬູູູဲቄࡸ䊰c૬먾垪蔫둈✶嘒ᙈ钸຺ູູ㷤畓ູູູູဲ፤ࡸ䊰c켟⎂픋蔫둈✶嘒ᙈ閨຺ູູ㷤畓ູູູשּׁູဲᓤࡸ䊰c鱑螡貝跸蔫둈✶嘒ᙈ隘຺ູູ㷤畓퟼ູູູູဲᕄࡸ䊰cḃ窝ꗡ蔫둈✶嘒ᙈ鞈຺ູູ㷤畓헬ູູູູဲᜤࡸ䊰c槀舕鋤蔫둈✶嘒ᙈ顸຺ູູ㷤畓ູູູູဲ켄ຸ䊰c즚綵皈蔫둈✶嘒ᙈ饨຺ູູ㷤畓ູ຺ູູࣤဲ챤ຸ䊰c蟐彐ᔆ湒蔫둈✶嘒ᙈ驘຺ູູ䪯ꠀ㷤畓ູູູູဲ娤ຳ䊰c✜긒ⶍ╥蔫둈✶嘒ᙈ魈຺ູູ㷤畓ູູູ卵ູဲᢤࡸ䊰cŹ䞪蔫둈✶嘒ᙈ鰸຺ູູ㷤畓ູູູູဲᤄࡸ䊰c嬳敻ꄺ즓蔫둈✶嘒ᙈ鴨຺ູູ㷤畓ູູ횤ູູဲᨤࡸ䊰c⼳ᦆﻢ턲蔫둈✶嘒ᙈ鸘຺ູູ㷤畓ູູູ琉ູဲ᫤ࡸ䊰c쟯駞꣜摞蔫둈✶嘒ᙈ鼈຺ູູ㷤畓ູູູູဲ᭄ࡸ䊰c찇⋅ᵛ畄蔫둈✶嘒ᙈ鿸຺ູູ㷤畓ູູູູဲᴤࡸ䊰cｄ삊ᒝ蔫둈✶嘒ᙈꃨ຺ູູ㷤畓ູߔ຺ູູဲṄࡸ䊰c῰묁پ겁蔫둈✶嘒ᙈꇘ຺ູູ㷤畓퍜ູৌູﻴູဲẤࡸ䊰c፟㰔⬧蔫둈✶嘒ᙈꋈ຺ູູ㷤畓຺ູູ֜ູဲ냄ࡸ䊰cƦ샞동蔫둈✶嘒ᙈꎸ຺ູູ㷤畓ູÌ຺ູﾤູဲ놄ࡸ䊰c⛊猞ꨤ섚蔫둈✶嘒ᙈ꒨຺ູູ㷤畓ູູູູဲ늤ࡸ䊰c흪虄돸縚蔫둈✶嘒ᙈꖘ຺ູູ㷤畓ູູູູဲ뒄ࡸ䊰c뺲ࡌ⩒蔫둈✶嘒ᙈꚈ຺ູູ㷤畓ູູູູဲ땄ࡸ䊰c摮껦풿蔫둈✶嘒ᙈꝸ຺ູູ㷤畓ູﴴູູູဲ떤ࡸ䊰c꣸饥곲蔫둈✶嘒ᙈꡨ຺ູູ㷤畓ູϤ຺ູູဲ뛄ࡸ䊰c鹊菶맗세蔫둈✶嘒ᙈ꥘຺ູູ㷤畓ູູູູဲ랄ࡸ䊰c抟ᗌ沠춍蔫둈✶嘒ᙈꩈ຺ູູ㷤畓ູູູ|຺ဲ럤ࡸ䊰c㧜⾦蔫둈✶嘒ᙈꬸ຺ູູ㷤畓ູ얜ৌູູဲ뢤ࡸ䊰c垤틣翯蔫둈✶嘒ᙈ갨຺ູູ㷤畓ູ靖ູູத຺ဲ륤ࡸ䊰cꙋ㯣ꓙ⒤蔫둈✶嘒ᙈ괘຺ູູ䪯ꠀ㷤畓ູູູ૴຺ဲ맄ࡸ䊰cᤴ弾롌蔫둈✶嘒ᙈ금຺ູູ㷤畓ູĤ຺ູູဲ먤ࡸ䊰c庘욱ⰑȚ蔫둈✶嘒ᙈ껸຺ູູ㷤畓ູﾜູູǜ຺ဲ뫤ࡸ䊰cᵑ⏉潐অ蔫둈✶嘒ᙈ꿨຺ູູ㷤畓ູູູﮄູဲ뭄ࡸ䊰c駋෾单蔫둈✶嘒ᙈ냘຺ູູ㷤畓ູ﷤ູູູဲ뮤ࡸ䊰c猕ꊟ蔫둈✶嘒ᙈ뇈຺ູູ㷤畓ູູູ䀹ູဲ뱤ࡸ䊰c鴧賧蔫둈✶嘒ᙈ늸຺ູູ㷤畓ູູູູဲ별ࡸ䊰cⷺ孼∖蠷蔫둈✶嘒ᙈ뎨຺ູູ㷤畓ູູູູဲ봤ࡸ䊰c讛①僨핟蔫둈✶嘒ᙈ뒘຺ູູ㷤畓ູູູູဲ뷤ࡸ䊰c谹옾咔蔫둈✶嘒ᙈ떈຺ູູ㷤畓ູູູ׼຺ဲ비ࡸ䊰c枪⧷쑺緫蔫둈✶嘒ᙈ뙸຺ູູ㷤畓ູﳜູ컬ູ塚ູဲ뺤ࡸ䊰c몫ᩱ㾻젉蔫둈✶嘒ᙈ띨຺ູູ㷤畓ູູູູဲ怄ध䊰c鸮큌寥훯蔫둈✶嘒ᙈ롘຺ູູ㷤畓ູȬ຺ູ﷬ູဲ恤ध䊰c栭꟦￁忛蔫둈✶嘒ᙈ륈຺ູູ㷤畓ູм຺ູູဲ惄ध䊰cᅮ嶦쯢⦯蔫둈✶嘒ᙈ머຺ູູ㷤畓ູູູ﨤ູဲ憄ध䊰cᴃ첁蝅蔫둈✶嘒ᙈ묨຺ູູ㷤畓ູູູﯜູဲ懤ध䊰c፸ᷚ裤蔫둈✶嘒ᙈ반຺ູູ㷤畓ູ৤຺ູÔ຺ဲ扄ध䊰cꍉ쒊ᖤ샐蔫둈✶嘒ᙈ봈຺ູູ㷤畓ູູູ৬຺ဲ挄ध䊰cİ⯀뫙蔫둈✶嘒ᙈ뷸຺ູູ㷤畓ູ樂ູ퍤ູ얤ৌဲ捤ध䊰cꗖঢ㼈蔫둈✶嘒ᙈ뻨຺ູູ㷤畓ູ︼ູູજ຺ဲ揄ध䊰c䲓쁙㳱蔫둈✶嘒ᙈ뿘຺ູູ䪯ꠀ㷤畓ູ塞ູູ若ູဲ撄ध䊰c枮㘾꺕ꏪ蔫둈✶嘒ᙈ새຺菱ູ菱ູ㷤畓樂̴຺ູ卵຺ູ̼ဲ擤ध䊰c┾桸荊蟧蔫둈✶嘒ᙈ솸຺聆ູ聆ູ㷤畓຺ູࠬູﰴູဲ敄ध䊰c៫ꠇ뵥㆟蔫둈✶嘒ᙈ슨຺行ູ行ູ㷤畓ູ充ູູﳤູဲ昄ध䊰c͕煑ɵ镊蔫둈✶嘒ᙈ쎘຺褐ູ褐ູ㷤畓靖ູ˜຺ູｌູဲ晤ध䊰c㛵俎✫ㆥ蔫둈✶嘒ᙈ쒈຺視ູ視ູ㷤畓ູｄູູڬ຺ဲ曄ध䊰c퉕烵峪蔫둈✶嘒ᙈ앸຺﬐ູ﬐ູ㷤畓ູﭼູູӴ຺ဲ构ध䊰c⑶ۯ왲蔫둈✶嘒ᙈ왨຺ﭨູﭨູ㷤畓ﬤູઔ຺ູȴ຺ဲ柤ध䊰c뷔溺ꤡ麕蔫둈✶嘒ᙈ의຺﯀ູ﯀ູ㷤畓ູ쓬ৌູৌဲ桄ध䊰c鯒๞蔫둈✶嘒ᙈ졈຺ﰘູﰘູ㷤畓ູﲄູ琉ູﲌູဲ椄ध䊰c岖죊ႇ႙蔫둈✶嘒ᙈ줸຺ﱰູﱰູ㷤畓ﰬູΌ຺ﰴູ$຺ဲ楤ध䊰c㜄繥᧖㤺蔫둈✶嘒ᙈ쨨຺ﳈູﳈູ㷤畓ູ졜ৌ﨤຺ູ֤ဲ槄ध䊰cﾊ嚳繂ꢂ蔫둈✶嘒ᙈ쬘຺ﴠູﴠູ㷤畓ູﶌູູﶔູဲ檄ध䊰cｖ铜렋甐蔫둈✶嘒ᙈ찈຺ﵸູﵸູ㷤畓ﴴູʄ຺ﴼູ﹄ູဲ櫤ध䊰cẂ朁횙蔫둈✶嘒ᙈ쳸຺﷐ູ﷐ູ㷤畓ູﻬູູ알ৌဲ歄ध䊰c򉬘뵎蔫둈✶嘒ᙈ취຺ູູ︨︨㷤畓ູﺔູﶔູঔ຺ဲ氄ध䊰c蔥Jࡴ蔫둈✶嘒ᙈ컘຺ﺀູﺀູ㷤畓︼ູ௴຺ູ젌ৌဲ汤ध䊰c쏃⪄䮯蔫둈✶嘒ᙈ쿈຺ﻘູﻘູ㷤畓﷤ູǔ຺ູф຺ဲ泄ध䊰cꇏꬰ볒秜蔫둈✶嘒ᙈ킸຺ＰູＰູ㷤畓頻ູܤ຺塚ູ࠴຺ဲ洤ध䊰c䔇盛聂꺄蔫둈✶嘒ᙈ톨຺ﾈູﾈູ㷤畓຺ູູʌ຺ဲ涄ध䊰c䐵蝽저蔫둈✶嘒ᙈ튘຺￠ູ￠ູ诖䪯ꠀ㷤畓ﾜູt຺ﲌູߜ຺ဲ淤ध䊰c∢甞捰Ᏽ蔫둈✶嘒ᙈ펈຺`຺`຺㷤畓਼຺຺ູƄ຺ဲ湄ध䊰c뉵甖剮苧蔫둈✶嘒ᙈ푸຺¸຺¸຺㷤畓ູ״຺ູĬ຺ဲ溤ध䊰c䤂⾘ᕯ磫蔫둈✶嘒ᙈ함຺Đ຺Đ຺㷤畓ູż຺Ô຺຺ٔဲ漄ध䊰cⴌļㆤ⼊蔫둈✶嘒ᙈ환຺Ũ຺Ũ຺㷤畓Ĥ຺೼຺|຺ˤ຺ဲ潤ध䊰c翡인莖瀵蔫둈✶嘒ᙈ흈຺ǀ຺ǀ຺㷤畓ﻬູҔ຺ູΔ຺ဲ쀄ऩ䊰c룢矡蔫둈✶嘒ᙈ຺Ș຺Ș຺㷤畓ູӬ຺ﮄູ쒜ৌဲ쁤ऩ䊰c䣍龒䠫蔫둈✶嘒ᙈ຺ɰ຺ɰ຺㷤畓ﶌູՄ຺ﾤູϬ຺ဲ샄ऩ䊰c쥞銍㞘ｸ蔫둈✶嘒ᙈ຺ˈ຺ˈ຺㷤畓充ູஜ຺Ƅ຺Ռ຺ဲ설ऩ䊰c⇛뤔栃蔫둈✶嘒ᙈ຺຺຺̠̠㷤畓塞ູ아ৌ若ູҜ຺ဲ솄ऩ䊰c͝槩졿蔫둈✶嘒ᙈ຺͸຺͸຺㷤畓ﲄູݼ຺ǜ़຺຺ဲ쇤ऩ䊰c垪⪔䙙蔫둈✶嘒ᙈ຺ϐ຺ϐ຺㷤畓ູತ຺ʌ຺ބ຺ဲ쉄ऩ䊰c✹뽝꥚蔫둈✶嘒ᙈ຺Ш຺Ш຺㷤畓຺ٌູﻴູୌ຺ဲ스ऩ䊰c捦⬰﮴蔎蔫둈✶嘒ᙈ຺Ҁ຺Ҁ຺㷤畓ǔ຺ڤ຺຺̼좼ৌဲ쌄ऩ䊰c滍献蔫둈✶嘒ᙈ຺Ә຺Ә຺㷤畓Ȭ຺ඬ຺שּׁູ쏬ৌဲ썤ऩ䊰c의묗談蔫둈✶嘒ᙈ຺԰຺԰຺㷤畓ʄ຺ঌ຺ˤ຺쨜ৌဲ쏄ऩ䊰cⲗ㪰뿟巒蔫둈✶嘒ᙈ຺ֈ຺ֈ຺㷤畓ູࢄ຺ﳤູܬ຺ဲ쐤ऩ䊰c㚯杚긩첫蔫둈✶嘒ᙈ຺נ຺נ຺㷤畓Ì຺຺ࣜູ염" w:val="3"/>
                        <w:attr w:name="ૌ坈ູ沆䪮蠀殠ԃ坰ູ勀ູ沃䪮蠀i囸ູ坰ູ沈䪮蠀歼ԃ坈ູ圠ູ沕䪮踀HasSpace沒䪮蠀訴૏奸ູ姰ູ沟䪮蠀虄૏墰ູ墈ູ浤䪮蠀㨐຺姰ູ娘ູ浡䪮蠀㎀຺墈ູ嗠ູ浮䪮蠀聜૏幸ູ宨ູູ浫䪮蠀藼૏埨ູ堸ູ浰䪮蠀㑰຺壘ູ埨ູ浽䪮蠀蚌૏夀ູ墰ູ浺䪮蠀蛔૏擀i壘ູ浇䪮蠀螬૏媸ູ鞐ૐ浌䪮谀D:\Documents\夰ູ浉䪮蠀㬀຺妠ູ埀ູ浖䪮蠀詼૏嫠ູ奸ູ浓䪮蠀㙐຺䱘ູ摈i浘䪮蠀觬૏埀ູ堐ູ津䪮蠀覤૏堐ູ婀ູ洢䪮蠀襜૏娘ູ婨ູ洯䪮蠀㤠຺婀ູ嬰ູ洴䪮蠀㝀຺鞐ૐ存ູ洱䪮蠀㠰຺嬈ູ夨ູ派䪮蠀諄૏崐ູ妠ູ活䪮蠀蟴૏嬰ູ媸ູ洀䪮蠀褔૏婨ູ嬈ູ洍䪮蠀蠼૏媐ູ宀ູ洊䪮蠀袄૏存ູ付ູ洗䪮蠀グ຺塠ູ庠ູ洜䪮蠀贄૏彨ູ帀ູ洙䪮蠀浼ԃ帨ູ嵠ູ淦䪮蠀诤૏嶈ູ峀ູ淣䪮蠀㳠຺峀ູ岘ູ淨䪮蠀ㅄ߄巘ູ峨ູ淵䪮蠀譔૏屈ູ崸ູe淲䪮蠀讜૏尠ູ屈ູ淿䪮蠀⹤৳屰ູ䵰ູ淄䪮蠀㯰຺崸ູ嫠ູ淁䪮蠀謌૏岘ູ崐ູ淎䪮蠀涠ԃ寸ູ巘ູ淋䪮蠀㷐຺嶰ູ尠ູ淐䪮蠀谬૏廈ູ嶈ູ淝䪮蠀ㆴ߄嵠ູ屰ູ淚䪮蠀貼૏寐ູ廰ູ涧䪮蠀醠ׯ幐ູ寸ູ涬䪮蠀酼ׯ⠠૙帨ູ涩䪮蠀肤૏䷨ູ塠ູູ涶䪮蠀ꆴԌ宨ູ删ູູ涳䪮蠀豴૏廰ູ嶰ູ涸䪮蠀㻀຺帀ູ廈ູ涅䪮蠀赌૏彀ູ彨ູ涂䪮蠀趔૏徐ູ弘ູ涏䪮蠀㾰຺弘ູ寐ູ涔䪮蠀䂠຺徸ູ彀ູ涑䪮蠀跜૏忠ູ徐ູ涞䪮蠀踤૏怈ູ徸ູ涛䪮蠀䆐຺怰ູ忠ູ橠䪮蠀蹬૏恘ູ怈ູ橭䪮蠀躴૏惐ູ怰ູ橪䪮蠀軼૏您ູ惐ູ橷䪮蠀轄૏惸ູ悀ູ橼䪮蠀䊀຺悀ູ恘ູ橹䪮蠀䍰຺愠ູ您ູ橆䪮蠀辌૏慈ູ惸ູ橃䪮蠀返૏慰ູ愠ູ橈䪮蠀䑠຺憘ູ慈ູ橕䪮蠀逜૏懀ູ慰ູ橒䪮蠀遤૏戸ູ憘ູ機䪮蠀邬૏成ູ戸ູ樤䪮蠀郴૏扠ູ懨ູ模䪮蠀䕐຺懨ູ懀ູ樮䪮蠀䙀຺抈ູ成ູ樫䪮蠀鄼૏抰ູ扠ູ樰䪮蠀醄૏拘ູ抈ູ樽䪮蠀䜰຺挀ູ抰ູ樺䪮蠀里૏挨ູ拘ູ樇䪮蠀鈔૏掠ູ挀ູ樌䪮蠀鉜૏捸ູ掠ູ樉䪮蠀銤૏揈ູ捐ູ樖䪮蠀䠠຺捐ູ挨ູ樓䪮蠀䤐຺揰ູ捸ູ樘䪮蠀鋬૏搘ູ揈ູ櫥䪮蠀錴૏摀ູ揰ູ櫢䪮蠀䨀຺摨ູ搘ູ櫯䪮蠀鍼૏撐ູ摀ູ櫴䪮蠀鏄૏攈ູ摨ູ櫱䪮蠀鐌૏擠ູ攈ູ櫾䪮蠀鑔૏攰ູ撸ູ櫻䪮蠀䫰຺撸ູ撐ູ櫀䪮蠀䯠຺敘ູ擠ູ櫍䪮蠀钜૏斀ູ攰ູ櫊䪮蠀铤૏斨ູ敘ູ櫗䪮蠀䳐຺旐ູ斀ູ櫜䪮蠀锬૏旸ູ斨ູ櫙䪮蠀镴૏晰ູ旐ູ檦䪮蠀閼૏晈ູ晰ູ檣䪮蠀阄૏暘ູ映ູ檨䪮蠀䷀຺映ູ旸ູ檵䪮蠀亰຺曀ູ晈ູ檲䪮蠀陌૏曨ູ暘ູ檿䪮蠀隔૏朐ູ曀ູ檄䪮蠀侠຺朸ູ曨ູ檁䪮蠀雜૏杠ູ朐ູ檎䪮蠀霤૏柘ູ朸ູ檋䪮蠀靬૏枰ູ柘ູ檐䪮蠀鞴૏栀ູ枈ູ檝䪮蠀傐຺枈ູ杠ູ檚䪮蠀冀຺栨ູ枰ູ歧䪮蠀韼૏桐ູ栀ູ歬䪮蠀顄૏桸ູ栨ູ歩䪮蠀剰຺梠ູ桐ູ歶䪮蠀颌૏棈ູ桸ູ歳䪮蠀飔૏楀ູ梠ູ歸䪮蠀餜૏椘ູ楀ູ歅䪮蠀饤૏楨ູ棰ູ歂䪮蠀占຺棰ູ棈ູ歏䪮蠀呐຺榐ູ椘ູ歔䪮蠀馬૏榸ູ楨ູ歑䪮蠀駴૏槠ູ榐ູ歞䪮蠀啀຺樈ູ榸ູ歛䪮蠀騼૏樰ູ槠ູ欠䪮蠀骄૏檨ູ樈ູ欭䪮蠀髌૏檀ູ檨ູ欪䪮蠀鬔૏櫐ູ橘ູ欷䪮蠀嘰຺橘ູ樰ູ欼䪮蠀圠຺櫸ູ檀ູ欹䪮蠀魜૏欠ູ櫐ູ欆䪮蠀鮤૏歈ູ櫸ູ欃䪮蠀堐຺歰ູ欠ູ欈䪮蠀鯬૏殘ູ歈ູ欕䪮蠀鰴૏氐ູ歰ູ欒䪮蠀鱼૏毨ູ氐ູ欟䪮蠀鳄૏永ູ毀ູ毤䪮蠀夀຺毀ູ殘ູ毡䪮蠀姰຺池ູ毨ູ毮䪮蠀鴌૏沈ູ永ູ毫䪮蠀鵔૏沰ູ池ູ毰䪮蠀嫠຺泘ູ沈ູ毽䪮蠀鶜૏洀ູ沰ູ毺䪮蠀鷤૏浸ູ泘ູ毇䪮蠀鸬૏浐ູ浸ູ毌䪮蠀鹴૏涠ູ洨ູ毉䪮蠀寐຺洨ູ洀ູ毖䪮蠀峀຺淈ູ浐ູ毓䪮蠀麼૏淰ູ涠ູ毘䪮蠀鼄૏渘ູ淈ູ殥䪮蠀嶰຺湀ູ淰ູ殢䪮蠀齌૏湨ູ渘ູ殯䪮蠀龔૏滠ູ湀ູ殴䪮蠀鿜૏溸ູ滠ູ殱䪮蠀ꀤ૏漈ູ源ູ殾䪮蠀庠຺源ູ湨ູ殻䪮蠀徐຺漰ູ溸ູ殀䪮蠀ꁬ૏潘ູ漈ູ殍䪮蠀ꂴ૏澀ູ漰ູ殊䪮蠀悀຺澨ູ潘ູ殗䪮蠀ꃼ૏濐ູ澀ູ殜䪮蠀ꅄ૏灈ູ澨ູ殙䪮蠀ꆌ૏瀠ູ灈ູ桦䪮蠀ꇔ૏灰ູ濸ູ档䪮蠀慰຺濸ູ濐ູ桨䪮蠀扠຺炘ູ瀠ູ桵䪮蠀ꈜ૏烀ູ灰ູ桲䪮蠀ꉤ૏烨ູ炘ູ桿䪮蠀捐຺焐ູ烀ູ桄䪮蠀ꊬ૏焸ູ烨ູ桁䪮蠀ꋴ૏熰ູ焐ູ桎䪮蠀ꌼ૏熈ູ熰ູ桋䪮蠀ꎄ૏燘ູ煠ູ桐䪮蠀摀຺煠ູ焸ູ桝䪮蠀攰຺爀ູ熈ູ桚䪮蠀ꏌ૏爨ູ燘ູ栧䪮蠀ꐔ૏牐ູ爀ູ栬䪮蠀映຺牸ູ爨ູ栩䪮蠀ꑜ૏犠ູ牐ູ栶䪮蠀꒤૏猘ູ牸ູ栳䪮蠀ꓬ૏狰ູ猘ູ核䪮蠀ꔴ૏獀ູ狈ູ栅䪮蠀朐຺狈ູ犠ູ栂䪮蠀栀຺獨ູ狰ູ栏䪮蠀ꕼ૏玐ູ獀ູ栔䪮蠀ꗄ૏玸ູ獨ູ树䪮蠀棰຺珠ູ玐ູ栞䪮蠀ꘌ૏琈ູ玸ູ栛䪮蠀Ꙕ૏璀ູ珠ູ棠䪮蠀ꚜ૏瑘ູ璀ູ棭䪮蠀ꛤ૏璨ູ琰ູ棪䪮蠀槠຺琰ູ琈ູ棷䪮蠀櫐຺瓐ູ瑘ູ棼䪮蠀Ꜭ૏瓸ູ璨ູ棹䪮蠀ꝴ૏甠ູ瓐ູ棆䪮蠀毀຺畈ູ瓸ູ棃䪮蠀Ꞽ૏異ູ甠ູ棈䪮蠀ꠄ૏痨ູ畈ູ棕䪮蠀ꡌ૏痀ູ痨ູ棒䪮蠀ꢔ૏瘐ູ疘ູ棟䪮蠀沰຺疘ູ異ູ梤䪮蠀涠຺瘸ູ痀ູ梡䪮蠀꣜૏癠ູ瘐ູ梮䪮蠀ꤤ૏皈ູ瘸ູ梫䪮蠀源຺皰ູ癠ູ械䪮蠀ꥬ૏盘ູ皈ູ梽䪮蠀ꦴ૏睐ູ皰ູ梺䪮蠀ꧼ૏眨ູ睐ູ梇䪮蠀ꩄ૏睸ູ眀ູ梌䪮蠀澀຺眀ູ盘ູ梉䪮蠀灰຺瞠ູ眨ູ梖䪮蠀ꪌ૏矈ູ睸ູ梓䪮蠀꫔૏矰ູ瞠ູ梘䪮蠀煠຺砘ູ矈ູ楥䪮蠀꬜૏础ູ矰ູ楢䪮蠀ꭤ૏碸ູ砘ູ楯䪮蠀ꮬ૏碐ູ碸ູ楴䪮蠀꯴૏磠ູ硨ູ楱䪮蠀牐຺硨ູ础ູ楾䪮蠀獀຺礈ູ碐ູ楻䪮蠀갼૏礰ູ磠ູ楀䪮蠀겄૏祘ູ礈ູ楍䪮蠀琰຺禀ູ礰ູ楊䪮蠀곌૏禨ູ祘ູ楗䪮蠀괔૏稠ູ禀ູ楜䪮蠀굜૏秸ູ稠ູ楙䪮蠀궤૏穈ູ秐ູ椦䪮蠀甠຺秐ູ禨ູ椣䪮蠀瘐຺穰ູ秸ູ椨䪮蠀귬૏窘ູ穈ູ椵䪮蠀긴૏竀ູ穰ູ椲䪮蠀眀຺竨ູ窘ູ椿䪮蠀깼૏笐ູ竀ູ椄䪮蠀껄૏箈ູ竨ູ椁䪮蠀꼌૏筠ູ箈ູ椎䪮蠀꽔૏箰ູ笸ູ椋䪮蠀矰຺笸ູ笐ູ椐䪮蠀磠຺篘ູ筠ູ椝䪮蠀꾜૏簀ູ箰ູ椚䪮蠀꿤૏簨ູ篘ູ槧䪮蠀秐຺籐ູ簀ູ槬䪮蠀뀬૏籸ູ簨ູ槩䪮蠀끴૏糰ູ籐ູ槶䪮蠀낼૏糈ູ糰ູ槳䪮蠀넄૏紘ູ粠ູ槸䪮蠀竀຺粠ູ籸ູ槅䪮蠀箰຺絀ູ糈ູ槂䪮蠀녌૏絨ູ紘ູ槏䪮蠀놔૏綐ູ絀ູ槔䪮蠀粠຺綸ູ絨ູ槑䪮蠀뇜૏締ູ綐ູ槞䪮蠀눤૏繘ູ綸ູ槛䪮蠀뉬૏縰ູ繘ູ榠䪮蠀늴૏纀ູ縈ູ榭䪮蠀綐຺縈ູ締ູ榪䪮蠀纀຺纨ູ縰ູ榷䪮蠀닼૏绐ູ纀ູ榼䪮蠀덄૏绸ູ纨ູ榹䪮蠀罰຺缠ູ绐ູ榆䪮蠀뎌૏罈ູ绸ູ榃䪮蠀돔૏翀ູ缠ູ榈䪮蠀된૏羘ູ翀ູ榕䪮蠀둤૏翨ູ罰ູ榒䪮蠀聠຺罰ູ罈ູ榟䪮蠀腐຺耐ູ羘ູ癤䪮蠀뒬૏쩐ૐ翨ູ⬧연鵷ࠁظ૒&#10;츷䦧湥耀瓀૚츲䦧猺耀⁡浸湬㩳獸∽瑨츭䦧眯耀⸳牯⽧〲㄰堯䱍츨䦧慭耀湬㵳栢瑴㩰⼯異츫䦧杲耀汥浥湥獴ㄯㄮ∯츦䦧敧耀獥慰散∽瑨灴⼺측䦧⹬耀捤支敬敭瑮⽳⸱츜䦧汥耀䙴牯䑭晥畡瑬∽츟䦧晩耀愠瑴楲畢整潆浲츚䦧汵耀 煮慵楬楦摥㸢਍츕䦧㩳耀#慴楴湯ാ †㰠츐䦧捯耀&amp;慴楴湯砠汭氺湡츓䦧≮耀)卅ㄠㄮ堠䱍匠档츎䦧䵘耀,敨慭映牯栠瑴㩰츉䦧汲耀/搯⽣汥浥湥獴ㄯ츄䦧慮耀2捡⁥牃慥整⁤〲츇䦧ⴴ耀5敲瑡摥戠⁹楔⁭츂䦧⠠耀8敬䀳極捵攮畤 칽䦧慈耀;⠠桴扡湩䁧極捵칸䦧 耀&gt;䠠湵整⁲樨湡䁥칻䦧攮耀A⥵倠瑥⁥潊湨瑳칶䦧⹰耀D瑳湯畀潫湬愮⹣칱䦧䌠耀G慌潧敺⠠慬潧敺칬䦧潣耀J⹬摥⥵吠楨⁳捳칯䦧搠耀M敲⁳䵘⁌汥浥湥칪䦧牯耀Pㄠ‵䍄攠敬敭瑮칥䦧浯耀S栠瑴㩰⼯異汲漮칠䦧⽣耀V湥獴ㄯㄮ 慮敭칣䦧⹥耀Y敤楦敮⁳⁡潣灭칞䦧灹耀\灭敬楌整慲⁬桷칙䦧数耀_⁳業數⁤潣瑮湥칔䦧⁤耀b⁳桴⁥浸㩬慬杮칗䦧楲耀e愠慶汩扡敬‮瑉칒䦧污耀h挠楨摬攠敬敭瑮칍䦧甠耀k⁦業佮捣畣獲洯칈䦧畣耀n潈敷敶Ⱳ琠楨⁳칋䦧敬耀q⁥潤獥瀠牥業⁴칆䦧敤耀t楴湯漠⁦瑯敨⁲칁䦧敬耀w獥眠楨档眠畯摬캼䦧業耀z汩⁤汥浥湥獴‮캿䦧汥耀獴愠敲搠捥慬敲⁤獡猠扵瑳瑩瑵扡⪧䓰跷ࠁظ૒䪯耀C:\Users\Administrator\AppData\Local\Programss䪯簢耀ÿᒧ@ÿ肀÷က༁Ȁ싰 ࠀࣰȀ؀ༀ̀苰ༀЀ⣰Āऀჰ䪯耀)Ȁ਀ࣰԀༀЀ䫰Ȁਂࣰ؀ጀ଀۰̀⌀∀ೱꨀ㼎ĀကӰ䪯耀6ἀԀ⃰ĀሀᣰЀ؀＀ÿ㭶ҍ㬔(䪯耀CЀҲІ਀cR䄄섅ĉᦚǿ쎁&quot;ο  logo䪯w耀P.ziyuanku.com3ƿ`ΪࠀༀԿƖ䪯耀]ᧇ⎠⋺Їȁ34쎁&quot;Έο www.ziyuanku.comC䪯Ώ耀jΑΪఀༀԿzಢЈਂc$Ɓ뺜àƃ햻ðƿ䪯ǎ耀wǿƿ`ᨄᧇ⎠⁸hಢЉਂ3凜䪯耀ƿǿƿ`ᴆ⃒⃸⋺ښ陵䪯耀⍕╈ⳎЊȁ34쎁&quot;Έο www.ziyuanku.comC漏䪯耀ΪကༀԿfłЋਂs*ſƿǑ拾䪯耀«ǿᜌ⣎⏙⣎lłЌਂ0ﾦſ怒䪯耀¸ǔǕǿᦺ⏪ᦺ⪹nಢЍਂC洛䪯耀Åǿƿ`ᡒ⡴᪖⨥nಢЎਂ駱䪯耀Ò ƿǿƿ`⋎⡷╈⩑ n羅䪯耀ßਂC&#10;ƿǿƿ`ᦵ⍕ᯠ⓴祿䪯&#10;耀ìzಢАਂc$¿ƿǿƿ`῭⡡嵐䪯⭡耀ZłБਂSſƿǎǿᲅ⚫ᲅ⣎ZłВੂ⯀⯹豷沰৫䊠ষſƿǎǿ᦬⚜ᲅ⚜nಢГਂCƿǿƿ`ᪿ⬅‶ⳎnಢДਂC&#10;ƿǿƿ`ᡝ▹᪰❵&#10;öЕਂÓ łضŃƋń腅&gt;腆ſƂƄƿǿΈضƋԑÓϭˤǛíĺ䀀관 관 가耀3ƿ`ΏΑᢢ⚊Å⣀zಢЖਂc$¿ƿǿƿ`᭸⡪ᶁ⭪Ӭ᩼ௌ┎዁Зȁ34쎁&quot;Έο www.ziyuanku.com谒´Ԣ㮧嗰贐ࠁ落৙쿨৴타都䪯ꠀ㷤畓간ৱ髄ູ긜ৱ鴴ູဲ䨤ຸ䊰c㙺蓽䫺蔫둈✶嘒ᙈ䟐ৰ迠ູ迠ູ㷤畓걜ৱ鬜ູ겼ৱ酜ູဲ䪄ຸ䊰c칤ᅶ泿泣蔫둈✶嘒ᙈ䣀ৰ逸ູ逸ູ㷤畓꫼ৱ鐔ູꧼৱ颼ູဲ䫤ຸ䊰cᡒᒙ뽗ꕺ蔫둈✶嘒ᙈ䦰ৰ邐ູ邐ູ㷤畓ꞌৱ鯌ູꥌৱ醴ູဲ䭄ຸ䊰cJ柉䌔跱蔫둈✶嘒ᙈ䪠ৰ部ູ部ູ㷤畓ꮬৱ马ູ꩔ৱ驴ູဲ䮤ຸ䊰c㻻䟅ꪌ蔫둈✶嘒ᙈ䮐ৰ酀ູ酀ູ㷤畓黼ৱ錌ູ迼ູ頌ູဲ䰄ຸ䊰c随峟㇬ﶽ蔫둈✶嘒ᙈ䲀ৰ醘ູ醘ູ㷤畓齔ৱ頄ູ邬ູ騜ູဲ䱤ຸ䊰c만ퟦ뀳⫬蔫둈✶嘒ᙈ䵰ৰ釰ູ釰ູ㷤畓꟤ৱ顜ູꘌৱ锤ູဲ䳄ຸ䊰c％䏍0蔫둈✶嘒ᙈ习ৰ鉈ູ鉈ູ㷤畓ꥄৱꀔູ괔ৱ隬ູဲ䴤ຸ䊰c䕫穘ඵ蔫둈✶嘒ᙈ佐ৰ銠ູ銠ູ㷤畓ꦜৱꁬູꭜৱ麼ູဲ䶄ຸ䊰c㻝陔䰸蔫둈✶嘒ᙈ偀ৰ鋸ູ鋸ູ㷤畓酔ູ鞬ູꡄৱ铌ູဲ䷤ຸ䊰c⎴欛颬蔫둈✶嘒ᙈ儰ৰ鍐ູ鍐ູ㷤畓ꘄৱ铄ູꞔৱ鞴ູဲ乄ຸ䊰c쏢돋对┟蔫둈✶嘒ᙈ删ৰ鎨ູ鎨ູ㷤畓Ꙝৱ锜ູꖴৱ魼ູဲ交ຸ䊰c﹓묅蛳蔫둈✶嘒ᙈ匐ৰ鐀ູ鐀ູ㷤畓遌ູ껔ູꍌৱ镼ູဲ伄ຸ䊰c乀緉峅耚蔫둈✶嘒ᙈ吀ৰ鑘ູ鑘ູ㷤畓ꭔৱ闌ູꋴৱ꒼ູဲ佤ຸ䊰cᳫ鿑ꄀ퀼蔫둈✶嘒ᙈ哰ৰ钰ູ钰ູ㷤畓鍤ູ隤ູ錔ູ餔ູဲ怄ຸ䊰c鷻링ⵐ蔫둈✶嘒ᙈ嗠ৰ锈ູ锈ູ㷤畓鎼ູ鴬ູ鈌ູ鰬ູဲ恤ຸ䊰c矾둽㍇蔫둈✶嘒ᙈ囐ৰ镠ູ镠ູ㷤畓ꚴৱ鶬ູ鐜ູ髌ູဲ惄ຸ䊰c鵂ᤇ궠剄蔫둈✶嘒ᙈ埀ৰ閸ູ閸ູ㷤畓鑬ູꈤູꆔৱ駄ູဲ愤ຸ䊰c꒿쇥跂寓蔫둈✶嘒ᙈ墰ৰ阐ູ阐ູ㷤畓ꃜৱꉼູꪬৱꇔູဲ憄ຸ䊰c򳂶솎콶蔫둈✶嘒ᙈ妠ৰ陨ູ陨ູ龜䪯ꠀ㷤畓铄ູꛄູ鉤ູ霄ູဲ懤ຸ䊰c帎퓘땜蔫둈✶嘒ᙈ媐ৰ雨ູ雨ູ㷤畓꠼ৱꏜູ隬ູ靜ູဲ扄ຸ䊰cቲ쐐漎同蔫둈✶嘒ᙈ宀ৰ靀ູ靀ູ㷤畓ꢔৱ齤ູ霄ູꭄູဲ护ຸ䊰cᘤ䂢砙眶蔫둈✶嘒ᙈ屰ৰ鞘ູ鞘ູ㷤畓錌ູꃄູ鍬ູ饬ູဲ挄ຸ䊰c؆⯉᫺ㄈ蔫둈✶嘒ᙈ嵠ৰ韰ູ韰ູ㷤畓醬ູꔌູ酜ູ鼔ູဲ捤ຸ䊰c䯓릫湎ᗲ蔫둈✶嘒ᙈ幐ৰ顈ູ顈ູ㷤畓鈄ູꎄູ齜ৱꈬູဲ揄ຸ䊰c㗈鯵脈鄃蔫둈✶嘒ᙈ彀ৰ颠ູ颠ູ㷤畓긔ৱ鳔ູ達ູ鬤ູဲ搤ຸ䊰cꍜ鵠췠彷蔫둈✶嘒ᙈ怰ৰ飸ູ飸ູ㷤畓겴ৱꄜູ铌ູꕬູဲ撄ຸ䊰c礷统蔫둈✶嘒ᙈ愠ৰ饐ູ饐ູ㷤畓괌ৱꅴູ鞴ູ닌ູဲ擤ຸ䊰c侳㍞첱ꅗ蔫둈✶嘒ᙈ成ৰ馨ູ馨ູ㷤畓굤ৱ鸄ູ闔ູ鹤ູဲ敄ຸ䊰c䕖ꨓ堸剟蔫둈✶嘒ᙈ挀ৰ騀ູ騀ູ㷤畓궼ৱ鱼ູ醴ູꄤູဲ斤ຸ䊰c晵샆䊤蔫둈✶嘒ᙈ揰ৰ驘ູ驘ູ㷤畓郼ູ鰤ູ鄄ູ鿄ູဲ昄ຸ䊰c䳑㑙⼞蔫둈✶嘒ᙈ擠ৰ骰ູ骰ູ㷤畓辜ູ鼌ູ镼ູ鲄ູဲ晤ຸ䊰c㓴ꊆઓᎇ蔫둈✶嘒ᙈ旐ৰ鬈ູ鬈ູ㷤畓迴ູꌬູ颼ູꁴູဲ曄ຸ䊰c移춄緖蔫둈✶嘒ᙈ曀ৰ魠ູ魠ູ㷤畓꜌ৱ龼ູ鏄ູ鳜ູဲ朤ຸ䊰c蜶⋰䎏蔫둈✶嘒ᙈ枰ৰ鮸ູ鮸ູ㷤畓邤ູ鹜ູ구ৱꤴູဲ构ຸ䊰c妒桁떩蔫둈✶嘒ᙈ梠ৰ鰐ູ鰐ູ㷤畓马ູ麴ູ锤ູꧤູဲ柤ຸ䊰c㶜ퟜ읐寱蔫둈✶嘒ᙈ榐ৰ鱨ູ鱨ູ㷤畓騔ູꨴູ髌ູ돔ູဲ桄ຸ䊰cḘ䨄ཱྀ⛈蔫둈✶嘒ᙈ檀ৰ鳀ູ鳀ູ㷤畓颴ູꪌູ魼ູꏤູဲ梤ຸ䊰c箳婰؋蔫둈✶嘒ᙈ歰ৰ鴘ູ鴘ູ㷤畓锜ູꜜູ辤ູꝼູဲ椄ຸ䊰c獌䵍蛢⾄蔫둈✶嘒ᙈ池ৰ鵰ູ鵰ູ䪯ꠀ㷤畓镴ູꖼູ꟬ৱ鸌ູဲ楤ຸ䊰c瘠禘ᇷ蔫둈✶嘒ᙈ浐ৰ鷰ູ鷰ູ㷤畓馼ູꘔູ鶴ູꢄູဲ槄ຸ䊰cᶈ㉃ᠲ䉱蔫둈✶嘒ᙈ湀ৰ鹈ູ鹈ູ㷤畓鯌ູ꣔ູ駄ູꃌູဲ樤ຸ䊰cꡀឞ䩙蔫둈✶嘒ᙈ漰ৰ麠ູ麠ູ㷤畓鰤ູꝴູ銼ູꪔູဲ檄ຸ䊰c浟螰◩蔫둈✶嘒ᙈ瀠ৰ黸ູ黸ູ㷤畓髄ູꋔູ頌ູꋜູဲ櫤ຸ䊰c䋁競揺࠼蔫둈✶嘒ᙈ焐ৰ齐ູ齐ູ㷤畓靔ູꐴູ鼄ৱꌴູဲ歄ຸ䊰cᶶ鶯ᢋ蔫둈✶嘒ᙈ爀ৰ龨ູ龨ູ㷤畓魴ູ꡼ູ驴ູꅼູဲ殤ຸ䊰c䕢⿁鼥஀蔫둈✶嘒ᙈ狰ৰꀀູꀀູ㷤畓鉜ູꇌູ귄ৱꊄູဲ氄ຸ䊰cꮩ阐쳾蔫둈✶嘒ᙈ珠ৰꁘູꁘູ㷤畓銴ູ돌ູ鬤ູູဲ汤ຸ䊰c㈓閧셽患蔫둈✶嘒ᙈ瓐ৰꂰູꂰູ㷤畓鞬ູ꒴ູ鹤ູ띄ູဲ泄ຸ䊰c垩婌켖蔫둈✶嘒ᙈ痀ৰꄈູꄈູ㷤畓餌ູູ꤬騜ູꛌູဲ洤ຸ䊰c甕曬晙蔫둈✶嘒ᙈ皰ৰꅠູꅠູ㷤畓饤ູꦄູ鿄ູ귔ູဲ涄ຸ䊰cꔹ㳃뀊ꩲ蔫둈✶嘒ᙈ瞠ৰꆸູꆸູ㷤畓ꀔູ꧜ູ阬ູꎌູဲ淤ຸ䊰cꚴ菮F귏蔫둈✶嘒ᙈ碐ৰꈐູꈐູ㷤畓闌ູ꼬ູ顤ູꐼູဲ湄ຸ䊰c膮ৃ˴鵗蔫둈✶嘒ᙈ禀ৰꉨູꉨູ㷤畓阤ູꙬູꀜູꗄູဲ溤ຸ䊰c샸猰꣛醲蔫둈✶嘒ᙈ穰ৰꋀູꋀູ㷤畓鼌ູꟌູ鼔ູꫬູဲ漄ຸ䊰c礀쮗蔫둈✶嘒ᙈ筠ৰꌘູꌘູ㷤畓鬜ູꠤູ齬ູꯄູဲ潤ຸ䊰c鏧꤄稶䳰蔫둈✶嘒ᙈ籐ৰꍰູꍰູ㷤畓顜ູꕤູꇔູꔔູဲ瀄ຸ䊰cꑵ摞䲳㽿蔫둈✶嘒ᙈ絀ৰꏈູꏈູ㷤畓雼ູ갔ູ鳜ູ뛬ູဲ灤ຸ䊰c疿⨱㙽곍蔫둈✶嘒ᙈ縰ৰꐠູꐠູ㷤畓齤ູ걬ູꈬູ꺄ູဲ烄ຸ䊰c큢䀿䲓刞蔫둈✶嘒ᙈ缠ৰꑸູꑸູａ䪯ꠀ㷤畓ꃄູ냤ູ鑴ູꦌູဲ焤ຸ䊰c捕﷩კ엧蔫둈✶嘒ᙈ耐ৰꓸູꓸູ㷤畓頄ູ넼ູꎌູ꟔ູဲ熄ຸ䊰c᝙妍⊅쿿蔫둈✶嘒ᙈ脀ৰꕐູꕐູ㷤畓ꎄູ댜ູ餔ູꜤູဲ" w:val="l"/>
                      </w:smartTagPr>
                      <w:r w:rsidRPr="00463B89">
                        <w:rPr>
                          <w:rFonts w:ascii="Times New Roman" w:hAnsi="Times New Roman" w:hint="eastAsia"/>
                          <w:szCs w:val="21"/>
                        </w:rPr>
                        <w:t>3</w:t>
                      </w:r>
                      <w:r w:rsidRPr="00463B89">
                        <w:rPr>
                          <w:rFonts w:ascii="Times New Roman" w:hAnsi="Times New Roman"/>
                          <w:i/>
                          <w:szCs w:val="21"/>
                        </w:rPr>
                        <w:t>L</w:t>
                      </w:r>
                    </w:smartTag>
                  </w:p>
                </w:txbxContent>
              </v:textbox>
            </v:shape>
            <v:line id="直接连接符 160" o:spid="_x0000_s1827" style="position:absolute;flip:x;visibility:visible" from="6393,11234" to="9051,11234" o:connectortype="straight">
              <v:stroke joinstyle="miter"/>
            </v:line>
            <v:line id="直接连接符 154" o:spid="_x0000_s1828" style="position:absolute;visibility:visible" from="6890,9171" to="9537,10743" o:connectortype="straight">
              <v:stroke joinstyle="miter"/>
            </v:line>
            <v:line id="直接连接符 155" o:spid="_x0000_s1829" style="position:absolute;visibility:visible" from="6406,9654" to="9053,11226" o:connectortype="straight" strokecolor="windowText">
              <v:stroke joinstyle="miter"/>
            </v:line>
            <v:line id="直接连接符 158" o:spid="_x0000_s1830" style="position:absolute;flip:x;visibility:visible" from="9052,10731" to="9523,11223" o:connectortype="straight">
              <v:stroke joinstyle="miter"/>
            </v:line>
            <v:shape id="平行四边形 161" o:spid="_x0000_s1831" type="#_x0000_t7" style="position:absolute;left:7140;top:9740;width:387;height:168;rotation:2004221fd;visibility:visible;v-text-anchor:middle" adj="2334" filled="f" fillcolor="#595959" strokeweight="1pt"/>
            <v:shape id="平行四边形 162" o:spid="_x0000_s1832" type="#_x0000_t7" style="position:absolute;left:6843;top:9562;width:387;height:167;rotation:2004221fd;visibility:visible;v-text-anchor:middle" adj="2344" filled="f" fillcolor="#595959" strokecolor="windowText" strokeweight="1pt"/>
            <v:shape id="平行四边形 163" o:spid="_x0000_s1833" type="#_x0000_t7" style="position:absolute;left:6545;top:9382;width:389;height:167;rotation:2004221fd;visibility:visible;v-text-anchor:middle" adj="2330" filled="f" fillcolor="#595959" strokecolor="windowText" strokeweight="1pt"/>
            <v:shape id="直接箭头连接符 171" o:spid="_x0000_s1834" type="#_x0000_t32" style="position:absolute;left:7874;top:9670;width:980;height:583;visibility:visible" o:connectortype="straight">
              <v:stroke startarrow="block" startarrowwidth="narrow" startarrowlength="long" endarrow="block" endarrowwidth="narrow" endarrowlength="long" joinstyle="miter"/>
            </v:shape>
            <v:line id="直接连接符 172" o:spid="_x0000_s1835" style="position:absolute;rotation:477102fd;flip:x;visibility:visible" from="7834,9638" to="7919,9712" o:connectortype="straight">
              <v:stroke joinstyle="miter"/>
            </v:line>
            <v:line id="直接连接符 173" o:spid="_x0000_s1836" style="position:absolute;rotation:477102fd;flip:x;visibility:visible" from="8836,10225" to="8921,10299" o:connectortype="straight" strokecolor="windowText">
              <v:stroke joinstyle="miter"/>
            </v:line>
            <v:shape id="弧形 175" o:spid="_x0000_s1837" style="position:absolute;left:8785;top:11107;width:229;height:180;rotation:-7871993fd;visibility:visible;v-text-anchor:middle" coordsize="201752,159413" o:spt="100" adj="0,,0" path="m100876,nsc156588,,201752,35686,201752,79707r-100876,l100876,xem100876,nfc156588,,201752,35686,201752,79707e" filled="f">
              <v:stroke joinstyle="miter"/>
              <v:formulas>
                <v:f eqn="val #1"/>
                <v:f eqn="val #0"/>
                <v:f eqn="sum #1 0 #0"/>
                <v:f eqn="val 10800"/>
                <v:f eqn="sum 0 0 #1"/>
                <v:f eqn="sumangle @2 360 0"/>
                <v:f eqn="if @2 @2 @5"/>
                <v:f eqn="sum 0 0 @6"/>
                <v:f eqn="val #2"/>
                <v:f eqn="sum 0 0 #0"/>
                <v:f eqn="sum #2 0 2700"/>
                <v:f eqn="cos @10 #1"/>
                <v:f eqn="sin @10 #1"/>
                <v:f eqn="cos 13500 #1"/>
                <v:f eqn="sin 13500 #1"/>
                <v:f eqn="sum @11 10800 0"/>
                <v:f eqn="sum @12 10800 0"/>
                <v:f eqn="sum @13 10800 0"/>
                <v:f eqn="sum @14 10800 0"/>
                <v:f eqn="prod #2 1 2"/>
                <v:f eqn="sum @19 5400 0"/>
                <v:f eqn="cos @20 #1"/>
                <v:f eqn="sin @20 #1"/>
                <v:f eqn="sum @21 10800 0"/>
                <v:f eqn="sum @12 @23 @22"/>
                <v:f eqn="sum @22 @23 @11"/>
                <v:f eqn="cos 10800 #1"/>
                <v:f eqn="sin 10800 #1"/>
                <v:f eqn="cos #2 #1"/>
                <v:f eqn="sin #2 #1"/>
                <v:f eqn="sum @26 10800 0"/>
                <v:f eqn="sum @27 10800 0"/>
                <v:f eqn="sum @28 10800 0"/>
                <v:f eqn="sum @29 10800 0"/>
                <v:f eqn="sum @19 5400 0"/>
                <v:f eqn="cos @34 #0"/>
                <v:f eqn="sin @34 #0"/>
                <v:f eqn="mid #0 #1"/>
                <v:f eqn="sumangle @37 180 0"/>
                <v:f eqn="if @2 @37 @38"/>
                <v:f eqn="cos 10800 @39"/>
                <v:f eqn="sin 10800 @39"/>
                <v:f eqn="cos #2 @39"/>
                <v:f eqn="sin #2 @39"/>
                <v:f eqn="sum @40 10800 0"/>
                <v:f eqn="sum @41 10800 0"/>
                <v:f eqn="sum @42 10800 0"/>
                <v:f eqn="sum @43 10800 0"/>
                <v:f eqn="sum @35 10800 0"/>
                <v:f eqn="sum @36 10800 0"/>
              </v:formulas>
              <v:path arrowok="t" o:connecttype="custom" o:connectlocs="100876,0;201752,79707" o:connectangles="0,0" textboxrect="3163,3163,18437,18437"/>
              <v:handles>
                <v:h position="@3,#0" polar="10800,10800"/>
                <v:h position="#2,#1" polar="10800,10800" radiusrange="0,10800"/>
              </v:handles>
            </v:shape>
            <v:line id="直接连接符 158" o:spid="_x0000_s1838" style="position:absolute;flip:x;visibility:visible" from="7357,9734" to="7828,10227" o:connectortype="straight">
              <v:stroke dashstyle="dash" joinstyle="miter"/>
            </v:line>
            <v:line id="直接连接符 158" o:spid="_x0000_s1839" style="position:absolute;flip:x;visibility:visible" from="8357,10326" to="8827,10819" o:connectortype="straight">
              <v:stroke dashstyle="dash" joinstyle="miter"/>
            </v:line>
            <v:line id="_x0000_s1840" style="position:absolute;rotation:408942fd;flip:x" from="6714,9637" to="6825,9733"/>
            <v:line id="_x0000_s1841" style="position:absolute;rotation:408942fd;flip:x" from="7010,9805" to="7121,9901"/>
            <v:line id="_x0000_s1842" style="position:absolute;rotation:613413fd" from="7050,9883" to="7341,10009">
              <v:stroke startarrow="block" startarrowwidth="narrow" startarrowlength="long" endarrowwidth="narrow"/>
            </v:line>
            <v:shape id="Text Box 198" o:spid="_x0000_s1843" type="#_x0000_t202" style="position:absolute;left:6841;top:9633;width:319;height:298;visibility:visible" filled="f" stroked="f">
              <v:textbox inset="0,0,0,0">
                <w:txbxContent>
                  <w:p w:rsidR="00C745CF" w:rsidRPr="00B94FE4" w:rsidRDefault="00C745CF" w:rsidP="00C745CF">
                    <w:pPr>
                      <w:pStyle w:val="0"/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</w:pPr>
                    <w:r w:rsidRPr="00B94FE4">
                      <w:rPr>
                        <w:rFonts w:ascii="Times New Roman" w:hAnsi="Times New Roman" w:hint="eastAsia"/>
                        <w:i/>
                        <w:sz w:val="18"/>
                        <w:szCs w:val="18"/>
                      </w:rPr>
                      <w:t>L</w:t>
                    </w:r>
                  </w:p>
                </w:txbxContent>
              </v:textbox>
            </v:shape>
            <v:line id="_x0000_s1844" style="position:absolute;rotation:613413fd" from="6482,9535" to="6773,9661">
              <v:stroke startarrowwidth="narrow" endarrow="block" endarrowwidth="narrow" endarrowlength="long"/>
            </v:line>
          </v:group>
        </w:pict>
      </w:r>
      <w:r w:rsidRPr="00FC10BA">
        <w:rPr>
          <w:rFonts w:ascii="Times New Roman" w:hAnsi="Times New Roman"/>
          <w:color w:val="000000"/>
          <w:szCs w:val="21"/>
        </w:rPr>
        <w:t>15</w:t>
      </w:r>
      <w:r w:rsidRPr="00FC10BA">
        <w:rPr>
          <w:rFonts w:ascii="Times New Roman" w:hAnsi="Times New Roman"/>
          <w:color w:val="000000"/>
          <w:szCs w:val="21"/>
        </w:rPr>
        <w:t>．如图所示，倾角为</w:t>
      </w:r>
      <w:r w:rsidRPr="00FC10BA">
        <w:rPr>
          <w:rFonts w:ascii="Times New Roman" w:hAnsi="Times New Roman"/>
          <w:i/>
          <w:color w:val="000000"/>
          <w:szCs w:val="21"/>
        </w:rPr>
        <w:t>θ</w:t>
      </w:r>
      <w:r w:rsidRPr="00FC10BA">
        <w:rPr>
          <w:rFonts w:ascii="Times New Roman" w:hAnsi="Times New Roman"/>
          <w:color w:val="000000"/>
          <w:szCs w:val="21"/>
        </w:rPr>
        <w:t>的斜面上</w:t>
      </w:r>
      <w:r w:rsidRPr="00FC10BA">
        <w:rPr>
          <w:rFonts w:ascii="Times New Roman" w:hAnsi="Times New Roman"/>
          <w:color w:val="000000"/>
          <w:szCs w:val="21"/>
        </w:rPr>
        <w:t>P</w:t>
      </w:r>
      <w:r>
        <w:rPr>
          <w:rFonts w:ascii="Times New Roman" w:hAnsi="Times New Roman" w:hint="eastAsia"/>
        </w:rPr>
        <w:t>P</w:t>
      </w:r>
      <w:r>
        <w:rPr>
          <w:rFonts w:ascii="Times New Roman" w:hAnsi="Times New Roman" w:hint="eastAsia"/>
          <w:vertAlign w:val="superscript"/>
        </w:rPr>
        <w:t>/</w:t>
      </w:r>
      <w:r>
        <w:rPr>
          <w:rFonts w:ascii="Times New Roman" w:hAnsi="Times New Roman" w:hint="eastAsia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QQ</w:t>
      </w:r>
      <w:r>
        <w:rPr>
          <w:rFonts w:ascii="Times New Roman" w:hAnsi="Times New Roman" w:hint="eastAsia"/>
          <w:vertAlign w:val="superscript"/>
        </w:rPr>
        <w:t>/</w:t>
      </w:r>
      <w:r>
        <w:rPr>
          <w:rFonts w:ascii="Times New Roman" w:hAnsi="Times New Roman" w:hint="eastAsia"/>
          <w:color w:val="000000"/>
          <w:szCs w:val="21"/>
        </w:rPr>
        <w:t>之间</w:t>
      </w:r>
      <w:r w:rsidRPr="00FC10BA">
        <w:rPr>
          <w:rFonts w:ascii="Times New Roman" w:hAnsi="Times New Roman"/>
          <w:color w:val="000000"/>
          <w:szCs w:val="21"/>
        </w:rPr>
        <w:t>粗糙，</w:t>
      </w:r>
      <w:r w:rsidRPr="00FC10BA">
        <w:rPr>
          <w:rFonts w:ascii="Times New Roman" w:hAnsi="Times New Roman" w:hint="eastAsia"/>
          <w:color w:val="000000"/>
          <w:szCs w:val="21"/>
        </w:rPr>
        <w:t>且</w:t>
      </w:r>
      <w:r w:rsidRPr="00FC10BA">
        <w:rPr>
          <w:rFonts w:ascii="Times New Roman" w:hAnsi="Times New Roman"/>
          <w:color w:val="000000"/>
          <w:szCs w:val="21"/>
        </w:rPr>
        <w:t>长为</w:t>
      </w:r>
      <w:smartTag w:uri="urn:schemas-microsoft-com:office:smarttags" w:element="chmetcnv">
        <w:smartTagPr>
          <w:attr w:name="UnitName" w:val="l"/>
          <w:attr w:name="TCSC" w:val="0"/>
          <w:attr w:name="SourceValue" w:val="3"/>
          <w:attr w:name="NumberType" w:val="1"/>
          <w:attr w:name="Negative" w:val="False"/>
          <w:attr w:name="HasSpace" w:val="False"/>
        </w:smartTagPr>
        <w:r w:rsidRPr="00FC10BA">
          <w:rPr>
            <w:rFonts w:ascii="Times New Roman" w:hAnsi="Times New Roman" w:hint="eastAsia"/>
            <w:color w:val="000000"/>
            <w:szCs w:val="21"/>
          </w:rPr>
          <w:t>3</w:t>
        </w:r>
        <w:r w:rsidRPr="00FC10BA">
          <w:rPr>
            <w:rFonts w:ascii="Times New Roman" w:hAnsi="Times New Roman"/>
            <w:i/>
            <w:color w:val="000000"/>
            <w:szCs w:val="21"/>
          </w:rPr>
          <w:t>L</w:t>
        </w:r>
      </w:smartTag>
      <w:r w:rsidRPr="00FC10BA">
        <w:rPr>
          <w:rFonts w:ascii="Times New Roman" w:hAnsi="Times New Roman"/>
          <w:color w:val="000000"/>
          <w:szCs w:val="21"/>
        </w:rPr>
        <w:t>，其余部分都光滑．</w:t>
      </w:r>
      <w:r w:rsidRPr="00FC10BA">
        <w:rPr>
          <w:rFonts w:ascii="Times New Roman" w:hAnsi="Times New Roman" w:hint="eastAsia"/>
          <w:color w:val="000000"/>
          <w:szCs w:val="21"/>
        </w:rPr>
        <w:t>形状相同</w:t>
      </w:r>
      <w:r>
        <w:rPr>
          <w:rFonts w:ascii="Times New Roman" w:hAnsi="Times New Roman" w:hint="eastAsia"/>
          <w:color w:val="000000"/>
          <w:szCs w:val="21"/>
        </w:rPr>
        <w:t>、质量分布均匀</w:t>
      </w:r>
      <w:r w:rsidRPr="00FC10BA">
        <w:rPr>
          <w:rFonts w:ascii="Times New Roman" w:hAnsi="Times New Roman"/>
          <w:color w:val="000000"/>
          <w:szCs w:val="21"/>
        </w:rPr>
        <w:t>的三块薄木板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Times New Roman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Times New Roman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C</w:t>
      </w:r>
      <w:r w:rsidRPr="00FC10BA">
        <w:rPr>
          <w:rFonts w:ascii="Times New Roman" w:hAnsi="Times New Roman"/>
          <w:color w:val="000000"/>
          <w:szCs w:val="21"/>
        </w:rPr>
        <w:t>沿斜面排列在一起，但不粘接</w:t>
      </w:r>
      <w:r w:rsidRPr="00FC10BA">
        <w:rPr>
          <w:rFonts w:ascii="Times New Roman" w:hAnsi="Times New Roman" w:hint="eastAsia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每块薄木板长均为</w:t>
      </w:r>
      <w:r w:rsidRPr="00FC10BA">
        <w:rPr>
          <w:rFonts w:ascii="Times New Roman" w:hAnsi="Times New Roman"/>
          <w:i/>
          <w:color w:val="000000"/>
          <w:szCs w:val="21"/>
        </w:rPr>
        <w:t>L</w:t>
      </w:r>
      <w:r w:rsidRPr="00FC10BA">
        <w:rPr>
          <w:rFonts w:ascii="Times New Roman" w:hAnsi="Times New Roman" w:hint="eastAsia"/>
          <w:color w:val="000000"/>
          <w:szCs w:val="21"/>
        </w:rPr>
        <w:t>，质量均为</w:t>
      </w:r>
      <w:r w:rsidRPr="00FC10BA">
        <w:rPr>
          <w:rFonts w:ascii="Times New Roman" w:hAnsi="Times New Roman" w:hint="eastAsia"/>
          <w:i/>
          <w:color w:val="000000"/>
          <w:szCs w:val="21"/>
        </w:rPr>
        <w:t>m</w:t>
      </w:r>
      <w:r w:rsidRPr="00FC10BA">
        <w:rPr>
          <w:rFonts w:ascii="Times New Roman" w:hAnsi="Times New Roman" w:hint="eastAsia"/>
          <w:color w:val="000000"/>
          <w:szCs w:val="21"/>
        </w:rPr>
        <w:t>，与斜面</w:t>
      </w:r>
      <w:r w:rsidRPr="00FC10BA">
        <w:rPr>
          <w:rFonts w:ascii="Times New Roman" w:hAnsi="Times New Roman"/>
          <w:color w:val="000000"/>
          <w:szCs w:val="21"/>
        </w:rPr>
        <w:t>P</w:t>
      </w:r>
      <w:r>
        <w:rPr>
          <w:rFonts w:ascii="Times New Roman" w:hAnsi="Times New Roman" w:hint="eastAsia"/>
        </w:rPr>
        <w:t>P</w:t>
      </w:r>
      <w:r>
        <w:rPr>
          <w:rFonts w:ascii="Times New Roman" w:hAnsi="Times New Roman" w:hint="eastAsia"/>
          <w:vertAlign w:val="superscript"/>
        </w:rPr>
        <w:t>/</w:t>
      </w:r>
      <w:r>
        <w:rPr>
          <w:rFonts w:ascii="Times New Roman" w:hAnsi="Times New Roman" w:hint="eastAsia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QQ</w:t>
      </w:r>
      <w:r>
        <w:rPr>
          <w:rFonts w:ascii="Times New Roman" w:hAnsi="Times New Roman" w:hint="eastAsia"/>
          <w:vertAlign w:val="superscript"/>
        </w:rPr>
        <w:t>/</w:t>
      </w:r>
      <w:r w:rsidRPr="00FC10BA">
        <w:rPr>
          <w:rFonts w:ascii="Times New Roman" w:hAnsi="Times New Roman" w:hint="eastAsia"/>
          <w:color w:val="000000"/>
          <w:szCs w:val="21"/>
        </w:rPr>
        <w:t>间的动摩擦因素均为</w:t>
      </w:r>
      <w:r w:rsidRPr="00FC10BA">
        <w:rPr>
          <w:rFonts w:ascii="Times New Roman" w:hAnsi="Times New Roman" w:hint="eastAsia"/>
          <w:color w:val="000000"/>
          <w:szCs w:val="21"/>
        </w:rPr>
        <w:t>2tan</w:t>
      </w:r>
      <w:r w:rsidRPr="00FC10BA">
        <w:rPr>
          <w:rFonts w:ascii="Times New Roman" w:hAnsi="Times New Roman"/>
          <w:i/>
          <w:color w:val="000000"/>
          <w:szCs w:val="21"/>
        </w:rPr>
        <w:t>θ</w:t>
      </w:r>
      <w:r w:rsidRPr="00FC10BA">
        <w:rPr>
          <w:rFonts w:ascii="Times New Roman" w:hAnsi="Times New Roman"/>
          <w:color w:val="000000"/>
          <w:szCs w:val="21"/>
        </w:rPr>
        <w:t>．</w:t>
      </w:r>
      <w:r w:rsidRPr="00FC10BA">
        <w:rPr>
          <w:rFonts w:ascii="Times New Roman" w:hAnsi="Times New Roman" w:hint="eastAsia"/>
          <w:color w:val="000000"/>
          <w:szCs w:val="21"/>
        </w:rPr>
        <w:t>将它们从</w:t>
      </w:r>
      <w:r w:rsidRPr="00FC10BA">
        <w:rPr>
          <w:rFonts w:ascii="Times New Roman" w:hAnsi="Times New Roman"/>
          <w:color w:val="000000"/>
          <w:szCs w:val="21"/>
        </w:rPr>
        <w:t>P</w:t>
      </w:r>
      <w:r>
        <w:rPr>
          <w:rFonts w:ascii="Times New Roman" w:hAnsi="Times New Roman" w:hint="eastAsia"/>
        </w:rPr>
        <w:t>P</w:t>
      </w:r>
      <w:r>
        <w:rPr>
          <w:rFonts w:ascii="Times New Roman" w:hAnsi="Times New Roman" w:hint="eastAsia"/>
          <w:vertAlign w:val="superscript"/>
        </w:rPr>
        <w:t>/</w:t>
      </w:r>
      <w:r w:rsidRPr="00FC10BA">
        <w:rPr>
          <w:rFonts w:ascii="Times New Roman" w:hAnsi="Times New Roman" w:hint="eastAsia"/>
          <w:color w:val="000000"/>
          <w:szCs w:val="21"/>
        </w:rPr>
        <w:t>上方某处</w:t>
      </w:r>
      <w:r w:rsidRPr="00FC10BA">
        <w:rPr>
          <w:rFonts w:ascii="Times New Roman" w:hAnsi="Times New Roman"/>
          <w:color w:val="000000"/>
          <w:szCs w:val="21"/>
        </w:rPr>
        <w:t>由静止释放</w:t>
      </w:r>
      <w:r w:rsidRPr="00FC10BA">
        <w:rPr>
          <w:rFonts w:ascii="Times New Roman" w:hAnsi="Times New Roman" w:hint="eastAsia"/>
          <w:color w:val="000000"/>
          <w:szCs w:val="21"/>
        </w:rPr>
        <w:t>，三块</w:t>
      </w:r>
      <w:r w:rsidRPr="00FC10BA">
        <w:rPr>
          <w:rFonts w:ascii="Times New Roman" w:hAnsi="Times New Roman"/>
          <w:color w:val="000000"/>
          <w:szCs w:val="21"/>
        </w:rPr>
        <w:t>薄木板</w:t>
      </w:r>
      <w:r w:rsidRPr="00FC10BA">
        <w:rPr>
          <w:rFonts w:ascii="Times New Roman" w:hAnsi="Times New Roman" w:hint="eastAsia"/>
          <w:color w:val="000000"/>
          <w:szCs w:val="21"/>
        </w:rPr>
        <w:t>均能通过</w:t>
      </w:r>
      <w:r w:rsidRPr="00FC10BA">
        <w:rPr>
          <w:rFonts w:ascii="Times New Roman" w:hAnsi="Times New Roman"/>
          <w:color w:val="000000"/>
          <w:szCs w:val="21"/>
        </w:rPr>
        <w:t>QQ</w:t>
      </w:r>
      <w:r>
        <w:rPr>
          <w:rFonts w:ascii="Times New Roman" w:hAnsi="Times New Roman" w:hint="eastAsia"/>
          <w:vertAlign w:val="superscript"/>
        </w:rPr>
        <w:t>/</w:t>
      </w:r>
      <w:r w:rsidRPr="00FC10BA">
        <w:rPr>
          <w:rFonts w:ascii="Times New Roman" w:hAnsi="Times New Roman"/>
          <w:color w:val="000000"/>
          <w:szCs w:val="21"/>
        </w:rPr>
        <w:t>．</w:t>
      </w:r>
      <w:r w:rsidRPr="00FC10BA">
        <w:rPr>
          <w:rFonts w:ascii="Times New Roman" w:hAnsi="Times New Roman" w:hint="eastAsia"/>
          <w:color w:val="000000"/>
          <w:szCs w:val="21"/>
        </w:rPr>
        <w:t>重力加速度为</w:t>
      </w:r>
      <w:r w:rsidRPr="00FC10BA">
        <w:rPr>
          <w:rFonts w:ascii="Times New Roman" w:hAnsi="Times New Roman" w:hint="eastAsia"/>
          <w:i/>
          <w:color w:val="000000"/>
          <w:szCs w:val="21"/>
        </w:rPr>
        <w:t>g</w:t>
      </w:r>
      <w:r w:rsidRPr="00FC10BA">
        <w:rPr>
          <w:rFonts w:ascii="Times New Roman" w:hAnsi="Times New Roman" w:hint="eastAsia"/>
          <w:color w:val="000000"/>
          <w:szCs w:val="21"/>
        </w:rPr>
        <w:t>．</w:t>
      </w:r>
      <w:r w:rsidRPr="00FC10BA">
        <w:rPr>
          <w:rFonts w:ascii="Times New Roman" w:hAnsi="Times New Roman"/>
          <w:color w:val="000000"/>
          <w:szCs w:val="21"/>
        </w:rPr>
        <w:t>求：</w:t>
      </w:r>
    </w:p>
    <w:p w:rsidR="00C745CF" w:rsidRPr="00FC10BA" w:rsidRDefault="00C745CF" w:rsidP="00C745CF">
      <w:pPr>
        <w:pStyle w:val="0"/>
        <w:ind w:left="798" w:hanging="483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（</w:t>
      </w:r>
      <w:r w:rsidRPr="00FC10BA">
        <w:rPr>
          <w:rFonts w:ascii="Times New Roman" w:hAnsi="Times New Roman"/>
          <w:color w:val="000000"/>
          <w:szCs w:val="21"/>
        </w:rPr>
        <w:t>1</w:t>
      </w:r>
      <w:r w:rsidRPr="00FC10BA">
        <w:rPr>
          <w:rFonts w:ascii="Times New Roman" w:hAnsi="Times New Roman"/>
          <w:color w:val="000000"/>
          <w:szCs w:val="21"/>
        </w:rPr>
        <w:t>）薄木板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Times New Roman" w:hint="eastAsia"/>
          <w:color w:val="000000"/>
          <w:szCs w:val="21"/>
        </w:rPr>
        <w:t>在</w:t>
      </w:r>
      <w:r w:rsidRPr="00FC10BA">
        <w:rPr>
          <w:rFonts w:ascii="Times New Roman" w:hAnsi="Times New Roman"/>
          <w:color w:val="000000"/>
          <w:szCs w:val="21"/>
        </w:rPr>
        <w:t>P</w:t>
      </w:r>
      <w:r>
        <w:rPr>
          <w:rFonts w:ascii="Times New Roman" w:hAnsi="Times New Roman" w:hint="eastAsia"/>
        </w:rPr>
        <w:t>P</w:t>
      </w:r>
      <w:r>
        <w:rPr>
          <w:rFonts w:ascii="Times New Roman" w:hAnsi="Times New Roman" w:hint="eastAsia"/>
          <w:vertAlign w:val="superscript"/>
        </w:rPr>
        <w:t>/</w:t>
      </w:r>
      <w:r>
        <w:rPr>
          <w:rFonts w:ascii="Times New Roman" w:hAnsi="Times New Roman" w:hint="eastAsia"/>
          <w:color w:val="000000"/>
          <w:szCs w:val="21"/>
        </w:rPr>
        <w:t>、</w:t>
      </w:r>
      <w:r w:rsidRPr="00FC10BA">
        <w:rPr>
          <w:rFonts w:ascii="Times New Roman" w:hAnsi="Times New Roman"/>
          <w:color w:val="000000"/>
          <w:szCs w:val="21"/>
        </w:rPr>
        <w:t>QQ</w:t>
      </w:r>
      <w:r>
        <w:rPr>
          <w:rFonts w:ascii="Times New Roman" w:hAnsi="Times New Roman" w:hint="eastAsia"/>
          <w:vertAlign w:val="superscript"/>
        </w:rPr>
        <w:t>/</w:t>
      </w:r>
      <w:r>
        <w:rPr>
          <w:rFonts w:ascii="Times New Roman" w:hAnsi="Times New Roman" w:hint="eastAsia"/>
          <w:color w:val="000000"/>
          <w:szCs w:val="21"/>
        </w:rPr>
        <w:t>间</w:t>
      </w:r>
      <w:r w:rsidRPr="00FC10BA">
        <w:rPr>
          <w:rFonts w:ascii="Times New Roman" w:hAnsi="Times New Roman" w:hint="eastAsia"/>
          <w:color w:val="000000"/>
          <w:szCs w:val="21"/>
        </w:rPr>
        <w:t>运动速度最大时的位置</w:t>
      </w:r>
      <w:r w:rsidRPr="00FC10BA">
        <w:rPr>
          <w:rFonts w:ascii="Times New Roman" w:hAnsi="Times New Roman"/>
          <w:color w:val="000000"/>
          <w:szCs w:val="21"/>
        </w:rPr>
        <w:t>；</w:t>
      </w:r>
    </w:p>
    <w:p w:rsidR="00C745CF" w:rsidRPr="00FC10BA" w:rsidRDefault="00C745CF" w:rsidP="00C745CF">
      <w:pPr>
        <w:pStyle w:val="0"/>
        <w:ind w:left="798" w:hanging="483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（</w:t>
      </w:r>
      <w:r w:rsidRPr="00FC10BA">
        <w:rPr>
          <w:rFonts w:ascii="Times New Roman" w:hAnsi="Times New Roman"/>
          <w:color w:val="000000"/>
          <w:szCs w:val="21"/>
        </w:rPr>
        <w:t>2</w:t>
      </w:r>
      <w:r w:rsidRPr="00FC10BA">
        <w:rPr>
          <w:rFonts w:ascii="Times New Roman" w:hAnsi="Times New Roman"/>
          <w:color w:val="000000"/>
          <w:szCs w:val="21"/>
        </w:rPr>
        <w:t>）薄木板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Times New Roman" w:hint="eastAsia"/>
          <w:color w:val="000000"/>
          <w:szCs w:val="21"/>
        </w:rPr>
        <w:t>上端到达</w:t>
      </w:r>
      <w:r w:rsidRPr="00FC10BA">
        <w:rPr>
          <w:rFonts w:ascii="Times New Roman" w:hAnsi="Times New Roman"/>
          <w:color w:val="000000"/>
          <w:szCs w:val="21"/>
        </w:rPr>
        <w:t>P</w:t>
      </w:r>
      <w:r>
        <w:rPr>
          <w:rFonts w:ascii="Times New Roman" w:hAnsi="Times New Roman" w:hint="eastAsia"/>
        </w:rPr>
        <w:t>P</w:t>
      </w:r>
      <w:r>
        <w:rPr>
          <w:rFonts w:ascii="Times New Roman" w:hAnsi="Times New Roman" w:hint="eastAsia"/>
          <w:vertAlign w:val="superscript"/>
        </w:rPr>
        <w:t>/</w:t>
      </w:r>
      <w:r w:rsidRPr="00FC10BA">
        <w:rPr>
          <w:rFonts w:ascii="Times New Roman" w:hAnsi="Times New Roman"/>
          <w:color w:val="000000"/>
          <w:szCs w:val="21"/>
        </w:rPr>
        <w:t>时受到</w:t>
      </w:r>
      <w:r>
        <w:rPr>
          <w:rFonts w:ascii="Times New Roman" w:hAnsi="Times New Roman" w:hint="eastAsia"/>
          <w:color w:val="000000"/>
          <w:szCs w:val="21"/>
        </w:rPr>
        <w:t>薄板</w:t>
      </w:r>
      <w:r w:rsidRPr="00FC10BA">
        <w:rPr>
          <w:rFonts w:ascii="Times New Roman" w:hAnsi="Times New Roman"/>
          <w:color w:val="000000"/>
          <w:szCs w:val="21"/>
        </w:rPr>
        <w:t>B</w:t>
      </w:r>
      <w:r w:rsidRPr="00FC10BA">
        <w:rPr>
          <w:rFonts w:ascii="Times New Roman" w:hAnsi="Times New Roman"/>
          <w:color w:val="000000"/>
          <w:szCs w:val="21"/>
        </w:rPr>
        <w:t>弹力</w:t>
      </w:r>
      <w:r>
        <w:rPr>
          <w:rFonts w:ascii="Times New Roman" w:hAnsi="Times New Roman" w:hint="eastAsia"/>
          <w:color w:val="000000"/>
          <w:szCs w:val="21"/>
        </w:rPr>
        <w:t>的大小</w:t>
      </w:r>
      <w:r w:rsidRPr="00FC10BA">
        <w:rPr>
          <w:rFonts w:ascii="Times New Roman" w:hAnsi="Times New Roman"/>
          <w:color w:val="000000"/>
          <w:szCs w:val="21"/>
        </w:rPr>
        <w:t>；</w:t>
      </w:r>
      <w:r w:rsidRPr="00FC10BA">
        <w:rPr>
          <w:rFonts w:ascii="Times New Roman" w:hAnsi="Times New Roman"/>
          <w:color w:val="000000"/>
          <w:szCs w:val="21"/>
        </w:rPr>
        <w:t xml:space="preserve"> </w:t>
      </w:r>
    </w:p>
    <w:p w:rsidR="00C745CF" w:rsidRPr="00FC10BA" w:rsidRDefault="00C745CF" w:rsidP="00C745CF">
      <w:pPr>
        <w:pStyle w:val="0"/>
        <w:ind w:left="798" w:hanging="483"/>
        <w:rPr>
          <w:rFonts w:ascii="Times New Roman" w:hAnsi="Times New Roman"/>
          <w:color w:val="000000"/>
          <w:szCs w:val="21"/>
        </w:rPr>
      </w:pPr>
      <w:r w:rsidRPr="00FC10BA">
        <w:rPr>
          <w:rFonts w:ascii="Times New Roman" w:hAnsi="Times New Roman"/>
          <w:color w:val="000000"/>
          <w:szCs w:val="21"/>
        </w:rPr>
        <w:t>（</w:t>
      </w:r>
      <w:r w:rsidRPr="00FC10BA">
        <w:rPr>
          <w:rFonts w:ascii="Times New Roman" w:hAnsi="Times New Roman"/>
          <w:color w:val="000000"/>
          <w:szCs w:val="21"/>
        </w:rPr>
        <w:t>3</w:t>
      </w:r>
      <w:r w:rsidRPr="00FC10BA">
        <w:rPr>
          <w:rFonts w:ascii="Times New Roman" w:hAnsi="Times New Roman"/>
          <w:color w:val="000000"/>
          <w:szCs w:val="21"/>
        </w:rPr>
        <w:t>）释放木板时</w:t>
      </w:r>
      <w:r w:rsidRPr="00FC10BA">
        <w:rPr>
          <w:rFonts w:ascii="Times New Roman" w:hAnsi="Times New Roman" w:hint="eastAsia"/>
          <w:color w:val="000000"/>
          <w:szCs w:val="21"/>
        </w:rPr>
        <w:t>，</w:t>
      </w:r>
      <w:r w:rsidRPr="00FC10BA">
        <w:rPr>
          <w:rFonts w:ascii="Times New Roman" w:hAnsi="Times New Roman"/>
          <w:color w:val="000000"/>
          <w:szCs w:val="21"/>
        </w:rPr>
        <w:t>薄木板</w:t>
      </w:r>
      <w:r w:rsidRPr="00FC10BA">
        <w:rPr>
          <w:rFonts w:ascii="Times New Roman" w:hAnsi="Times New Roman"/>
          <w:color w:val="000000"/>
          <w:szCs w:val="21"/>
        </w:rPr>
        <w:t>A</w:t>
      </w:r>
      <w:r w:rsidRPr="00FC10BA">
        <w:rPr>
          <w:rFonts w:ascii="Times New Roman" w:hAnsi="Times New Roman"/>
          <w:color w:val="000000"/>
          <w:szCs w:val="21"/>
        </w:rPr>
        <w:t>下端</w:t>
      </w:r>
      <w:r w:rsidRPr="00FC10BA">
        <w:rPr>
          <w:rFonts w:ascii="Times New Roman" w:hAnsi="Times New Roman" w:hint="eastAsia"/>
          <w:color w:val="000000"/>
          <w:szCs w:val="21"/>
        </w:rPr>
        <w:t>离</w:t>
      </w:r>
      <w:r w:rsidRPr="00FC10BA">
        <w:rPr>
          <w:rFonts w:ascii="Times New Roman" w:hAnsi="Times New Roman"/>
          <w:color w:val="000000"/>
          <w:szCs w:val="21"/>
        </w:rPr>
        <w:t>P</w:t>
      </w:r>
      <w:r>
        <w:rPr>
          <w:rFonts w:ascii="Times New Roman" w:hAnsi="Times New Roman" w:hint="eastAsia"/>
        </w:rPr>
        <w:t>P</w:t>
      </w:r>
      <w:r>
        <w:rPr>
          <w:rFonts w:ascii="Times New Roman" w:hAnsi="Times New Roman" w:hint="eastAsia"/>
          <w:vertAlign w:val="superscript"/>
        </w:rPr>
        <w:t>/</w:t>
      </w:r>
      <w:r w:rsidRPr="00FC10BA">
        <w:rPr>
          <w:rFonts w:ascii="Times New Roman" w:hAnsi="Times New Roman" w:hint="eastAsia"/>
          <w:color w:val="000000"/>
          <w:szCs w:val="21"/>
        </w:rPr>
        <w:t>距离满足的条件．</w:t>
      </w:r>
    </w:p>
    <w:p w:rsidR="00C745CF" w:rsidRPr="00FC10BA" w:rsidRDefault="00C745CF" w:rsidP="00C745CF">
      <w:pPr>
        <w:pStyle w:val="0"/>
        <w:ind w:left="798" w:hanging="483"/>
        <w:rPr>
          <w:rFonts w:ascii="Times New Roman" w:hAnsi="Times New Roman"/>
          <w:color w:val="000000"/>
          <w:szCs w:val="21"/>
        </w:rPr>
      </w:pPr>
    </w:p>
    <w:p w:rsidR="00C745CF" w:rsidRPr="00FC10BA" w:rsidRDefault="00C745CF" w:rsidP="00C745CF">
      <w:pPr>
        <w:pStyle w:val="0"/>
        <w:rPr>
          <w:rFonts w:ascii="Times New Roman" w:hAnsi="Times New Roman"/>
          <w:color w:val="000000"/>
          <w:szCs w:val="21"/>
        </w:rPr>
      </w:pPr>
    </w:p>
    <w:p w:rsidR="00C745CF" w:rsidRPr="00FC10BA" w:rsidRDefault="00C745CF" w:rsidP="00C745CF">
      <w:pPr>
        <w:pStyle w:val="0"/>
        <w:ind w:left="540" w:hanging="540"/>
        <w:rPr>
          <w:rFonts w:ascii="Times New Roman" w:hAnsi="Times New Roman"/>
          <w:color w:val="000000"/>
          <w:szCs w:val="21"/>
        </w:rPr>
      </w:pPr>
    </w:p>
    <w:p w:rsidR="00C745CF" w:rsidRPr="00FC10BA" w:rsidRDefault="00C745CF" w:rsidP="00C745CF">
      <w:pPr>
        <w:pStyle w:val="0"/>
        <w:ind w:left="540" w:hanging="540"/>
        <w:rPr>
          <w:rFonts w:ascii="Times New Roman" w:hAnsi="Times New Roman"/>
          <w:color w:val="000000"/>
          <w:szCs w:val="21"/>
        </w:rPr>
      </w:pPr>
    </w:p>
    <w:p w:rsidR="00C745CF" w:rsidRDefault="00C745CF" w:rsidP="00C745CF">
      <w:pPr>
        <w:pStyle w:val="0"/>
        <w:rPr>
          <w:rFonts w:ascii="Times New Roman" w:hAnsi="Times New Roman" w:hint="eastAsia"/>
          <w:color w:val="000000"/>
        </w:rPr>
      </w:pPr>
    </w:p>
    <w:p w:rsidR="00C745CF" w:rsidRDefault="00C745CF" w:rsidP="00C745CF">
      <w:pPr>
        <w:pStyle w:val="0"/>
        <w:rPr>
          <w:rFonts w:ascii="Times New Roman" w:hAnsi="Times New Roman" w:hint="eastAsia"/>
          <w:color w:val="000000"/>
        </w:rPr>
      </w:pPr>
    </w:p>
    <w:p w:rsidR="00C745CF" w:rsidRDefault="00C745CF" w:rsidP="00C745CF">
      <w:pPr>
        <w:pStyle w:val="0"/>
        <w:rPr>
          <w:rFonts w:ascii="Times New Roman" w:hAnsi="Times New Roman" w:hint="eastAsia"/>
          <w:color w:val="000000"/>
        </w:rPr>
      </w:pPr>
    </w:p>
    <w:p w:rsidR="00C745CF" w:rsidRDefault="00C745CF" w:rsidP="00C745CF">
      <w:pPr>
        <w:pStyle w:val="0"/>
        <w:rPr>
          <w:rFonts w:ascii="Times New Roman" w:hAnsi="Times New Roman" w:hint="eastAsia"/>
          <w:color w:val="000000"/>
        </w:rPr>
      </w:pPr>
    </w:p>
    <w:p w:rsidR="00C745CF" w:rsidRDefault="00C745CF" w:rsidP="00C745CF">
      <w:pPr>
        <w:pStyle w:val="0"/>
        <w:rPr>
          <w:rFonts w:ascii="Times New Roman" w:hAnsi="Times New Roman" w:hint="eastAsia"/>
          <w:color w:val="000000"/>
        </w:rPr>
      </w:pPr>
    </w:p>
    <w:p w:rsidR="00C745CF" w:rsidRDefault="00C745CF" w:rsidP="00C745CF">
      <w:pPr>
        <w:pStyle w:val="0"/>
        <w:rPr>
          <w:rFonts w:ascii="Times New Roman" w:hAnsi="Times New Roman" w:hint="eastAsia"/>
          <w:color w:val="000000"/>
        </w:rPr>
      </w:pPr>
    </w:p>
    <w:p w:rsidR="00C745CF" w:rsidRPr="002C5648" w:rsidRDefault="00C745CF" w:rsidP="00C745CF">
      <w:pPr>
        <w:pStyle w:val="0"/>
        <w:spacing w:line="240" w:lineRule="atLeast"/>
        <w:ind w:right="-178"/>
        <w:jc w:val="center"/>
        <w:rPr>
          <w:rFonts w:ascii="Times New Roman" w:eastAsia="方正小标宋_GBK" w:hAnsi="Times New Roman"/>
          <w:bCs/>
          <w:sz w:val="30"/>
          <w:szCs w:val="30"/>
        </w:rPr>
      </w:pPr>
      <w:r>
        <w:rPr>
          <w:rFonts w:ascii="Times New Roman" w:eastAsia="方正小标宋_GBK" w:hAnsi="Times New Roman" w:hint="eastAsia"/>
          <w:bCs/>
          <w:sz w:val="30"/>
          <w:szCs w:val="30"/>
        </w:rPr>
        <w:t>南京市、</w:t>
      </w:r>
      <w:r w:rsidRPr="002C5648">
        <w:rPr>
          <w:rFonts w:ascii="Times New Roman" w:eastAsia="方正小标宋_GBK" w:hAnsi="Times New Roman"/>
          <w:bCs/>
          <w:sz w:val="30"/>
          <w:szCs w:val="30"/>
        </w:rPr>
        <w:t>盐城市</w:t>
      </w:r>
      <w:r w:rsidRPr="002C5648">
        <w:rPr>
          <w:rFonts w:ascii="Times New Roman" w:eastAsia="方正小标宋_GBK" w:hAnsi="Times New Roman"/>
          <w:bCs/>
          <w:sz w:val="30"/>
          <w:szCs w:val="30"/>
        </w:rPr>
        <w:t>201</w:t>
      </w:r>
      <w:r>
        <w:rPr>
          <w:rFonts w:ascii="Times New Roman" w:eastAsia="方正小标宋_GBK" w:hAnsi="Times New Roman" w:hint="eastAsia"/>
          <w:bCs/>
          <w:sz w:val="30"/>
          <w:szCs w:val="30"/>
        </w:rPr>
        <w:t>6</w:t>
      </w:r>
      <w:r w:rsidRPr="002C5648">
        <w:rPr>
          <w:rFonts w:ascii="Times New Roman" w:eastAsia="方正小标宋_GBK" w:hAnsi="Times New Roman"/>
          <w:bCs/>
          <w:sz w:val="30"/>
          <w:szCs w:val="30"/>
        </w:rPr>
        <w:t>届高三年级第一次模拟考试</w:t>
      </w:r>
    </w:p>
    <w:p w:rsidR="00C745CF" w:rsidRPr="00DD677E" w:rsidRDefault="00C745CF" w:rsidP="00C745CF">
      <w:pPr>
        <w:pStyle w:val="0"/>
        <w:jc w:val="center"/>
        <w:rPr>
          <w:rFonts w:ascii="黑体" w:eastAsia="黑体" w:hAnsi="Times New Roman" w:hint="eastAsia"/>
          <w:color w:val="000000"/>
          <w:sz w:val="32"/>
          <w:szCs w:val="32"/>
        </w:rPr>
      </w:pPr>
      <w:r w:rsidRPr="00DD677E">
        <w:rPr>
          <w:rFonts w:ascii="黑体" w:eastAsia="黑体" w:hAnsi="Times New Roman" w:hint="eastAsia"/>
          <w:color w:val="000000"/>
          <w:sz w:val="32"/>
          <w:szCs w:val="32"/>
        </w:rPr>
        <w:lastRenderedPageBreak/>
        <w:t>物理参考答案及评分标准</w:t>
      </w:r>
    </w:p>
    <w:p w:rsidR="00C745CF" w:rsidRPr="008858E7" w:rsidRDefault="00C745CF" w:rsidP="00C745CF">
      <w:pPr>
        <w:pStyle w:val="0"/>
        <w:rPr>
          <w:rFonts w:ascii="Times New Roman" w:hAnsi="Times New Roman"/>
          <w:b/>
          <w:szCs w:val="21"/>
        </w:rPr>
      </w:pPr>
      <w:r w:rsidRPr="008858E7">
        <w:rPr>
          <w:rFonts w:ascii="Times New Roman" w:hAnsi="Times New Roman"/>
          <w:b/>
          <w:szCs w:val="21"/>
        </w:rPr>
        <w:t>一、单项选择题：本题共</w:t>
      </w:r>
      <w:r w:rsidRPr="008858E7">
        <w:rPr>
          <w:rFonts w:ascii="Times New Roman" w:hAnsi="Times New Roman"/>
          <w:b/>
          <w:szCs w:val="21"/>
        </w:rPr>
        <w:t>5</w:t>
      </w:r>
      <w:r w:rsidRPr="008858E7">
        <w:rPr>
          <w:rFonts w:ascii="Times New Roman" w:hAnsi="Times New Roman"/>
          <w:b/>
          <w:szCs w:val="21"/>
        </w:rPr>
        <w:t>小题，每小题</w:t>
      </w:r>
      <w:r w:rsidRPr="008858E7">
        <w:rPr>
          <w:rFonts w:ascii="Times New Roman" w:hAnsi="Times New Roman"/>
          <w:b/>
          <w:szCs w:val="21"/>
        </w:rPr>
        <w:t>3</w:t>
      </w:r>
      <w:r w:rsidRPr="008858E7">
        <w:rPr>
          <w:rFonts w:ascii="Times New Roman" w:hAnsi="Times New Roman"/>
          <w:b/>
          <w:szCs w:val="21"/>
        </w:rPr>
        <w:t>分，共计</w:t>
      </w:r>
      <w:r w:rsidRPr="008858E7">
        <w:rPr>
          <w:rFonts w:ascii="Times New Roman" w:hAnsi="Times New Roman"/>
          <w:b/>
          <w:szCs w:val="21"/>
        </w:rPr>
        <w:t>15</w:t>
      </w:r>
      <w:r w:rsidRPr="008858E7">
        <w:rPr>
          <w:rFonts w:ascii="Times New Roman" w:hAnsi="Times New Roman"/>
          <w:b/>
          <w:szCs w:val="21"/>
        </w:rPr>
        <w:t>分。每小题只有一个选项符合题意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20"/>
        <w:gridCol w:w="1420"/>
        <w:gridCol w:w="1420"/>
        <w:gridCol w:w="1420"/>
        <w:gridCol w:w="1421"/>
        <w:gridCol w:w="1421"/>
      </w:tblGrid>
      <w:tr w:rsidR="00C745CF" w:rsidRPr="00F236FC" w:rsidTr="003C5DB8">
        <w:tc>
          <w:tcPr>
            <w:tcW w:w="1420" w:type="dxa"/>
            <w:vAlign w:val="center"/>
          </w:tcPr>
          <w:p w:rsidR="00C745CF" w:rsidRPr="00467DD9" w:rsidRDefault="00C745CF" w:rsidP="003C5DB8">
            <w:pPr>
              <w:pStyle w:val="0"/>
              <w:jc w:val="center"/>
              <w:rPr>
                <w:rFonts w:ascii="Times New Roman" w:hAnsi="Times New Roman"/>
                <w:szCs w:val="21"/>
              </w:rPr>
            </w:pPr>
            <w:r w:rsidRPr="00467DD9">
              <w:rPr>
                <w:rFonts w:ascii="Times New Roman" w:hAnsi="宋体"/>
                <w:szCs w:val="21"/>
              </w:rPr>
              <w:t>题号</w:t>
            </w:r>
          </w:p>
        </w:tc>
        <w:tc>
          <w:tcPr>
            <w:tcW w:w="1420" w:type="dxa"/>
            <w:vAlign w:val="center"/>
          </w:tcPr>
          <w:p w:rsidR="00C745CF" w:rsidRPr="00F236FC" w:rsidRDefault="00C745CF" w:rsidP="003C5DB8">
            <w:pPr>
              <w:pStyle w:val="0"/>
              <w:jc w:val="center"/>
              <w:rPr>
                <w:rFonts w:ascii="Times New Roman" w:hAnsi="Times New Roman"/>
                <w:szCs w:val="21"/>
              </w:rPr>
            </w:pPr>
            <w:r w:rsidRPr="00F236FC"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1420" w:type="dxa"/>
            <w:vAlign w:val="center"/>
          </w:tcPr>
          <w:p w:rsidR="00C745CF" w:rsidRPr="00F236FC" w:rsidRDefault="00C745CF" w:rsidP="003C5DB8">
            <w:pPr>
              <w:pStyle w:val="0"/>
              <w:jc w:val="center"/>
              <w:rPr>
                <w:rFonts w:ascii="Times New Roman" w:hAnsi="Times New Roman"/>
                <w:szCs w:val="21"/>
              </w:rPr>
            </w:pPr>
            <w:r w:rsidRPr="00F236FC"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1420" w:type="dxa"/>
            <w:vAlign w:val="center"/>
          </w:tcPr>
          <w:p w:rsidR="00C745CF" w:rsidRPr="00F236FC" w:rsidRDefault="00C745CF" w:rsidP="003C5DB8">
            <w:pPr>
              <w:pStyle w:val="0"/>
              <w:jc w:val="center"/>
              <w:rPr>
                <w:rFonts w:ascii="Times New Roman" w:hAnsi="Times New Roman"/>
                <w:szCs w:val="21"/>
              </w:rPr>
            </w:pPr>
            <w:r w:rsidRPr="00F236FC"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1421" w:type="dxa"/>
            <w:vAlign w:val="center"/>
          </w:tcPr>
          <w:p w:rsidR="00C745CF" w:rsidRPr="00F236FC" w:rsidRDefault="00C745CF" w:rsidP="003C5DB8">
            <w:pPr>
              <w:pStyle w:val="0"/>
              <w:jc w:val="center"/>
              <w:rPr>
                <w:rFonts w:ascii="Times New Roman" w:hAnsi="Times New Roman"/>
                <w:szCs w:val="21"/>
              </w:rPr>
            </w:pPr>
            <w:r w:rsidRPr="00F236FC"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1421" w:type="dxa"/>
            <w:vAlign w:val="center"/>
          </w:tcPr>
          <w:p w:rsidR="00C745CF" w:rsidRPr="00F236FC" w:rsidRDefault="00C745CF" w:rsidP="003C5DB8">
            <w:pPr>
              <w:pStyle w:val="0"/>
              <w:jc w:val="center"/>
              <w:rPr>
                <w:rFonts w:ascii="Times New Roman" w:hAnsi="Times New Roman"/>
                <w:szCs w:val="21"/>
              </w:rPr>
            </w:pPr>
            <w:r w:rsidRPr="00F236FC">
              <w:rPr>
                <w:rFonts w:ascii="Times New Roman" w:hAnsi="Times New Roman"/>
                <w:szCs w:val="21"/>
              </w:rPr>
              <w:t>5</w:t>
            </w:r>
          </w:p>
        </w:tc>
      </w:tr>
      <w:tr w:rsidR="00C745CF" w:rsidRPr="00F236FC" w:rsidTr="003C5DB8">
        <w:tc>
          <w:tcPr>
            <w:tcW w:w="1420" w:type="dxa"/>
            <w:vAlign w:val="center"/>
          </w:tcPr>
          <w:p w:rsidR="00C745CF" w:rsidRPr="00467DD9" w:rsidRDefault="00C745CF" w:rsidP="003C5DB8">
            <w:pPr>
              <w:pStyle w:val="0"/>
              <w:jc w:val="center"/>
              <w:rPr>
                <w:rFonts w:ascii="Times New Roman" w:hAnsi="Times New Roman"/>
                <w:szCs w:val="21"/>
              </w:rPr>
            </w:pPr>
            <w:r w:rsidRPr="00467DD9">
              <w:rPr>
                <w:rFonts w:ascii="Times New Roman" w:hAnsi="宋体"/>
                <w:szCs w:val="21"/>
              </w:rPr>
              <w:t>答案</w:t>
            </w:r>
          </w:p>
        </w:tc>
        <w:tc>
          <w:tcPr>
            <w:tcW w:w="1420" w:type="dxa"/>
            <w:vAlign w:val="center"/>
          </w:tcPr>
          <w:p w:rsidR="00C745CF" w:rsidRPr="00F236FC" w:rsidRDefault="00C745CF" w:rsidP="003C5DB8">
            <w:pPr>
              <w:pStyle w:val="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D</w:t>
            </w:r>
          </w:p>
        </w:tc>
        <w:tc>
          <w:tcPr>
            <w:tcW w:w="1420" w:type="dxa"/>
            <w:vAlign w:val="center"/>
          </w:tcPr>
          <w:p w:rsidR="00C745CF" w:rsidRPr="00F236FC" w:rsidRDefault="00C745CF" w:rsidP="003C5DB8">
            <w:pPr>
              <w:pStyle w:val="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B</w:t>
            </w:r>
          </w:p>
        </w:tc>
        <w:tc>
          <w:tcPr>
            <w:tcW w:w="1420" w:type="dxa"/>
            <w:vAlign w:val="center"/>
          </w:tcPr>
          <w:p w:rsidR="00C745CF" w:rsidRPr="00F236FC" w:rsidRDefault="00C745CF" w:rsidP="003C5DB8">
            <w:pPr>
              <w:pStyle w:val="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D</w:t>
            </w:r>
          </w:p>
        </w:tc>
        <w:tc>
          <w:tcPr>
            <w:tcW w:w="1421" w:type="dxa"/>
            <w:vAlign w:val="center"/>
          </w:tcPr>
          <w:p w:rsidR="00C745CF" w:rsidRPr="00F236FC" w:rsidRDefault="00C745CF" w:rsidP="003C5DB8">
            <w:pPr>
              <w:pStyle w:val="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C</w:t>
            </w:r>
          </w:p>
        </w:tc>
        <w:tc>
          <w:tcPr>
            <w:tcW w:w="1421" w:type="dxa"/>
            <w:vAlign w:val="center"/>
          </w:tcPr>
          <w:p w:rsidR="00C745CF" w:rsidRPr="00F236FC" w:rsidRDefault="00C745CF" w:rsidP="003C5DB8">
            <w:pPr>
              <w:pStyle w:val="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A</w:t>
            </w:r>
          </w:p>
        </w:tc>
      </w:tr>
    </w:tbl>
    <w:p w:rsidR="00C745CF" w:rsidRPr="008858E7" w:rsidRDefault="00C745CF" w:rsidP="00C745CF">
      <w:pPr>
        <w:pStyle w:val="0"/>
        <w:tabs>
          <w:tab w:val="left" w:pos="6975"/>
        </w:tabs>
        <w:rPr>
          <w:rFonts w:ascii="Times New Roman" w:hAnsi="Times New Roman"/>
          <w:b/>
          <w:szCs w:val="21"/>
        </w:rPr>
      </w:pPr>
      <w:r w:rsidRPr="008858E7">
        <w:rPr>
          <w:rFonts w:ascii="Times New Roman" w:hAnsi="Times New Roman"/>
          <w:b/>
          <w:szCs w:val="21"/>
        </w:rPr>
        <w:t>二、多项选择题：本题共</w:t>
      </w:r>
      <w:r>
        <w:rPr>
          <w:rFonts w:ascii="Times New Roman" w:hAnsi="Times New Roman" w:hint="eastAsia"/>
          <w:b/>
          <w:szCs w:val="21"/>
        </w:rPr>
        <w:t>4</w:t>
      </w:r>
      <w:r w:rsidRPr="008858E7">
        <w:rPr>
          <w:rFonts w:ascii="Times New Roman" w:hAnsi="Times New Roman"/>
          <w:b/>
          <w:szCs w:val="21"/>
        </w:rPr>
        <w:t>小题，每小题</w:t>
      </w:r>
      <w:r w:rsidRPr="008858E7">
        <w:rPr>
          <w:rFonts w:ascii="Times New Roman" w:hAnsi="Times New Roman"/>
          <w:b/>
          <w:szCs w:val="21"/>
        </w:rPr>
        <w:t>4</w:t>
      </w:r>
      <w:r w:rsidRPr="008858E7">
        <w:rPr>
          <w:rFonts w:ascii="Times New Roman" w:hAnsi="Times New Roman"/>
          <w:b/>
          <w:szCs w:val="21"/>
        </w:rPr>
        <w:t>分，共计</w:t>
      </w:r>
      <w:r>
        <w:rPr>
          <w:rFonts w:ascii="Times New Roman" w:hAnsi="Times New Roman" w:hint="eastAsia"/>
          <w:b/>
          <w:szCs w:val="21"/>
        </w:rPr>
        <w:t>16</w:t>
      </w:r>
      <w:r w:rsidRPr="008858E7">
        <w:rPr>
          <w:rFonts w:ascii="Times New Roman" w:hAnsi="Times New Roman"/>
          <w:b/>
          <w:szCs w:val="21"/>
        </w:rPr>
        <w:t>分。每小题有多个选项符合题意，全部选对的得</w:t>
      </w:r>
      <w:r w:rsidRPr="008858E7">
        <w:rPr>
          <w:rFonts w:ascii="Times New Roman" w:hAnsi="Times New Roman"/>
          <w:b/>
          <w:szCs w:val="21"/>
        </w:rPr>
        <w:t>4</w:t>
      </w:r>
      <w:r w:rsidRPr="008858E7">
        <w:rPr>
          <w:rFonts w:ascii="Times New Roman" w:hAnsi="Times New Roman"/>
          <w:b/>
          <w:szCs w:val="21"/>
        </w:rPr>
        <w:t>分，选对但不全的得</w:t>
      </w:r>
      <w:r w:rsidRPr="008858E7">
        <w:rPr>
          <w:rFonts w:ascii="Times New Roman" w:hAnsi="Times New Roman"/>
          <w:b/>
          <w:szCs w:val="21"/>
        </w:rPr>
        <w:t>2</w:t>
      </w:r>
      <w:r w:rsidRPr="008858E7">
        <w:rPr>
          <w:rFonts w:ascii="Times New Roman" w:hAnsi="Times New Roman"/>
          <w:b/>
          <w:szCs w:val="21"/>
        </w:rPr>
        <w:t>分，错选或不答得</w:t>
      </w:r>
      <w:r w:rsidRPr="008858E7">
        <w:rPr>
          <w:rFonts w:ascii="Times New Roman" w:hAnsi="Times New Roman"/>
          <w:b/>
          <w:szCs w:val="21"/>
        </w:rPr>
        <w:t>0</w:t>
      </w:r>
      <w:r w:rsidRPr="008858E7">
        <w:rPr>
          <w:rFonts w:ascii="Times New Roman" w:hAnsi="Times New Roman"/>
          <w:b/>
          <w:szCs w:val="21"/>
        </w:rPr>
        <w:t>分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20"/>
        <w:gridCol w:w="1420"/>
        <w:gridCol w:w="1420"/>
        <w:gridCol w:w="1420"/>
        <w:gridCol w:w="1810"/>
      </w:tblGrid>
      <w:tr w:rsidR="00C745CF" w:rsidRPr="00F236FC" w:rsidTr="003C5DB8">
        <w:tc>
          <w:tcPr>
            <w:tcW w:w="1420" w:type="dxa"/>
            <w:vAlign w:val="center"/>
          </w:tcPr>
          <w:p w:rsidR="00C745CF" w:rsidRPr="00467DD9" w:rsidRDefault="00C745CF" w:rsidP="003C5DB8">
            <w:pPr>
              <w:pStyle w:val="0"/>
              <w:jc w:val="center"/>
              <w:rPr>
                <w:rFonts w:ascii="Times New Roman" w:hAnsi="Times New Roman"/>
                <w:szCs w:val="21"/>
              </w:rPr>
            </w:pPr>
            <w:r w:rsidRPr="00467DD9">
              <w:rPr>
                <w:rFonts w:ascii="Times New Roman" w:hAnsi="宋体"/>
                <w:szCs w:val="21"/>
              </w:rPr>
              <w:t>题号</w:t>
            </w:r>
          </w:p>
        </w:tc>
        <w:tc>
          <w:tcPr>
            <w:tcW w:w="1420" w:type="dxa"/>
            <w:vAlign w:val="center"/>
          </w:tcPr>
          <w:p w:rsidR="00C745CF" w:rsidRPr="00F236FC" w:rsidRDefault="00C745CF" w:rsidP="003C5DB8">
            <w:pPr>
              <w:pStyle w:val="0"/>
              <w:jc w:val="center"/>
              <w:rPr>
                <w:rFonts w:ascii="Times New Roman" w:hAnsi="Times New Roman"/>
                <w:szCs w:val="21"/>
              </w:rPr>
            </w:pPr>
            <w:r w:rsidRPr="00F236FC"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1420" w:type="dxa"/>
            <w:vAlign w:val="center"/>
          </w:tcPr>
          <w:p w:rsidR="00C745CF" w:rsidRPr="00F236FC" w:rsidRDefault="00C745CF" w:rsidP="003C5DB8">
            <w:pPr>
              <w:pStyle w:val="0"/>
              <w:jc w:val="center"/>
              <w:rPr>
                <w:rFonts w:ascii="Times New Roman" w:hAnsi="Times New Roman"/>
                <w:szCs w:val="21"/>
              </w:rPr>
            </w:pPr>
            <w:r w:rsidRPr="00F236FC">
              <w:rPr>
                <w:rFonts w:ascii="Times New Roman" w:hAnsi="Times New Roman"/>
                <w:szCs w:val="21"/>
              </w:rPr>
              <w:t>7</w:t>
            </w:r>
          </w:p>
        </w:tc>
        <w:tc>
          <w:tcPr>
            <w:tcW w:w="1420" w:type="dxa"/>
            <w:vAlign w:val="center"/>
          </w:tcPr>
          <w:p w:rsidR="00C745CF" w:rsidRPr="00F236FC" w:rsidRDefault="00C745CF" w:rsidP="003C5DB8">
            <w:pPr>
              <w:pStyle w:val="0"/>
              <w:jc w:val="center"/>
              <w:rPr>
                <w:rFonts w:ascii="Times New Roman" w:hAnsi="Times New Roman"/>
                <w:szCs w:val="21"/>
              </w:rPr>
            </w:pPr>
            <w:r w:rsidRPr="00F236FC">
              <w:rPr>
                <w:rFonts w:ascii="Times New Roman" w:hAnsi="Times New Roman"/>
                <w:szCs w:val="21"/>
              </w:rPr>
              <w:t>8</w:t>
            </w:r>
          </w:p>
        </w:tc>
        <w:tc>
          <w:tcPr>
            <w:tcW w:w="1810" w:type="dxa"/>
            <w:vAlign w:val="center"/>
          </w:tcPr>
          <w:p w:rsidR="00C745CF" w:rsidRPr="00F236FC" w:rsidRDefault="00C745CF" w:rsidP="003C5DB8">
            <w:pPr>
              <w:pStyle w:val="0"/>
              <w:jc w:val="center"/>
              <w:rPr>
                <w:rFonts w:ascii="Times New Roman" w:hAnsi="Times New Roman"/>
                <w:szCs w:val="21"/>
              </w:rPr>
            </w:pPr>
            <w:r w:rsidRPr="00F236FC">
              <w:rPr>
                <w:rFonts w:ascii="Times New Roman" w:hAnsi="Times New Roman"/>
                <w:szCs w:val="21"/>
              </w:rPr>
              <w:t>9</w:t>
            </w:r>
          </w:p>
        </w:tc>
      </w:tr>
      <w:tr w:rsidR="00C745CF" w:rsidRPr="00F236FC" w:rsidTr="003C5DB8">
        <w:tc>
          <w:tcPr>
            <w:tcW w:w="1420" w:type="dxa"/>
            <w:vAlign w:val="center"/>
          </w:tcPr>
          <w:p w:rsidR="00C745CF" w:rsidRPr="00467DD9" w:rsidRDefault="00C745CF" w:rsidP="003C5DB8">
            <w:pPr>
              <w:pStyle w:val="0"/>
              <w:jc w:val="center"/>
              <w:rPr>
                <w:rFonts w:ascii="Times New Roman" w:hAnsi="Times New Roman"/>
                <w:szCs w:val="21"/>
              </w:rPr>
            </w:pPr>
            <w:r w:rsidRPr="00467DD9">
              <w:rPr>
                <w:rFonts w:ascii="Times New Roman" w:hAnsi="宋体"/>
                <w:szCs w:val="21"/>
              </w:rPr>
              <w:t>答案</w:t>
            </w:r>
          </w:p>
        </w:tc>
        <w:tc>
          <w:tcPr>
            <w:tcW w:w="1420" w:type="dxa"/>
            <w:vAlign w:val="center"/>
          </w:tcPr>
          <w:p w:rsidR="00C745CF" w:rsidRPr="00F236FC" w:rsidRDefault="00C745CF" w:rsidP="003C5DB8">
            <w:pPr>
              <w:pStyle w:val="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CD</w:t>
            </w:r>
          </w:p>
        </w:tc>
        <w:tc>
          <w:tcPr>
            <w:tcW w:w="1420" w:type="dxa"/>
            <w:vAlign w:val="center"/>
          </w:tcPr>
          <w:p w:rsidR="00C745CF" w:rsidRPr="00F236FC" w:rsidRDefault="00C745CF" w:rsidP="003C5DB8">
            <w:pPr>
              <w:pStyle w:val="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ABC</w:t>
            </w:r>
          </w:p>
        </w:tc>
        <w:tc>
          <w:tcPr>
            <w:tcW w:w="1420" w:type="dxa"/>
            <w:vAlign w:val="center"/>
          </w:tcPr>
          <w:p w:rsidR="00C745CF" w:rsidRPr="00F236FC" w:rsidRDefault="00C745CF" w:rsidP="003C5DB8">
            <w:pPr>
              <w:pStyle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AC</w:t>
            </w:r>
          </w:p>
        </w:tc>
        <w:tc>
          <w:tcPr>
            <w:tcW w:w="1810" w:type="dxa"/>
            <w:vAlign w:val="center"/>
          </w:tcPr>
          <w:p w:rsidR="00C745CF" w:rsidRPr="00F236FC" w:rsidRDefault="00C745CF" w:rsidP="003C5DB8">
            <w:pPr>
              <w:pStyle w:val="0"/>
              <w:jc w:val="center"/>
              <w:rPr>
                <w:rFonts w:ascii="Times New Roman" w:hAnsi="Times New Roman" w:hint="eastAsia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BD</w:t>
            </w:r>
          </w:p>
        </w:tc>
      </w:tr>
    </w:tbl>
    <w:p w:rsidR="00C745CF" w:rsidRPr="008858E7" w:rsidRDefault="00C745CF" w:rsidP="00C745CF">
      <w:pPr>
        <w:pStyle w:val="0"/>
        <w:tabs>
          <w:tab w:val="left" w:pos="5940"/>
        </w:tabs>
        <w:rPr>
          <w:rStyle w:val="apple-style-span"/>
          <w:rFonts w:ascii="Times New Roman" w:hAnsi="Times New Roman"/>
          <w:szCs w:val="21"/>
        </w:rPr>
      </w:pPr>
      <w:r w:rsidRPr="008858E7">
        <w:rPr>
          <w:rStyle w:val="apple-style-span"/>
          <w:rFonts w:ascii="Times New Roman" w:hAnsi="Times New Roman"/>
          <w:szCs w:val="21"/>
        </w:rPr>
        <w:t>三、</w:t>
      </w:r>
      <w:r w:rsidRPr="008858E7">
        <w:rPr>
          <w:rStyle w:val="apple-style-span"/>
          <w:rFonts w:ascii="Times New Roman" w:hAnsi="Times New Roman"/>
          <w:b/>
          <w:szCs w:val="21"/>
        </w:rPr>
        <w:t>简答题：本题分必做题，共计</w:t>
      </w:r>
      <w:r>
        <w:rPr>
          <w:rStyle w:val="apple-style-span"/>
          <w:rFonts w:ascii="Times New Roman" w:hAnsi="Times New Roman" w:hint="eastAsia"/>
          <w:b/>
          <w:szCs w:val="21"/>
        </w:rPr>
        <w:t>42</w:t>
      </w:r>
      <w:r w:rsidRPr="008858E7">
        <w:rPr>
          <w:rStyle w:val="apple-style-span"/>
          <w:rFonts w:ascii="Times New Roman" w:hAnsi="Times New Roman"/>
          <w:b/>
          <w:szCs w:val="21"/>
        </w:rPr>
        <w:t>分。请将解答填写在答题卡相应的位置。</w:t>
      </w:r>
    </w:p>
    <w:p w:rsidR="00C745CF" w:rsidRPr="00F236FC" w:rsidRDefault="00C745CF" w:rsidP="00C745CF">
      <w:pPr>
        <w:pStyle w:val="0"/>
        <w:spacing w:line="360" w:lineRule="auto"/>
        <w:rPr>
          <w:rFonts w:ascii="Times New Roman" w:hAnsi="Times New Roman"/>
        </w:rPr>
      </w:pPr>
      <w:r w:rsidRPr="00F236FC">
        <w:rPr>
          <w:rFonts w:ascii="Times New Roman" w:hAnsi="Times New Roman"/>
          <w:color w:val="000000"/>
        </w:rPr>
        <w:t>1</w:t>
      </w:r>
      <w:r>
        <w:rPr>
          <w:rFonts w:ascii="Times New Roman" w:hAnsi="Times New Roman" w:hint="eastAsia"/>
        </w:rPr>
        <w:t>0</w:t>
      </w:r>
      <w:r w:rsidRPr="00F236FC">
        <w:rPr>
          <w:rFonts w:ascii="Times New Roman" w:hAnsi="Times New Roman"/>
        </w:rPr>
        <w:t>．（</w:t>
      </w:r>
      <w:r w:rsidRPr="00F236FC">
        <w:rPr>
          <w:rFonts w:ascii="Times New Roman" w:hAnsi="Times New Roman"/>
        </w:rPr>
        <w:t>8</w:t>
      </w:r>
      <w:r w:rsidRPr="00F236FC">
        <w:rPr>
          <w:rFonts w:ascii="Times New Roman" w:hAnsi="Times New Roman"/>
        </w:rPr>
        <w:t>分）</w:t>
      </w:r>
      <w:r>
        <w:rPr>
          <w:rFonts w:ascii="Times New Roman" w:hAnsi="Times New Roman"/>
        </w:rPr>
        <w:t xml:space="preserve"> </w:t>
      </w:r>
      <w:r w:rsidRPr="00F236FC">
        <w:rPr>
          <w:rFonts w:ascii="宋体" w:hAnsi="宋体"/>
        </w:rPr>
        <w:t>（每空</w:t>
      </w:r>
      <w:r w:rsidRPr="00F236FC">
        <w:rPr>
          <w:rFonts w:ascii="Times New Roman" w:hAnsi="Times New Roman"/>
        </w:rPr>
        <w:t>2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spacing w:line="360" w:lineRule="auto"/>
        <w:ind w:firstLine="315"/>
        <w:rPr>
          <w:rFonts w:ascii="Times New Roman" w:hAnsi="Times New Roman" w:hint="eastAsia"/>
        </w:rPr>
      </w:pPr>
      <w:r w:rsidRPr="00F236FC">
        <w:rPr>
          <w:rFonts w:ascii="Times New Roman" w:hAnsi="Times New Roman"/>
        </w:rPr>
        <w:t>（</w:t>
      </w:r>
      <w:r w:rsidRPr="00F236FC">
        <w:rPr>
          <w:rFonts w:ascii="Times New Roman" w:hAnsi="Times New Roman"/>
        </w:rPr>
        <w:t>1</w:t>
      </w:r>
      <w:r w:rsidRPr="00F236FC"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ABC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             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ab/>
      </w:r>
      <w:r w:rsidRPr="00F236FC">
        <w:rPr>
          <w:rFonts w:ascii="Times New Roman" w:hAnsi="Times New Roman"/>
        </w:rPr>
        <w:t>（</w:t>
      </w:r>
      <w:r w:rsidRPr="00F236FC">
        <w:rPr>
          <w:rFonts w:ascii="Times New Roman" w:hAnsi="Times New Roman"/>
        </w:rPr>
        <w:t>2</w:t>
      </w:r>
      <w:r w:rsidRPr="00F236FC">
        <w:rPr>
          <w:rFonts w:ascii="Times New Roman" w:hAnsi="Times New Roman"/>
        </w:rPr>
        <w:t>）</w:t>
      </w:r>
      <w:r w:rsidRPr="00EE2D03">
        <w:rPr>
          <w:rFonts w:ascii="Times New Roman" w:hAnsi="Times New Roman"/>
          <w:position w:val="-20"/>
        </w:rPr>
        <w:object w:dxaOrig="940" w:dyaOrig="540">
          <v:shape id="_x0000_i1044" type="#_x0000_t75" alt="www.ziyuanku.com" style="width:47.25pt;height:27pt" o:ole="">
            <v:imagedata r:id="rId36" o:title="" blacklevel="6554f"/>
          </v:shape>
          <o:OLEObject Type="Embed" ProgID="Equation.3" ShapeID="_x0000_i1044" DrawAspect="Content" ObjectID="_1522667418" r:id="rId37"/>
        </w:objec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 </w:t>
      </w:r>
    </w:p>
    <w:p w:rsidR="00C745CF" w:rsidRDefault="00C745CF" w:rsidP="00C745CF">
      <w:pPr>
        <w:pStyle w:val="0"/>
        <w:spacing w:line="360" w:lineRule="auto"/>
        <w:ind w:firstLine="315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</w:t>
      </w:r>
      <w:r w:rsidRPr="00B7277B">
        <w:rPr>
          <w:rFonts w:ascii="Times New Roman" w:hAnsi="Times New Roman" w:hint="eastAsia"/>
          <w:color w:val="000000"/>
          <w:szCs w:val="21"/>
        </w:rPr>
        <w:t>打下</w:t>
      </w:r>
      <w:r w:rsidRPr="00B7277B">
        <w:rPr>
          <w:rFonts w:ascii="Times New Roman" w:hAnsi="Times New Roman" w:hint="eastAsia"/>
          <w:color w:val="000000"/>
        </w:rPr>
        <w:t>O</w:t>
      </w:r>
      <w:r w:rsidRPr="00B7277B">
        <w:rPr>
          <w:rFonts w:ascii="Times New Roman" w:hAnsi="Times New Roman" w:hint="eastAsia"/>
          <w:color w:val="000000"/>
        </w:rPr>
        <w:t>点时重锤速度不为零</w:t>
      </w:r>
      <w:r>
        <w:rPr>
          <w:rFonts w:ascii="Times New Roman" w:hAnsi="Times New Roman" w:hint="eastAsia"/>
        </w:rPr>
        <w:t>；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。</w:t>
      </w:r>
    </w:p>
    <w:p w:rsidR="00C745CF" w:rsidRPr="00F236FC" w:rsidRDefault="00C745CF" w:rsidP="00C745CF">
      <w:pPr>
        <w:pStyle w:val="0"/>
        <w:rPr>
          <w:rFonts w:ascii="Times New Roman" w:hAnsi="Times New Roman"/>
        </w:rPr>
      </w:pPr>
      <w:r w:rsidRPr="00F236FC"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1</w:t>
      </w:r>
      <w:r w:rsidRPr="00F236FC">
        <w:rPr>
          <w:rFonts w:ascii="Times New Roman" w:hAnsi="Times New Roman"/>
        </w:rPr>
        <w:t xml:space="preserve">. </w:t>
      </w:r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10</w:t>
      </w:r>
      <w:r w:rsidRPr="00F236FC">
        <w:rPr>
          <w:rFonts w:ascii="Times New Roman" w:hAnsi="Times New Roman"/>
        </w:rPr>
        <w:t>分）</w:t>
      </w:r>
      <w:r w:rsidRPr="00F236FC">
        <w:rPr>
          <w:rFonts w:ascii="宋体" w:hAnsi="宋体"/>
        </w:rPr>
        <w:t>（每空</w:t>
      </w:r>
      <w:r w:rsidRPr="00F236FC">
        <w:rPr>
          <w:rFonts w:ascii="Times New Roman" w:hAnsi="Times New Roman"/>
        </w:rPr>
        <w:t>2</w:t>
      </w:r>
      <w:r w:rsidRPr="00F236FC">
        <w:rPr>
          <w:rFonts w:ascii="宋体" w:hAnsi="宋体"/>
        </w:rPr>
        <w:t>分）</w:t>
      </w:r>
    </w:p>
    <w:p w:rsidR="00C745CF" w:rsidRPr="00E9628A" w:rsidRDefault="00C745CF" w:rsidP="00C745CF">
      <w:pPr>
        <w:pStyle w:val="0"/>
        <w:ind w:firstLine="315"/>
        <w:rPr>
          <w:rFonts w:ascii="Times New Roman" w:hAnsi="Times New Roman" w:hint="eastAsia"/>
        </w:rPr>
      </w:pPr>
      <w:r w:rsidRPr="00E9628A">
        <w:rPr>
          <w:rFonts w:ascii="Times New Roman" w:hAnsi="Times New Roman"/>
        </w:rPr>
        <w:t>（</w:t>
      </w:r>
      <w:r w:rsidRPr="00E9628A">
        <w:rPr>
          <w:rFonts w:ascii="Times New Roman" w:hAnsi="Times New Roman"/>
        </w:rPr>
        <w:t>1</w:t>
      </w:r>
      <w:r w:rsidRPr="00E9628A"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A</w:t>
      </w:r>
    </w:p>
    <w:p w:rsidR="00C745CF" w:rsidRDefault="00C745CF" w:rsidP="00C745CF">
      <w:pPr>
        <w:pStyle w:val="0"/>
        <w:ind w:firstLine="315"/>
        <w:rPr>
          <w:rFonts w:ascii="Times New Roman" w:hAnsi="Times New Roman" w:hint="eastAsia"/>
        </w:rPr>
      </w:pPr>
    </w:p>
    <w:p w:rsidR="00C745CF" w:rsidRPr="00E9628A" w:rsidRDefault="00C745CF" w:rsidP="00C745CF">
      <w:pPr>
        <w:pStyle w:val="0"/>
        <w:ind w:firstLine="315"/>
        <w:rPr>
          <w:rFonts w:ascii="Times New Roman" w:hAnsi="Times New Roman" w:hint="eastAsia"/>
        </w:rPr>
      </w:pPr>
      <w:r w:rsidRPr="00E9628A">
        <w:rPr>
          <w:rFonts w:ascii="Times New Roman" w:hAnsi="Times New Roman"/>
        </w:rPr>
        <w:t>（</w:t>
      </w:r>
      <w:r w:rsidRPr="00E9628A">
        <w:rPr>
          <w:rFonts w:ascii="Times New Roman" w:hAnsi="Times New Roman"/>
        </w:rPr>
        <w:t>2</w:t>
      </w:r>
      <w:r w:rsidRPr="00E9628A"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见图甲</w:t>
      </w:r>
    </w:p>
    <w:p w:rsidR="00C745CF" w:rsidRDefault="00C745CF" w:rsidP="00C745CF">
      <w:pPr>
        <w:pStyle w:val="0"/>
        <w:ind w:firstLine="315"/>
        <w:rPr>
          <w:rFonts w:ascii="Times New Roman" w:hAnsi="Times New Roman" w:hint="eastAsia"/>
        </w:rPr>
      </w:pPr>
    </w:p>
    <w:p w:rsidR="00C745CF" w:rsidRDefault="00C745CF" w:rsidP="00C745CF">
      <w:pPr>
        <w:pStyle w:val="0"/>
        <w:ind w:firstLine="315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左</w:t>
      </w:r>
    </w:p>
    <w:p w:rsidR="00C745CF" w:rsidRDefault="00C745CF" w:rsidP="00C745CF">
      <w:pPr>
        <w:pStyle w:val="0"/>
        <w:ind w:firstLine="315"/>
        <w:rPr>
          <w:rFonts w:ascii="Times New Roman" w:hAnsi="Times New Roman" w:hint="eastAsia"/>
        </w:rPr>
      </w:pPr>
    </w:p>
    <w:p w:rsidR="00C745CF" w:rsidRDefault="00C745CF" w:rsidP="00C745CF">
      <w:pPr>
        <w:pStyle w:val="0"/>
        <w:ind w:firstLine="315"/>
        <w:rPr>
          <w:rFonts w:ascii="Times New Roman" w:hAnsi="Times New Roman" w:hint="eastAsia"/>
        </w:rPr>
      </w:pPr>
      <w:r>
        <w:rPr>
          <w:rFonts w:ascii="Times New Roman" w:hAnsi="Times New Roman" w:hint="eastAsia"/>
          <w:noProof/>
        </w:rPr>
        <w:pict>
          <v:group id="_x0000_s2019" alt="www.ziyuanku.com" style="position:absolute;left:0;text-align:left;margin-left:117.75pt;margin-top:-112.2pt;width:338.45pt;height:186.1pt;z-index:251680768" coordorigin="3347,6410" coordsize="6769,3722">
            <v:group id="_x0000_s2020" style="position:absolute;left:6752;top:6410;width:3364;height:3193" coordorigin="6300,11112" coordsize="3364,3193">
              <v:shape id="_x0000_s2021" type="#_x0000_t202" style="position:absolute;left:6300;top:11121;width:398;height:300;visibility:visible;mso-wrap-edited:f" wrapcoords="0 0 21600 0 21600 21600 0 21600 0 0" filled="f" stroked="f">
                <v:textbox inset="0,0,0,0">
                  <w:txbxContent>
                    <w:p w:rsidR="00C745CF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U</w:t>
                      </w: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/V</w:t>
                      </w:r>
                    </w:p>
                  </w:txbxContent>
                </v:textbox>
              </v:shape>
              <v:shape id="_x0000_s2022" type="#_x0000_t202" style="position:absolute;left:9266;top:14005;width:398;height:300;visibility:visible;mso-wrap-edited:f" wrapcoords="0 0 21600 0 21600 21600 0 21600 0 0" filled="f" stroked="f">
                <v:textbox inset="0,0,0,0">
                  <w:txbxContent>
                    <w:p w:rsidR="00C745CF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I</w:t>
                      </w: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/A</w:t>
                      </w:r>
                    </w:p>
                  </w:txbxContent>
                </v:textbox>
              </v:shape>
              <v:shape id="_x0000_s2023" type="#_x0000_t202" style="position:absolute;left:7023;top:13956;width:360;height:300;visibility:visible;mso-wrap-edited:f" wrapcoords="0 0 21600 0 21600 21600 0 21600 0 0" filled="f" stroked="f">
                <v:textbox inset="0,0,0,0">
                  <w:txbxContent>
                    <w:p w:rsidR="00C745CF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0.1</w:t>
                      </w:r>
                    </w:p>
                  </w:txbxContent>
                </v:textbox>
              </v:shape>
              <v:shape id="_x0000_s2024" type="#_x0000_t202" style="position:absolute;left:7441;top:13956;width:360;height:300;visibility:visible;mso-wrap-edited:f" wrapcoords="0 0 21600 0 21600 21600 0 21600 0 0" filled="f" stroked="f">
                <v:textbox inset="0,0,0,0">
                  <w:txbxContent>
                    <w:p w:rsidR="00C745CF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0.2</w:t>
                      </w:r>
                    </w:p>
                  </w:txbxContent>
                </v:textbox>
              </v:shape>
              <v:shape id="_x0000_s2025" type="#_x0000_t202" style="position:absolute;left:7843;top:13956;width:360;height:300;visibility:visible;mso-wrap-edited:f" wrapcoords="0 0 21600 0 21600 21600 0 21600 0 0" filled="f" stroked="f">
                <v:textbox inset="0,0,0,0">
                  <w:txbxContent>
                    <w:p w:rsidR="00C745CF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0.3</w:t>
                      </w:r>
                    </w:p>
                  </w:txbxContent>
                </v:textbox>
              </v:shape>
              <v:shape id="_x0000_s2026" type="#_x0000_t202" style="position:absolute;left:6335;top:12561;width:430;height:300;visibility:visible;mso-wrap-edited:f" wrapcoords="0 0 21600 0 21600 21600 0 21600 0 0" filled="f" stroked="f">
                <v:textbox inset="0,0,0,0">
                  <w:txbxContent>
                    <w:p w:rsidR="00C745CF" w:rsidRDefault="00C745CF" w:rsidP="00C745CF">
                      <w:pPr>
                        <w:pStyle w:val="0"/>
                        <w:rPr>
                          <w:rFonts w:ascii="Times New Roman" w:hAnsi="Times New Roman" w:hint="eastAsia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hint="eastAsia"/>
                          <w:sz w:val="18"/>
                          <w:szCs w:val="18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.</w:t>
                      </w:r>
                      <w:r>
                        <w:rPr>
                          <w:rFonts w:ascii="Times New Roman" w:hAnsi="Times New Roman" w:hint="eastAsia"/>
                          <w:sz w:val="18"/>
                          <w:szCs w:val="18"/>
                        </w:rPr>
                        <w:t>50</w:t>
                      </w:r>
                    </w:p>
                  </w:txbxContent>
                </v:textbox>
              </v:shape>
              <v:shape id="_x0000_s2027" type="#_x0000_t202" style="position:absolute;left:6335;top:13370;width:430;height:300;visibility:visible;mso-wrap-edited:f" wrapcoords="0 0 21600 0 21600 21600 0 21600 0 0" filled="f" stroked="f">
                <v:textbox inset="0,0,0,0">
                  <w:txbxContent>
                    <w:p w:rsidR="00C745CF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0.50</w:t>
                      </w:r>
                    </w:p>
                  </w:txbxContent>
                </v:textbox>
              </v:shape>
              <v:shape id="_x0000_s2028" type="#_x0000_t202" style="position:absolute;left:6335;top:12965;width:430;height:300;visibility:visible;mso-wrap-edited:f" wrapcoords="0 0 21600 0 21600 21600 0 21600 0 0" filled="f" stroked="f">
                <v:textbox inset="0,0,0,0">
                  <w:txbxContent>
                    <w:p w:rsidR="00C745CF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hint="eastAsia"/>
                          <w:sz w:val="18"/>
                          <w:szCs w:val="18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.</w:t>
                      </w:r>
                      <w:r>
                        <w:rPr>
                          <w:rFonts w:ascii="Times New Roman" w:hAnsi="Times New Roman"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group id="_x0000_s2029" style="position:absolute;left:6739;top:11112;width:2883;height:2829" coordorigin="2295,2296" coordsize="2561,2513">
                <v:line id="_x0000_s2030" style="position:absolute" from="2295,4805" to="4856,4809">
                  <v:stroke endarrow="block" endarrowwidth="narrow" endarrowlength="long"/>
                </v:line>
                <v:line id="_x0000_s2031" style="position:absolute;rotation:-90" from="1051,3544" to="3548,3545">
                  <v:stroke endarrow="block" endarrowwidth="narrow" endarrowlength="long"/>
                </v:line>
                <v:group id="_x0000_s2032" style="position:absolute;left:2299;top:2631;width:2174;height:2174" coordorigin="2400,2400" coordsize="4800,4800">
                  <v:shape id="_x0000_s2033" style="position:absolute;left:2400;top:2400;width:4800;height:4800" coordsize="4800,4800" path="m,l4800,r,160l,160,,320r4800,l4800,480,,480,,640r4800,l4800,800,,800,,960r4800,l4800,1120,,1120r,160l4800,1280r,160l,1440r,160l4800,1600r,160l,1760r,160l4800,1920r,160l,2080r,160l4800,2240r,160l,2400r,160l4800,2560r,160l,2720r,160l4800,2880r,160l,3040r,160l4800,3200r,160l,3360r,160l4800,3520r,160l,3680r,160l4800,3840r,160l,4000r,160l4800,4160r,160l,4320r,160l4800,4480r,160l,4640r,160l4800,4800e" filled="f">
                    <v:stroke dashstyle="1 1"/>
                    <v:path arrowok="t"/>
                  </v:shape>
                  <v:shape id="_x0000_s2034" style="position:absolute;left:2400;top:2400;width:4800;height:4800" coordsize="4800,4800" path="m,l,4800r160,l160,,320,r,4800l480,4800,480,,640,r,4800l800,4800,800,,960,r,4800l1120,4800,1120,r160,l1280,4800r160,l1440,r160,l1600,4800r160,l1760,r160,l1920,4800r160,l2080,r160,l2240,4800r160,l2400,r160,l2560,4800r160,l2720,r160,l2880,4800r160,l3040,r160,l3200,4800r160,l3360,r160,l3520,4800r160,l3680,r160,l3840,4800r160,l4000,r160,l4160,4800r160,l4320,r160,l4480,4800r160,l4640,r160,l4800,4800e" filled="f" strokeweight=".5pt">
                    <v:stroke dashstyle="1 1"/>
                    <v:path arrowok="t"/>
                  </v:shape>
                </v:group>
              </v:group>
              <v:line id="_x0000_s2035" style="position:absolute" from="6757,13529" to="9173,13529" strokeweight=".5pt"/>
              <v:line id="_x0000_s2036" style="position:absolute" from="6763,13121" to="9178,13121" strokeweight=".5pt"/>
              <v:line id="_x0000_s2037" style="position:absolute" from="6742,12712" to="9158,12712" strokeweight=".5pt"/>
              <v:line id="_x0000_s2038" style="position:absolute" from="6769,12303" to="9185,12303" strokeweight=".5pt"/>
              <v:line id="_x0000_s2039" style="position:absolute" from="6773,11898" to="9189,11898" strokeweight=".5pt"/>
              <v:line id="_x0000_s2040" style="position:absolute" from="7151,11484" to="7151,13940" strokeweight=".5pt"/>
              <v:line id="_x0000_s2041" style="position:absolute" from="7560,11489" to="7560,13946" strokeweight=".5pt"/>
              <v:line id="_x0000_s2042" style="position:absolute" from="7968,11489" to="7968,13946" strokeweight=".5pt"/>
              <v:line id="_x0000_s2043" style="position:absolute" from="8377,11488" to="8377,13945" strokeweight=".5pt"/>
              <v:line id="_x0000_s2044" style="position:absolute" from="8782,11485" to="8782,13941" strokeweight=".5pt"/>
              <v:line id="_x0000_s2045" style="position:absolute" from="9191,11486" to="9191,13943" strokeweight=".5pt"/>
              <v:line id="_x0000_s2046" style="position:absolute" from="6745,11489" to="9160,11489" strokeweight=".5pt"/>
              <v:shape id="_x0000_s2047" type="#_x0000_t202" style="position:absolute;left:8261;top:13956;width:360;height:300;visibility:visible;mso-wrap-edited:f" wrapcoords="0 0 21600 0 21600 21600 0 21600 0 0" filled="f" stroked="f">
                <v:textbox inset="0,0,0,0">
                  <w:txbxContent>
                    <w:p w:rsidR="00C745CF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0.4</w:t>
                      </w:r>
                    </w:p>
                  </w:txbxContent>
                </v:textbox>
              </v:shape>
              <v:shape id="_x0000_s6144" type="#_x0000_t202" style="position:absolute;left:8680;top:13956;width:360;height:300;visibility:visible;mso-wrap-edited:f" wrapcoords="0 0 21600 0 21600 21600 0 21600 0 0" filled="f" stroked="f">
                <v:textbox inset="0,0,0,0">
                  <w:txbxContent>
                    <w:p w:rsidR="00C745CF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0.5</w:t>
                      </w:r>
                    </w:p>
                  </w:txbxContent>
                </v:textbox>
              </v:shape>
              <v:shape id="_x0000_s6145" type="#_x0000_t202" style="position:absolute;left:6514;top:13896;width:360;height:300;visibility:visible;mso-wrap-edited:f" wrapcoords="0 0 21600 0 21600 21600 0 21600 0 0" filled="f" stroked="f">
                <v:textbox inset="0,0,0,0">
                  <w:txbxContent>
                    <w:p w:rsidR="00C745CF" w:rsidRDefault="00C745CF" w:rsidP="00C745CF">
                      <w:pPr>
                        <w:pStyle w:val="0"/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6146" type="#_x0000_t202" style="position:absolute;left:6335;top:11753;width:430;height:300;visibility:visible;mso-wrap-edited:f" wrapcoords="0 0 21600 0 21600 21600 0 21600 0 0" filled="f" stroked="f">
                <v:textbox inset="0,0,0,0">
                  <w:txbxContent>
                    <w:p w:rsidR="00C745CF" w:rsidRDefault="00C745CF" w:rsidP="00C745CF">
                      <w:pPr>
                        <w:pStyle w:val="0"/>
                        <w:rPr>
                          <w:rFonts w:ascii="Times New Roman" w:hAnsi="Times New Roman" w:hint="eastAsia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hint="eastAsia"/>
                          <w:sz w:val="18"/>
                          <w:szCs w:val="18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.</w:t>
                      </w:r>
                      <w:r>
                        <w:rPr>
                          <w:rFonts w:ascii="Times New Roman" w:hAnsi="Times New Roman" w:hint="eastAsia"/>
                          <w:sz w:val="18"/>
                          <w:szCs w:val="18"/>
                        </w:rPr>
                        <w:t>50</w:t>
                      </w:r>
                    </w:p>
                  </w:txbxContent>
                </v:textbox>
              </v:shape>
              <v:shape id="_x0000_s6147" type="#_x0000_t202" style="position:absolute;left:6335;top:12153;width:430;height:300;visibility:visible;mso-wrap-edited:f" wrapcoords="0 0 21600 0 21600 21600 0 21600 0 0" filled="f" stroked="f">
                <v:textbox inset="0,0,0,0">
                  <w:txbxContent>
                    <w:p w:rsidR="00C745CF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hint="eastAsia"/>
                          <w:sz w:val="18"/>
                          <w:szCs w:val="18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.</w:t>
                      </w:r>
                      <w:r>
                        <w:rPr>
                          <w:rFonts w:ascii="Times New Roman" w:hAnsi="Times New Roman" w:hint="eastAsia"/>
                          <w:sz w:val="18"/>
                          <w:szCs w:val="18"/>
                        </w:rPr>
                        <w:t>0</w:t>
                      </w: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0</w:t>
                      </w:r>
                    </w:p>
                  </w:txbxContent>
                </v:textbox>
              </v:shape>
              <v:shape id="_x0000_s6148" style="position:absolute;left:6743;top:11886;width:1882;height:2040;mso-position-horizontal:absolute;mso-position-vertical:absolute" coordsize="1882,2040" path="m,2040v152,-46,661,-150,909,-278c1157,1634,1339,1477,1487,1270v148,-207,244,-538,310,-750c1863,308,1864,108,1882,e" filled="f">
                <v:path arrowok="t"/>
              </v:shape>
              <v:oval id="_x0000_s6149" style="position:absolute;left:7794;top:13351;width:30;height:30" fillcolor="black"/>
              <v:oval id="_x0000_s6150" style="position:absolute;left:8485;top:12531;width:30;height:30" fillcolor="black"/>
              <v:oval id="_x0000_s6151" style="position:absolute;left:7703;top:13595;width:30;height:30" fillcolor="black"/>
              <v:oval id="_x0000_s6152" style="position:absolute;left:6728;top:13920;width:30;height:30" fillcolor="black"/>
              <v:oval id="_x0000_s6153" style="position:absolute;left:7300;top:13755;width:30;height:30" fillcolor="black"/>
              <v:oval id="_x0000_s6154" style="position:absolute;left:8235;top:13105;width:30;height:30" fillcolor="black"/>
              <v:oval id="_x0000_s6155" style="position:absolute;left:8357;top:12863;width:30;height:30" fillcolor="black"/>
              <v:oval id="_x0000_s6156" style="position:absolute;left:8566;top:12204;width:30;height:30" fillcolor="black"/>
              <v:oval id="_x0000_s6157" style="position:absolute;left:8608;top:11886;width:30;height:30" fillcolor="black"/>
            </v:group>
            <v:shape id="_x0000_s6158" style="position:absolute;left:4067;top:7633;width:58;height:540" coordsize="58,540" path="m,c8,45,42,180,50,270v8,90,,214,,270e" filled="f">
              <v:path arrowok="t"/>
            </v:shape>
            <v:shape id="lxqdxt80" o:spid="_x0000_s6159" type="#_x0000_t202" style="position:absolute;left:4489;top:9554;width:337;height:529;visibility:visible;mso-wrap-edited:f" wrapcoords="0 0 21600 0 21600 21600 0 21600 0 0" filled="f" stroked="f">
              <v:textbox inset="0,0,0,0">
                <w:txbxContent>
                  <w:p w:rsidR="00C745CF" w:rsidRPr="008D2AA6" w:rsidRDefault="00C745CF" w:rsidP="00C745CF">
                    <w:pPr>
                      <w:pStyle w:val="0"/>
                      <w:rPr>
                        <w:rFonts w:ascii="Times New Roman" w:eastAsia="楷体_GB2312" w:hAnsi="Times New Roman"/>
                        <w:sz w:val="18"/>
                        <w:szCs w:val="18"/>
                      </w:rPr>
                    </w:pPr>
                    <w:r w:rsidRPr="008D2AA6">
                      <w:rPr>
                        <w:rFonts w:ascii="Times New Roman" w:eastAsia="楷体_GB2312" w:hAnsi="Times New Roman"/>
                        <w:sz w:val="18"/>
                        <w:szCs w:val="18"/>
                      </w:rPr>
                      <w:t>甲</w:t>
                    </w:r>
                  </w:p>
                  <w:p w:rsidR="00C745CF" w:rsidRPr="008D2AA6" w:rsidRDefault="00C745CF" w:rsidP="00C745CF">
                    <w:pPr>
                      <w:pStyle w:val="0"/>
                      <w:rPr>
                        <w:rFonts w:ascii="Times New Roman" w:hAnsi="Times New Roman"/>
                        <w:szCs w:val="18"/>
                      </w:rPr>
                    </w:pPr>
                  </w:p>
                </w:txbxContent>
              </v:textbox>
            </v:shape>
            <v:group id="_x0000_s6160" style="position:absolute;left:5841;top:8624;width:164;height:264" coordorigin="5898,5799" coordsize="383,621">
              <v:shape id="_x0000_s6161" type="#_x0000_t122" style="position:absolute;left:5986;top:5963;width:460;height:131;rotation:-4262472fd;flip:x"/>
              <v:shape id="_x0000_s6162" type="#_x0000_t122" style="position:absolute;left:5734;top:6124;width:460;height:131;rotation:-4262472fd"/>
            </v:group>
            <v:group id="_x0000_s6163" style="position:absolute;left:5013;top:8613;width:163;height:265" coordorigin="5898,5799" coordsize="383,621">
              <v:shape id="_x0000_s6164" type="#_x0000_t122" style="position:absolute;left:5986;top:5963;width:460;height:131;rotation:-4262472fd;flip:x"/>
              <v:shape id="_x0000_s6165" type="#_x0000_t122" style="position:absolute;left:5734;top:6124;width:460;height:131;rotation:-4262472fd"/>
            </v:group>
            <v:shape id="_x0000_s6166" type="#_x0000_t22" style="position:absolute;left:4995;top:8402;width:43;height:100;rotation:-90;flip:x" adj="760" fillcolor="#333"/>
            <v:group id="_x0000_s6167" style="position:absolute;left:5063;top:8395;width:55;height:98" coordorigin="8550,5561" coordsize="142,247">
              <v:oval id="_x0000_s6168" style="position:absolute;left:8550;top:5561;width:95;height:247"/>
              <v:oval id="_x0000_s6169" style="position:absolute;left:8597;top:5561;width:95;height:247"/>
            </v:group>
            <v:group id="_x0000_s6170" style="position:absolute;left:5024;top:8497;width:142;height:231" coordorigin="8820,5808" coordsize="281,499">
              <v:oval id="_x0000_s6171" style="position:absolute;left:8820;top:5808;width:189;height:493"/>
              <v:oval id="_x0000_s6172" style="position:absolute;left:8912;top:5812;width:189;height:493"/>
              <v:line id="_x0000_s6173" style="position:absolute" from="8880,5808" to="8994,5809"/>
              <v:line id="_x0000_s6174" style="position:absolute" from="8895,6306" to="9009,6307"/>
            </v:group>
            <v:shape id="_x0000_s6175" type="#_x0000_t22" style="position:absolute;left:5080;top:8547;width:162;height:132;rotation:90">
              <v:fill color2="fill darken(118)" method="linear sigma" focus="-50%" type="gradient"/>
            </v:shape>
            <v:oval id="_x0000_s6176" style="position:absolute;left:5195;top:8523;width:81;height:175"/>
            <v:oval id="_x0000_s6177" style="position:absolute;left:5219;top:8525;width:81;height:176" strokeweight=".25pt"/>
            <v:oval id="_x0000_s6178" style="position:absolute;left:5244;top:8525;width:82;height:176" strokeweight=".25pt"/>
            <v:oval id="_x0000_s6179" style="position:absolute;left:5272;top:8525;width:81;height:176" strokeweight=".25pt"/>
            <v:oval id="_x0000_s6180" style="position:absolute;left:5272;top:8525;width:81;height:176" strokeweight=".25pt"/>
            <v:oval id="_x0000_s6181" style="position:absolute;left:5272;top:8525;width:81;height:176" strokeweight=".25pt"/>
            <v:oval id="_x0000_s6182" style="position:absolute;left:5272;top:8525;width:81;height:176" strokeweight=".25pt"/>
            <v:oval id="_x0000_s6183" style="position:absolute;left:5272;top:8525;width:81;height:176" strokeweight=".25pt"/>
            <v:oval id="_x0000_s6184" style="position:absolute;left:5272;top:8525;width:81;height:176" strokeweight=".25pt"/>
            <v:oval id="_x0000_s6185" style="position:absolute;left:5272;top:8525;width:81;height:176" strokeweight=".25pt"/>
            <v:oval id="_x0000_s6186" style="position:absolute;left:5272;top:8525;width:81;height:176" strokeweight=".25pt"/>
            <v:oval id="_x0000_s6187" style="position:absolute;left:5272;top:8525;width:81;height:176" strokeweight=".25pt"/>
            <v:oval id="_x0000_s6188" style="position:absolute;left:5272;top:8525;width:81;height:176" strokeweight=".25pt"/>
            <v:oval id="_x0000_s6189" style="position:absolute;left:5299;top:8525;width:80;height:176" strokeweight=".25pt"/>
            <v:oval id="_x0000_s6190" style="position:absolute;left:5326;top:8525;width:80;height:176" strokeweight=".25pt"/>
            <v:oval id="_x0000_s6191" style="position:absolute;left:5353;top:8525;width:80;height:176" strokeweight=".25pt"/>
            <v:oval id="_x0000_s6192" style="position:absolute;left:5380;top:8525;width:81;height:176" strokeweight=".25pt"/>
            <v:oval id="_x0000_s6193" style="position:absolute;left:5407;top:8525;width:80;height:176" strokeweight=".25pt"/>
            <v:oval id="_x0000_s6194" style="position:absolute;left:5434;top:8525;width:80;height:176" strokeweight=".25pt"/>
            <v:oval id="_x0000_s6195" style="position:absolute;left:5461;top:8525;width:80;height:176" strokeweight=".25pt"/>
            <v:oval id="_x0000_s6196" style="position:absolute;left:5461;top:8525;width:80;height:176" strokeweight=".25pt"/>
            <v:oval id="_x0000_s6197" style="position:absolute;left:5461;top:8525;width:80;height:176" strokeweight=".25pt"/>
            <v:oval id="_x0000_s6198" style="position:absolute;left:5461;top:8525;width:80;height:176" strokeweight=".25pt"/>
            <v:oval id="_x0000_s6199" style="position:absolute;left:5461;top:8525;width:80;height:176" strokeweight=".25pt"/>
            <v:oval id="_x0000_s6200" style="position:absolute;left:5461;top:8525;width:80;height:176" strokeweight=".25pt"/>
            <v:oval id="_x0000_s6201" style="position:absolute;left:5461;top:8525;width:80;height:176" strokeweight=".25pt"/>
            <v:oval id="_x0000_s6202" style="position:absolute;left:5461;top:8525;width:80;height:176" strokeweight=".25pt"/>
            <v:oval id="_x0000_s6203" style="position:absolute;left:5461;top:8525;width:80;height:176" strokeweight=".25pt"/>
            <v:oval id="_x0000_s6204" style="position:absolute;left:5461;top:8525;width:80;height:176" strokeweight=".25pt"/>
            <v:oval id="_x0000_s6205" style="position:absolute;left:5487;top:8525;width:81;height:176" strokeweight=".25pt"/>
            <v:oval id="_x0000_s6206" style="position:absolute;left:5514;top:8525;width:81;height:176" strokeweight=".25pt"/>
            <v:oval id="_x0000_s6207" style="position:absolute;left:5541;top:8525;width:81;height:176" strokeweight=".25pt"/>
            <v:oval id="_x0000_s6208" style="position:absolute;left:5573;top:8525;width:82;height:176" strokeweight=".25pt"/>
            <v:oval id="_x0000_s6209" style="position:absolute;left:5600;top:8525;width:82;height:176" strokeweight=".25pt"/>
            <v:oval id="_x0000_s6210" style="position:absolute;left:5628;top:8525;width:81;height:176" strokeweight=".25pt"/>
            <v:oval id="_x0000_s6211" style="position:absolute;left:5655;top:8525;width:81;height:176" strokeweight=".25pt"/>
            <v:oval id="_x0000_s6212" style="position:absolute;left:5655;top:8525;width:81;height:176" strokeweight=".25pt"/>
            <v:oval id="_x0000_s6213" style="position:absolute;left:5655;top:8525;width:81;height:176" strokeweight=".25pt"/>
            <v:oval id="_x0000_s6214" style="position:absolute;left:5655;top:8525;width:81;height:176" strokeweight=".25pt"/>
            <v:oval id="_x0000_s6215" style="position:absolute;left:5655;top:8525;width:81;height:176" strokeweight=".25pt"/>
            <v:oval id="_x0000_s6216" style="position:absolute;left:5655;top:8525;width:81;height:176" strokeweight=".25pt"/>
            <v:oval id="_x0000_s6217" style="position:absolute;left:5655;top:8525;width:81;height:176" strokeweight=".25pt"/>
            <v:oval id="_x0000_s6218" style="position:absolute;left:5655;top:8525;width:81;height:176" strokeweight=".25pt"/>
            <v:oval id="_x0000_s6219" style="position:absolute;left:5655;top:8525;width:81;height:176" strokeweight=".25pt"/>
            <v:oval id="_x0000_s6220" style="position:absolute;left:5655;top:8525;width:81;height:176" strokeweight=".25pt"/>
            <v:oval id="_x0000_s6221" style="position:absolute;left:5683;top:8525;width:81;height:176" strokeweight=".25pt"/>
            <v:oval id="_x0000_s6222" style="position:absolute;left:5703;top:8529;width:81;height:175" strokeweight=".25pt"/>
            <v:oval id="_x0000_s6223" style="position:absolute;left:5726;top:8523;width:82;height:175" strokeweight=".25pt"/>
            <v:oval id="_x0000_s6224" style="position:absolute;left:5750;top:8525;width:82;height:176" strokeweight="1pt"/>
            <v:oval id="_x0000_s6225" style="position:absolute;left:5750;top:8525;width:82;height:176" strokeweight="1pt"/>
            <v:oval id="_x0000_s6226" style="position:absolute;left:5750;top:8525;width:82;height:176" strokeweight="1pt"/>
            <v:oval id="_x0000_s6227" style="position:absolute;left:5750;top:8525;width:82;height:176" strokeweight="1pt"/>
            <v:oval id="_x0000_s6228" style="position:absolute;left:5750;top:8525;width:82;height:176" strokeweight="1pt"/>
            <v:oval id="_x0000_s6229" style="position:absolute;left:5750;top:8525;width:82;height:176" strokeweight="1pt"/>
            <v:oval id="_x0000_s6230" style="position:absolute;left:5750;top:8525;width:82;height:176" strokeweight="1pt"/>
            <v:oval id="_x0000_s6231" style="position:absolute;left:5750;top:8525;width:82;height:176" strokeweight="1pt"/>
            <v:oval id="_x0000_s6232" style="position:absolute;left:5750;top:8525;width:82;height:176" strokeweight="1pt"/>
            <v:oval id="_x0000_s6233" style="position:absolute;left:5755;top:8523;width:82;height:175" strokeweight=".25pt"/>
            <v:shape id="_x0000_s6234" type="#_x0000_t22" style="position:absolute;left:5749;top:8543;width:161;height:133;rotation:90">
              <v:fill color2="fill darken(118)" method="linear sigma" focus="-50%" type="gradient"/>
            </v:shape>
            <v:shape id="_x0000_s6235" type="#_x0000_t22" style="position:absolute;left:5504;top:8004;width:40;height:875;rotation:-90;flip:x" adj="760">
              <v:fill color2="fill darken(118)" method="linear sigma" focus="-50%" type="gradient"/>
            </v:shape>
            <v:group id="_x0000_s6236" style="position:absolute;left:5906;top:8402;width:55;height:97" coordorigin="8550,5561" coordsize="142,247">
              <v:oval id="_x0000_s6237" style="position:absolute;left:8550;top:5561;width:95;height:247"/>
              <v:oval id="_x0000_s6238" style="position:absolute;left:8597;top:5561;width:95;height:247"/>
            </v:group>
            <v:group id="_x0000_s6239" style="position:absolute;left:5861;top:8501;width:142;height:231" coordorigin="8820,5808" coordsize="281,499">
              <v:oval id="_x0000_s6240" style="position:absolute;left:8820;top:5808;width:189;height:493"/>
              <v:oval id="_x0000_s6241" style="position:absolute;left:8912;top:5812;width:189;height:493"/>
              <v:line id="_x0000_s6242" style="position:absolute" from="8880,5808" to="8994,5809"/>
              <v:line id="_x0000_s6243" style="position:absolute" from="8895,6306" to="9009,6307"/>
            </v:group>
            <v:oval id="_x0000_s6244" style="position:absolute;left:5926;top:8538;width:54;height:145"/>
            <v:shape id="_x0000_s6245" type="#_x0000_t22" style="position:absolute;left:5975;top:8401;width:43;height:100;rotation:-90;flip:x" adj="760" fillcolor="#333"/>
            <v:shape id="_x0000_s6246" type="#_x0000_t16" style="position:absolute;left:5146;top:8595;width:45;height:39" fillcolor="#333"/>
            <v:shape id="_x0000_s6247" type="#_x0000_t16" style="position:absolute;left:5753;top:8595;width:44;height:39" fillcolor="#333"/>
            <v:shape id="_x0000_s6248" type="#_x0000_t22" style="position:absolute;left:5437;top:8305;width:26;height:286;rotation:-90;flip:x" adj="760">
              <v:fill color2="fill darken(118)" method="linear sigma" focus="-50%" type="gradient"/>
            </v:shape>
            <v:group id="_x0000_s6249" style="position:absolute;left:5306;top:8346;width:373;height:261" coordorigin="8940,1908" coordsize="876,576">
              <v:group id="_x0000_s6250" style="position:absolute;left:9542;top:1928;width:125;height:288" coordorigin="7815,5724" coordsize="411,945">
                <v:oval id="_x0000_s6251" style="position:absolute;left:7920;top:5964;width:180;height:468" strokeweight="1.25pt"/>
                <v:oval id="_x0000_s6252" style="position:absolute;left:7815;top:5724;width:411;height:945" filled="f" strokeweight="1.25pt"/>
              </v:group>
              <v:group id="_x0000_s6253" style="position:absolute;left:9027;top:1921;width:125;height:288" coordorigin="7815,5724" coordsize="411,945">
                <v:oval id="_x0000_s6254" style="position:absolute;left:7920;top:5964;width:180;height:468" strokeweight="1.25pt"/>
                <v:oval id="_x0000_s6255" style="position:absolute;left:7815;top:5724;width:411;height:945" filled="f" strokeweight="1.25pt"/>
              </v:group>
              <v:rect id="_x0000_s6256" style="position:absolute;left:8940;top:1908;width:876;height:143" stroked="f" strokeweight="1.25pt"/>
              <v:shape id="_x0000_s6257" style="position:absolute;left:8995;top:1908;width:766;height:55" coordsize="2520,182" path="m,156c210,78,420,,720,v300,,780,130,1080,156c2100,182,2310,169,2520,156e" filled="f" strokeweight="1.25pt">
                <v:path arrowok="t"/>
              </v:shape>
              <v:shape id="_x0000_s6258" style="position:absolute;left:8995;top:1953;width:766;height:37;mso-position-horizontal:absolute;mso-position-vertical:absolute" coordsize="2520,156" path="m,156c210,78,420,,720,v300,,780,156,1080,156c2100,156,2400,26,2520,e" filled="f" strokeweight="1.25pt">
                <v:path arrowok="t"/>
              </v:shape>
              <v:line id="_x0000_s6259" style="position:absolute" from="8995,1956" to="8995,2051" strokeweight="1.25pt"/>
              <v:line id="_x0000_s6260" style="position:absolute;flip:y" from="9748,1953" to="9748,2005" strokeweight="1.25pt"/>
              <v:line id="_x0000_s6261" style="position:absolute" from="9542,2003" to="9542,2051" strokeweight="1.25pt"/>
              <v:line id="_x0000_s6262" style="position:absolute;flip:y" from="9542,2003" to="9748,2051" strokeweight="1.25pt"/>
              <v:shape id="_x0000_s6263" type="#_x0000_t22" style="position:absolute;left:9274;top:1852;width:68;height:489;rotation:-90;flip:x" adj="1958">
                <v:fill color2="fill darken(118)" method="linear sigma" focus="-50%" type="gradient"/>
              </v:shape>
              <v:line id="_x0000_s6264" style="position:absolute" from="8995,2081" to="9543,2081" strokeweight="1.25pt"/>
              <v:shape id="_x0000_s6265" type="#_x0000_t122" style="position:absolute;left:9066;top:2214;width:404;height:135;rotation:-5489298fd">
                <v:fill color2="fill darken(118)" angle="-90" method="linear sigma" type="gradient"/>
              </v:shape>
            </v:group>
            <v:group id="_x0000_s6266" style="position:absolute;left:3527;top:7878;width:720;height:462" coordorigin="9360,3103" coordsize="788,506">
              <v:shape id="_x0000_s6267" type="#_x0000_t16" style="position:absolute;left:9360;top:3384;width:788;height:225" adj="17446">
                <o:lock v:ext="edit" aspectratio="t"/>
              </v:shape>
              <v:group id="_x0000_s6268" style="position:absolute;left:9974;top:3412;width:48;height:79" coordorigin="3903,3156" coordsize="179,213">
                <o:lock v:ext="edit" aspectratio="t"/>
                <v:shape id="_x0000_s6269" type="#_x0000_t22" style="position:absolute;left:3936;top:3312;width:113;height:57">
                  <o:lock v:ext="edit" aspectratio="t"/>
                </v:shape>
                <v:group id="_x0000_s6270" style="position:absolute;left:3903;top:3156;width:179;height:155" coordorigin="4640,3164" coordsize="179,155">
                  <o:lock v:ext="edit" aspectratio="t"/>
                  <v:shape id="_x0000_s6271" type="#_x0000_t22" style="position:absolute;left:4640;top:3164;width:179;height:155">
                    <o:lock v:ext="edit" aspectratio="t"/>
                  </v:shape>
                  <v:line id="_x0000_s6272" style="position:absolute" from="4661,3204" to="4661,3306">
                    <o:lock v:ext="edit" aspectratio="t"/>
                  </v:line>
                  <v:line id="_x0000_s6273" style="position:absolute" from="4760,3210" to="4760,3312">
                    <o:lock v:ext="edit" aspectratio="t"/>
                  </v:line>
                  <v:line id="_x0000_s6274" style="position:absolute" from="4697,3209" to="4697,3311">
                    <o:lock v:ext="edit" aspectratio="t"/>
                  </v:line>
                  <v:line id="_x0000_s6275" style="position:absolute" from="4796,3204" to="4796,3306">
                    <o:lock v:ext="edit" aspectratio="t"/>
                  </v:line>
                </v:group>
              </v:group>
              <v:group id="_x0000_s6276" style="position:absolute;left:9479;top:3412;width:49;height:79" coordorigin="3903,3156" coordsize="179,213">
                <o:lock v:ext="edit" aspectratio="t"/>
                <v:shape id="_x0000_s6277" type="#_x0000_t22" style="position:absolute;left:3936;top:3312;width:113;height:57">
                  <o:lock v:ext="edit" aspectratio="t"/>
                </v:shape>
                <v:group id="_x0000_s6278" style="position:absolute;left:3903;top:3156;width:179;height:155" coordorigin="4640,3164" coordsize="179,155">
                  <o:lock v:ext="edit" aspectratio="t"/>
                  <v:shape id="_x0000_s6279" type="#_x0000_t22" style="position:absolute;left:4640;top:3164;width:179;height:155">
                    <o:lock v:ext="edit" aspectratio="t"/>
                  </v:shape>
                  <v:line id="_x0000_s6280" style="position:absolute" from="4661,3204" to="4661,3306">
                    <o:lock v:ext="edit" aspectratio="t"/>
                  </v:line>
                  <v:line id="_x0000_s6281" style="position:absolute" from="4760,3210" to="4760,3312">
                    <o:lock v:ext="edit" aspectratio="t"/>
                  </v:line>
                  <v:line id="_x0000_s6282" style="position:absolute" from="4697,3209" to="4697,3311">
                    <o:lock v:ext="edit" aspectratio="t"/>
                  </v:line>
                  <v:line id="_x0000_s6283" style="position:absolute" from="4796,3204" to="4796,3306">
                    <o:lock v:ext="edit" aspectratio="t"/>
                  </v:line>
                </v:group>
              </v:group>
              <v:group id="lxqdxt11-2" o:spid="_x0000_s6284" style="position:absolute;left:9665;top:3103;width:193;height:394" coordorigin="5744,2007" coordsize="454,893">
                <v:group id="_x0000_s6285" style="position:absolute;left:5744;top:2007;width:454;height:804" coordorigin="3524,1362" coordsize="454,804">
                  <v:group id="_x0000_s6286" style="position:absolute;left:3699;top:2123;width:112;height:43" coordorigin="6549,5081" coordsize="498,198">
                    <o:lock v:ext="edit" aspectratio="t"/>
                    <v:shape id="_x0000_s6287" style="position:absolute;left:6549;top:5081;width:498;height:198;visibility:visible" coordsize="498,198" path="m,l101,157r9,10l121,173r15,5l153,186r21,4l188,191r17,3l222,195r21,3l257,198r21,-3l295,194r20,-3l332,190r17,-5l366,181r14,-8l392,165r5,-5l405,152,498,,,xe" fillcolor="black">
                      <v:path arrowok="t"/>
                      <o:lock v:ext="edit" aspectratio="t"/>
                    </v:shape>
                    <v:shape id="_x0000_s6288" style="position:absolute;left:6627;top:5081;width:222;height:198;visibility:visible" coordsize="222,198" path="m,l62,178r13,8l96,190r14,1l127,194r17,1l165,198r14,l200,195,222,,,xe" fillcolor="#404040">
                      <v:path arrowok="t"/>
                      <o:lock v:ext="edit" aspectratio="t"/>
                    </v:shape>
                  </v:group>
                  <v:shape id="_x0000_s6289" style="position:absolute;left:3648;top:1977;width:205;height:155;visibility:visible;mso-position-horizontal:absolute;mso-position-vertical:absolute" coordsize="913,718" path="m26,l21,20r2,9l25,38r1,21l23,73,17,86,12,96,6,113r,13l12,138r5,11l29,162r5,14l34,185r-4,10l21,204r-8,12l8,225,6,236r6,12l19,259r7,10l30,278r4,10l30,301r-9,12l12,322,2,337,,349r4,13l13,372r10,11l33,396r5,18l33,431,23,444r-4,11l19,466r2,7l29,484r13,15l64,528r43,45l144,609r22,20l190,643r27,17l255,681r58,20l356,710r45,6l460,718r63,-2l578,714r47,-8l667,697r30,-12l723,672r21,-13l761,647r17,-18l832,556r42,-63l890,461r4,-13l895,438r,-11l887,414r-5,-8l879,394r3,-13l887,372r7,-10l900,352r8,-11l913,330r-1,-14l907,305r-7,-10l894,286r-8,-11l883,263r3,-9l895,240r9,-11l908,217r,-15l903,187r-9,-11l890,168r-4,-13l887,141r8,-11l900,122r8,-9l912,101r1,-13l911,80,903,67,895,56,890,42r,-13l894,18,891,,26,xe" fillcolor="#ffc080">
                    <v:path arrowok="t"/>
                    <o:lock v:ext="edit" aspectratio="t"/>
                  </v:shape>
                  <v:shape id="_x0000_s6290" style="position:absolute;left:3649;top:1990;width:25;height:21;visibility:visible;mso-position-horizontal:absolute;mso-position-vertical:absolute" coordsize="113,99" path="m6,r7,13l24,26,44,43,68,57r23,9l113,72r-9,17l75,85,44,87,24,99,28,89,27,78,20,62,11,49,2,34,,17,6,xe" fillcolor="#ffa040">
                    <v:path arrowok="t"/>
                    <o:lock v:ext="edit" aspectratio="t"/>
                  </v:shape>
                  <v:shape id="_x0000_s6291" style="position:absolute;left:3649;top:2016;width:34;height:18;visibility:visible;mso-position-horizontal:absolute;mso-position-vertical:absolute" coordsize="149,84" path="m,10l4,,9,10r12,5l42,25r22,6l98,38r39,6l149,80,106,69,72,65,45,71,25,84r,-11l25,63,21,52,9,36,,23,,10xe" fillcolor="black">
                    <v:path arrowok="t"/>
                    <o:lock v:ext="edit" aspectratio="t"/>
                  </v:shape>
                  <v:shape id="_x0000_s6292" style="position:absolute;left:3648;top:2039;width:40;height:23;visibility:visible;mso-position-horizontal:absolute;mso-position-vertical:absolute" coordsize="175,104" path="m2,13l10,,21,17r11,8l45,34r24,8l96,49r30,10l167,72r8,32l133,87,103,76,78,72r-20,l48,80,36,91,34,78,21,59,10,45,,31,2,13xe" fillcolor="black">
                    <v:path arrowok="t"/>
                    <o:lock v:ext="edit" aspectratio="t"/>
                  </v:shape>
                  <v:shape id="_x0000_s6293" style="position:absolute;left:3652;top:2064;width:47;height:49;visibility:visible;mso-position-horizontal:absolute;mso-position-vertical:absolute" coordsize="208,230" path="m2,35l,21,,11,8,,22,17,47,32,72,44r34,11l156,65r10,26l140,84,114,80r-13,2l97,95r8,17l115,128r21,25l166,179r42,30l208,230,190,219,166,205,132,179,105,150,80,128,56,101,36,78,15,57,2,35xe" fillcolor="black">
                    <v:path arrowok="t"/>
                    <o:lock v:ext="edit" aspectratio="t"/>
                  </v:shape>
                  <v:shape id="_x0000_s6294" style="position:absolute;left:3653;top:1975;width:19;height:14;visibility:visible;mso-position-horizontal:absolute;mso-position-vertical:absolute" coordsize="86,69" path="m,l11,10,25,21,42,33,60,44,77,54r9,7l65,69,42,61,18,52,,42,1,33,4,17,,xe" fillcolor="black">
                    <v:path arrowok="t"/>
                    <o:lock v:ext="edit" aspectratio="t"/>
                  </v:shape>
                  <v:shape id="_x0000_s6295" style="position:absolute;left:3688;top:1973;width:165;height:149;visibility:visible;mso-position-horizontal:absolute;mso-position-vertical:absolute" coordsize="732,689" path="m294,135r-108,8l348,158r-10,8l318,173r-26,8l258,190r-36,6l175,200r-55,6l61,209,,209r95,23l154,244r51,l267,244r92,-8l435,225r64,-16l567,188r30,-11l625,168r15,-4l648,169r,12l642,194r-17,14l597,226r-40,18l510,263r-62,19l376,297r-72,11l228,320,95,333r82,19l243,360r83,-2l411,347r63,-14l525,320r42,-12l610,293r34,-13l659,276r9,l667,287r-6,12l648,314r-31,21l584,354r-38,17l496,390r-57,17l352,426r-58,12l237,444r-83,5l239,461r66,5l360,468r63,-2l482,458r48,-11l568,434r61,-21l637,413r7,4l642,430r-8,14l620,458r-21,16l563,493r-38,17l489,521r-41,10l410,537r-50,5l305,545r-55,1l166,546r45,16l253,573r48,6l342,580r42,3l427,580r35,-1l495,573r45,-11l574,554r13,1l589,565r-4,10l576,586r-15,11l544,605r-19,9l495,622r-63,9l372,639,253,649r154,7l439,656r14,7l461,670r-3,11l466,687r20,2l516,677r26,-13l563,651r17,-12l597,621r54,-73l693,485r16,-32l713,440r1,-10l714,419r-8,-13l701,398r-3,-12l701,373r5,-9l713,354r6,-10l727,333r5,-11l731,308r-5,-11l719,287r-6,-9l705,267r-3,-12l705,246r9,-14l723,221r4,-12l727,194r-5,-15l713,168r-4,-8l705,147r1,-14l714,122r5,-8l727,105r4,-12l732,80r-2,-8l722,59,714,48,709,34,709,,634,50,589,69,536,86r-61,19l420,116r-55,10l294,135xe" fillcolor="gray">
                    <v:path arrowok="t"/>
                    <o:lock v:ext="edit" aspectratio="t"/>
                  </v:shape>
                  <v:group id="_x0000_s6296" style="position:absolute;left:3784;top:2009;width:50;height:93" coordorigin="6929,4535" coordsize="218,436">
                    <o:lock v:ext="edit" aspectratio="t"/>
                    <v:shape id="_x0000_s6297" style="position:absolute;left:6971;top:4651;width:167;height:70;visibility:visible" coordsize="167,70" path="m167,13l151,,100,26,49,45,,59,9,70r34,l89,60,130,40,167,13xe" fillcolor="#ffe0c0">
                      <v:path arrowok="t"/>
                      <o:lock v:ext="edit" aspectratio="t"/>
                    </v:shape>
                    <v:shape id="_x0000_s6298" style="position:absolute;left:7001;top:4763;width:146;height:78;visibility:visible" coordsize="146,78" path="m146,15l138,,89,34,50,51,,66,10,78r32,l74,69,112,45,146,15xe" fillcolor="#ffe0c0">
                      <v:path arrowok="t"/>
                      <o:lock v:ext="edit" aspectratio="t"/>
                    </v:shape>
                    <v:shape id="_x0000_s6299" style="position:absolute;left:6992;top:4894;width:149;height:77;visibility:visible" coordsize="149,77" path="m149,11l138,,93,31,49,49,,63,9,77,42,74,81,65,121,40,149,11xe" fillcolor="#ffe0c0">
                      <v:path arrowok="t"/>
                      <o:lock v:ext="edit" aspectratio="t"/>
                    </v:shape>
                    <v:shape id="_x0000_s6300" style="position:absolute;left:6929;top:4535;width:171;height:68;visibility:visible" coordsize="171,68" path="m171,13l154,,97,26,50,41,,55,11,68,42,66,82,57,127,40,171,13xe" fillcolor="#ffe0c0">
                      <v:path arrowok="t"/>
                      <o:lock v:ext="edit" aspectratio="t"/>
                    </v:shape>
                  </v:group>
                  <v:shape id="_x0000_s6301" style="position:absolute;left:3524;top:1362;width:454;height:628;visibility:visible;mso-position-horizontal:absolute;mso-position-vertical:absolute" coordsize="2019,2908" path="m1415,2830r17,-12l1445,2807r8,-8l1458,2790r5,-6l1466,2778r4,-5l1471,2765r3,-9l1475,2744r9,-46l1543,2322r11,-54l1563,2229r14,-54l1598,2115r21,-53l1638,2018r17,-38l1672,1943r34,-63l1740,1821r33,-55l1799,1724r47,-79l1879,1590r26,-46l1927,1492r25,-63l1969,1374r16,-58l1995,1267r12,-55l2015,1142r4,-80l2019,987r-7,-59l2003,873r-9,-49l1978,759r-18,-65l1940,634r-23,-56l1888,529r-38,-63l1807,403r-42,-49l1727,312r-44,-40l1636,232r-46,-36l1535,159r-64,-39l1411,90,1341,61,1277,40,1224,27,1167,14,1115,6,1053,,997,,936,,885,6,826,19r-44,9l727,44,676,59,630,78,586,97r-45,24l501,145r-45,30l408,209r-43,33l326,277r-42,39l242,360r-36,42l175,441r-35,54l106,554,75,620,53,685,34,752,17,818,7,879,,940r,59l,1052r,63l3,1170r11,69l24,1299r16,59l62,1427r25,61l113,1542r31,60l178,1660r30,55l239,1770r33,60l323,1917r47,90l398,2053r14,38l429,2138r16,54l458,2239r11,53l479,2365r13,79l501,2506r10,80l518,2643r8,50l537,2742r4,14l543,2767r2,6l546,2778r6,6l558,2794r9,9l576,2812r16,12l610,2833r25,14l657,2856r24,8l703,2870r20,5l753,2883r25,6l802,2892r27,4l857,2900r26,2l906,2904r28,2l959,2908r25,l1006,2908r25,l1061,2908r25,-2l1108,2906r26,-4l1166,2900r22,-4l1217,2892r24,-5l1265,2883r23,-6l1309,2871r25,-7l1354,2856r21,-7l1395,2839r20,-9xe" filled="f" strokeweight=".5pt">
                    <v:path arrowok="t"/>
                    <o:lock v:ext="edit" aspectratio="t"/>
                  </v:shape>
                  <v:oval id="_x0000_s6302" style="position:absolute;left:3651;top:1919;width:200;height:64;visibility:visible" fillcolor="#cfc">
                    <o:lock v:ext="edit" aspectratio="t"/>
                  </v:oval>
                  <v:group id="_x0000_s6303" style="position:absolute;left:3686;top:1557;width:126;height:390" coordorigin="2682,1581" coordsize="126,390">
                    <v:shape id="_x0000_s6304" style="position:absolute;left:2706;top:1744;width:77;height:227;visibility:visible" coordsize="345,1053" path="m,80l6,252r17,22l17,975r23,78l98,1053r48,-38l201,1015r44,38l307,1053r21,-78l317,274r16,-22l345,80,269,17r-38,l210,,123,,104,17r-32,l,80xe" fillcolor="silver">
                      <v:path arrowok="t"/>
                      <o:lock v:ext="edit" aspectratio="t"/>
                    </v:shape>
                    <v:oval id="_x0000_s6305" style="position:absolute;left:2745;top:1751;width:11;height:15;visibility:visible" fillcolor="#e0e0e0">
                      <o:lock v:ext="edit" aspectratio="t"/>
                    </v:oval>
                    <v:shape id="_x0000_s6306" style="position:absolute;left:2682;top:1581;width:126;height:179;visibility:visible;mso-position-horizontal:absolute;mso-position-vertical:absolute" coordsize="126,179" path="m80,179l126,43,99,,78,75,57,9,42,75,9,15,,44,44,179e" filled="f" strokeweight=".5pt">
                      <v:path arrowok="t"/>
                      <o:lock v:ext="edit" aspectratio="t"/>
                    </v:shape>
                    <v:group id="_x0000_s6307" style="position:absolute;left:2722;top:1776;width:43;height:174" coordorigin="6676,3385" coordsize="193,804">
                      <o:lock v:ext="edit" aspectratio="t"/>
                      <v:line id="_x0000_s6308" style="position:absolute;visibility:visible" from="6708,3406" to="6709,4189" strokeweight=".5pt">
                        <o:lock v:ext="edit" aspectratio="t"/>
                      </v:line>
                      <v:line id="_x0000_s6309" style="position:absolute;flip:y;visibility:visible" from="6836,3406" to="6840,4185" strokeweight=".5pt">
                        <o:lock v:ext="edit" aspectratio="t"/>
                      </v:line>
                      <v:line id="_x0000_s6310" style="position:absolute;flip:y;visibility:visible" from="6866,3385" to="6869,4165" strokeweight=".5pt">
                        <o:lock v:ext="edit" aspectratio="t"/>
                      </v:line>
                      <v:line id="_x0000_s6311" style="position:absolute;flip:x y;visibility:visible" from="6676,3385" to="6678,4165" strokeweight=".5pt">
                        <o:lock v:ext="edit" aspectratio="t"/>
                      </v:line>
                    </v:group>
                  </v:group>
                  <v:shape id="_x0000_s6312" style="position:absolute;left:3742;top:1828;width:123;height:147;visibility:visible;mso-position-horizontal:absolute;mso-position-vertical:absolute" coordsize="546,681" path="m546,l523,20,432,441r-17,42l388,518r-41,32l307,575r-45,23l215,618r-52,19l119,647r-54,9l,652r10,25l55,681r31,l134,677r39,-3l227,665r42,-8l316,643r27,-8l384,618r43,-28l440,575r12,-21l462,512r9,-42l546,xe">
                    <v:path arrowok="t"/>
                    <o:lock v:ext="edit" aspectratio="t"/>
                  </v:shape>
                </v:group>
                <v:shape id="_x0000_s6313" type="#_x0000_t8" style="position:absolute;left:5786;top:2651;width:380;height:249;flip:y;visibility:visible" adj="3702">
                  <v:fill color2="fill darken(0)" angle="-90" method="linear sigma" focus="50%" type="gradient"/>
                </v:shape>
              </v:group>
            </v:group>
            <v:group id="_x0000_s6314" style="position:absolute;left:3347;top:8868;width:720;height:414" coordorigin="3240,1746" coordsize="1179,626">
              <v:shape id="_x0000_s6315" type="#_x0000_t16" style="position:absolute;left:3240;top:2061;width:1179;height:311" adj="17446">
                <o:lock v:ext="edit" aspectratio="t"/>
              </v:shape>
              <v:group id="_x0000_s6316" style="position:absolute;left:4158;top:2100;width:73;height:109" coordorigin="3903,3156" coordsize="179,213">
                <o:lock v:ext="edit" aspectratio="t"/>
                <v:shape id="_x0000_s6317" type="#_x0000_t22" style="position:absolute;left:3936;top:3312;width:113;height:57">
                  <o:lock v:ext="edit" aspectratio="t"/>
                </v:shape>
                <v:group id="_x0000_s6318" style="position:absolute;left:3903;top:3156;width:179;height:155" coordorigin="4640,3164" coordsize="179,155">
                  <o:lock v:ext="edit" aspectratio="t"/>
                  <v:shape id="_x0000_s6319" type="#_x0000_t22" style="position:absolute;left:4640;top:3164;width:179;height:155">
                    <o:lock v:ext="edit" aspectratio="t"/>
                  </v:shape>
                  <v:line id="_x0000_s6320" style="position:absolute" from="4661,3204" to="4661,3306">
                    <o:lock v:ext="edit" aspectratio="t"/>
                  </v:line>
                  <v:line id="_x0000_s6321" style="position:absolute" from="4760,3210" to="4760,3312">
                    <o:lock v:ext="edit" aspectratio="t"/>
                  </v:line>
                  <v:line id="_x0000_s6322" style="position:absolute" from="4697,3209" to="4697,3311">
                    <o:lock v:ext="edit" aspectratio="t"/>
                  </v:line>
                  <v:line id="_x0000_s6323" style="position:absolute" from="4796,3204" to="4796,3306">
                    <o:lock v:ext="edit" aspectratio="t"/>
                  </v:line>
                </v:group>
              </v:group>
              <v:group id="_x0000_s6324" style="position:absolute;left:3418;top:2100;width:73;height:109" coordorigin="3903,3156" coordsize="179,213">
                <o:lock v:ext="edit" aspectratio="t"/>
                <v:shape id="_x0000_s6325" type="#_x0000_t22" style="position:absolute;left:3936;top:3312;width:113;height:57">
                  <o:lock v:ext="edit" aspectratio="t"/>
                </v:shape>
                <v:group id="_x0000_s6326" style="position:absolute;left:3903;top:3156;width:179;height:155" coordorigin="4640,3164" coordsize="179,155">
                  <o:lock v:ext="edit" aspectratio="t"/>
                  <v:shape id="_x0000_s6327" type="#_x0000_t22" style="position:absolute;left:4640;top:3164;width:179;height:155">
                    <o:lock v:ext="edit" aspectratio="t"/>
                  </v:shape>
                  <v:line id="_x0000_s6328" style="position:absolute" from="4661,3204" to="4661,3306">
                    <o:lock v:ext="edit" aspectratio="t"/>
                  </v:line>
                  <v:line id="_x0000_s6329" style="position:absolute" from="4760,3210" to="4760,3312">
                    <o:lock v:ext="edit" aspectratio="t"/>
                  </v:line>
                  <v:line id="_x0000_s6330" style="position:absolute" from="4697,3209" to="4697,3311">
                    <o:lock v:ext="edit" aspectratio="t"/>
                  </v:line>
                  <v:line id="_x0000_s6331" style="position:absolute" from="4796,3204" to="4796,3306">
                    <o:lock v:ext="edit" aspectratio="t"/>
                  </v:line>
                </v:group>
              </v:group>
              <v:group id="_x0000_s6332" style="position:absolute;left:3510;top:1746;width:738;height:83;rotation:-1969934fd" coordorigin="2277,1733" coordsize="1105,162">
                <o:lock v:ext="edit" aspectratio="t"/>
                <v:group id="_x0000_s6333" style="position:absolute;left:2277;top:1733;width:930;height:162" coordorigin="2391,1613" coordsize="1029,162">
                  <o:lock v:ext="edit" aspectratio="t"/>
                  <v:line id="_x0000_s6334" style="position:absolute;rotation:90;flip:x" from="2937,1292" to="2937,2258">
                    <o:lock v:ext="edit" aspectratio="t"/>
                  </v:line>
                  <v:line id="_x0000_s6335" style="position:absolute;rotation:-90" from="2936,1131" to="2936,2097">
                    <o:lock v:ext="edit" aspectratio="t"/>
                  </v:line>
                  <v:shape id="_x0000_s6336" type="#_x0000_t19" style="position:absolute;left:2367;top:1637;width:161;height:113;rotation:90;flip:y" coordsize="37228,21600" adj="2054755,9856921,18782,0" path="wr-2818,-21600,40382,21600,37228,11239,,10668nfewr-2818,-21600,40382,21600,37228,11239,,10668l18782,nsxe">
                    <v:path o:connectlocs="37228,11239;0,10668;18782,0"/>
                    <o:lock v:ext="edit" aspectratio="t"/>
                  </v:shape>
                </v:group>
                <v:line id="_x0000_s6337" style="position:absolute" from="3210,1737" to="3210,1893">
                  <o:lock v:ext="edit" aspectratio="t"/>
                </v:line>
                <v:group id="_x0000_s6338" style="position:absolute;left:3241;top:1724;width:113;height:169;rotation:90" coordorigin="3903,3156" coordsize="179,213">
                  <o:lock v:ext="edit" aspectratio="t"/>
                  <v:shape id="_x0000_s6339" type="#_x0000_t22" style="position:absolute;left:3936;top:3312;width:113;height:57">
                    <o:lock v:ext="edit" aspectratio="t"/>
                  </v:shape>
                  <v:group id="_x0000_s6340" style="position:absolute;left:3903;top:3156;width:179;height:155" coordorigin="4640,3164" coordsize="179,155">
                    <o:lock v:ext="edit" aspectratio="t"/>
                    <v:shape id="_x0000_s6341" type="#_x0000_t22" style="position:absolute;left:4640;top:3164;width:179;height:155">
                      <o:lock v:ext="edit" aspectratio="t"/>
                    </v:shape>
                    <v:line id="_x0000_s6342" style="position:absolute" from="4661,3204" to="4661,3306">
                      <o:lock v:ext="edit" aspectratio="t"/>
                    </v:line>
                    <v:line id="_x0000_s6343" style="position:absolute" from="4760,3210" to="4760,3312">
                      <o:lock v:ext="edit" aspectratio="t"/>
                    </v:line>
                    <v:line id="_x0000_s6344" style="position:absolute" from="4697,3209" to="4697,3311">
                      <o:lock v:ext="edit" aspectratio="t"/>
                    </v:line>
                    <v:line id="_x0000_s6345" style="position:absolute" from="4796,3204" to="4796,3306">
                      <o:lock v:ext="edit" aspectratio="t"/>
                    </v:line>
                  </v:group>
                </v:group>
              </v:group>
              <v:group id="_x0000_s6346" style="position:absolute;left:3503;top:1922;width:186;height:323" coordorigin="2160,1527" coordsize="492,849">
                <o:lock v:ext="edit" aspectratio="t"/>
                <v:shape id="_x0000_s6347" type="#_x0000_t7" style="position:absolute;left:2160;top:2220;width:360;height:156" adj="8280">
                  <o:lock v:ext="edit" aspectratio="t"/>
                </v:shape>
                <v:oval id="_x0000_s6348" style="position:absolute;left:2325;top:2280;width:28;height:28">
                  <o:lock v:ext="edit" aspectratio="t"/>
                </v:oval>
                <v:shape id="_x0000_s6349" type="#_x0000_t7" style="position:absolute;left:2292;top:2064;width:360;height:156" adj="8280">
                  <o:lock v:ext="edit" aspectratio="t"/>
                </v:shape>
                <v:line id="_x0000_s6350" style="position:absolute;flip:x" from="2293,1596" to="2293,2220">
                  <o:lock v:ext="edit" aspectratio="t"/>
                </v:line>
                <v:line id="_x0000_s6351" style="position:absolute" from="2512,1596" to="2512,2220">
                  <o:lock v:ext="edit" aspectratio="t"/>
                </v:line>
                <v:shape id="_x0000_s6352" type="#_x0000_t19" style="position:absolute;left:2292;top:1527;width:221;height:119;flip:y" coordsize="37228,21600" adj="2054755,9856921,18782,0" path="wr-2818,-21600,40382,21600,37228,11239,,10668nfewr-2818,-21600,40382,21600,37228,11239,,10668l18782,nsxe">
                  <v:path o:connectlocs="37228,11239;0,10668;18782,0"/>
                  <o:lock v:ext="edit" aspectratio="t"/>
                </v:shape>
                <v:oval id="_x0000_s6353" style="position:absolute;left:2386;top:1587;width:28;height:28">
                  <o:lock v:ext="edit" aspectratio="t"/>
                </v:oval>
                <v:rect id="_x0000_s6354" style="position:absolute;left:2301;top:1641;width:204;height:570">
                  <o:lock v:ext="edit" aspectratio="t"/>
                </v:rect>
              </v:group>
              <v:group id="_x0000_s6355" style="position:absolute;left:3959;top:1922;width:186;height:323" coordorigin="2832,1752" coordsize="360,624">
                <o:lock v:ext="edit" aspectratio="t"/>
                <v:shape id="_x0000_s6356" type="#_x0000_t7" style="position:absolute;left:2832;top:2261;width:263;height:115" adj="8280">
                  <o:lock v:ext="edit" aspectratio="t"/>
                </v:shape>
                <v:oval id="_x0000_s6357" style="position:absolute;left:2953;top:2305;width:20;height:21">
                  <o:lock v:ext="edit" aspectratio="t"/>
                </v:oval>
                <v:shape id="_x0000_s6358" type="#_x0000_t7" style="position:absolute;left:2929;top:2147;width:263;height:114" adj="8280">
                  <o:lock v:ext="edit" aspectratio="t"/>
                </v:shape>
                <v:group id="_x0000_s6359" style="position:absolute;left:2929;top:1752;width:161;height:509" coordorigin="2929,1752" coordsize="161,509">
                  <o:lock v:ext="edit" aspectratio="t"/>
                  <v:line id="_x0000_s6360" style="position:absolute;flip:x" from="2929,1803" to="2929,2261">
                    <o:lock v:ext="edit" aspectratio="t"/>
                  </v:line>
                  <v:line id="_x0000_s6361" style="position:absolute" from="3090,1803" to="3090,2261">
                    <o:lock v:ext="edit" aspectratio="t"/>
                  </v:line>
                  <v:shape id="_x0000_s6362" type="#_x0000_t19" style="position:absolute;left:2929;top:1752;width:161;height:87;flip:y" coordsize="37228,21600" adj="2054755,9856921,18782,0" path="wr-2818,-21600,40382,21600,37228,11239,,10668nfewr-2818,-21600,40382,21600,37228,11239,,10668l18782,nsxe">
                    <v:path o:connectlocs="37228,11239;0,10668;18782,0"/>
                    <o:lock v:ext="edit" aspectratio="t"/>
                  </v:shape>
                  <v:rect id="_x0000_s6363" style="position:absolute;left:2935;top:1836;width:149;height:419">
                    <o:lock v:ext="edit" aspectratio="t"/>
                  </v:rect>
                </v:group>
              </v:group>
            </v:group>
            <v:group id="_x0000_s6364" style="position:absolute;left:3707;top:6923;width:879;height:936" coordorigin="3430,1449" coordsize="964,1026">
              <v:line id="_x0000_s6365" style="position:absolute;flip:x" from="3501,1560" to="3628,2177">
                <o:lock v:ext="edit" aspectratio="t"/>
              </v:line>
              <v:line id="_x0000_s6366" style="position:absolute" from="3500,2179" to="4202,2179"/>
              <v:line id="_x0000_s6367" style="position:absolute;flip:x" from="3447,2179" to="3500,2244">
                <o:lock v:ext="edit" aspectratio="t"/>
              </v:line>
              <v:line id="_x0000_s6368" style="position:absolute" from="3430,2295" to="3430,2394">
                <o:lock v:ext="edit" aspectratio="t"/>
              </v:line>
              <v:shape id="_x0000_s6369" type="#_x0000_t19" style="position:absolute;left:3431;top:2356;width:149;height:75;flip:y" coordsize="37724,21600" adj="-9914827,-1940340,18944" path="wr-2656,,40544,43200,,11223,37724,10928nfewr-2656,,40544,43200,,11223,37724,10928l18944,21600nsxe">
                <v:path o:connectlocs="0,11223;37724,10928;18944,21600"/>
                <o:lock v:ext="edit" aspectratio="t"/>
              </v:shape>
              <v:shape id="_x0000_s6370" type="#_x0000_t19" style="position:absolute;left:3981;top:2365;width:143;height:64;flip:y" coordsize="38457,21600" adj="-9914827,-1664307,18944" path="wr-2656,,40544,43200,,11223,38457,12337nfewr-2656,,40544,43200,,11223,38457,12337l18944,21600nsxe">
                <v:path o:connectlocs="0,11223;38457,12337;18944,21600"/>
                <o:lock v:ext="edit" aspectratio="t"/>
              </v:shape>
              <v:line id="_x0000_s6371" style="position:absolute" from="3584,2394" to="3981,2394"/>
              <v:shape id="_x0000_s6372" type="#_x0000_t19" style="position:absolute;left:3625;top:1498;width:112;height:103;flip:x" coordsize="20598,21600" adj=",-1148046" path="wr-21600,,21600,43200,,,20598,15098nfewr-21600,,21600,43200,,,20598,15098l,21600nsxe">
                <v:path o:connectlocs="0,0;20598,15098;0,21600"/>
                <o:lock v:ext="edit" aspectratio="t"/>
              </v:shape>
              <v:line id="_x0000_s6373" style="position:absolute" from="3738,1498" to="4213,1498">
                <o:lock v:ext="edit" aspectratio="t"/>
              </v:line>
              <v:line id="_x0000_s6374" style="position:absolute" from="4370,1569" to="4370,2019"/>
              <v:shape id="_x0000_s6375" type="#_x0000_t19" style="position:absolute;left:3658;top:1450;width:113;height:103;flip:x" coordsize="20598,21600" adj=",-1148046" path="wr-21600,,21600,43200,,,20598,15098nfewr-21600,,21600,43200,,,20598,15098l,21600nsxe">
                <v:path o:connectlocs="0,0;20598,15098;0,21600"/>
                <o:lock v:ext="edit" aspectratio="t"/>
              </v:shape>
              <v:line id="_x0000_s6376" style="position:absolute" from="3769,1450" to="4244,1450">
                <o:lock v:ext="edit" aspectratio="t"/>
              </v:line>
              <v:line id="_x0000_s6377" style="position:absolute;flip:x" from="4121,2142" to="4376,2394">
                <o:lock v:ext="edit" aspectratio="t"/>
              </v:line>
              <v:line id="_x0000_s6378" style="position:absolute" from="4120,2298" to="4120,2397">
                <o:lock v:ext="edit" aspectratio="t"/>
              </v:line>
              <v:line id="_x0000_s6379" style="position:absolute;flip:x" from="4394,2060" to="4394,2104">
                <o:lock v:ext="edit" aspectratio="t"/>
              </v:line>
              <v:shape id="_x0000_s6380" type="#_x0000_t19" style="position:absolute;left:4367;top:2104;width:27;height:40;flip:y" coordsize="21600,22511" adj="-4965109,274011,,20936" path="wr-21600,-664,21600,42536,5313,,21543,22511nfewr-21600,-664,21600,42536,5313,,21543,22511l,20936nsxe">
                <v:path o:connectlocs="5313,0;21543,22511;0,20936"/>
                <o:lock v:ext="edit" aspectratio="t"/>
              </v:shape>
              <v:shape id="_x0000_s6381" type="#_x0000_t19" style="position:absolute;left:3611;top:1562;width:622;height:322;flip:y" coordsize="40171,21600" adj="1417876,10385719,20093,0" path="wr-1507,-21600,41693,21600,40171,7964,,7926nfewr-1507,-21600,41693,21600,40171,7964,,7926l20093,nsxe">
                <v:path o:connectlocs="40171,7964;0,7926;20093,0"/>
                <o:lock v:ext="edit" aspectratio="t"/>
              </v:shape>
              <v:line id="_x0000_s6382" style="position:absolute" from="3607,1765" to="3779,1854">
                <o:lock v:ext="edit" aspectratio="t"/>
              </v:line>
              <v:line id="_x0000_s6383" style="position:absolute;flip:x" from="4077,1763" to="4233,1854">
                <o:lock v:ext="edit" aspectratio="t"/>
              </v:line>
              <v:shape id="_x0000_s6384" type="#_x0000_t19" style="position:absolute;left:3773;top:1754;width:311;height:162;flip:y" coordsize="39709,21600" adj="1479291,10237260,19764,0" path="wr-1836,-21600,41364,21600,39709,8291,,8714nfewr-1836,-21600,41364,21600,39709,8291,,8714l19764,nsxe">
                <v:path o:connectlocs="39709,8291;0,8714;19764,0"/>
                <o:lock v:ext="edit" aspectratio="t"/>
              </v:shape>
              <v:line id="_x0000_s6385" style="position:absolute" from="3704,1758" to="3788,1801" strokeweight=".25pt">
                <v:shadow color="#868686"/>
                <o:lock v:ext="edit" aspectratio="t"/>
              </v:line>
              <v:group id="_x0000_s6386" style="position:absolute;left:4005;top:2073;width:84;height:166" coordorigin="4236,4105" coordsize="417,784">
                <v:shape id="_x0000_s6387" type="#_x0000_t22" style="position:absolute;left:4313;top:4679;width:263;height:210" o:allowincell="f">
                  <o:lock v:ext="edit" aspectratio="t"/>
                </v:shape>
                <v:shape id="_x0000_s6388" type="#_x0000_t22" style="position:absolute;left:4236;top:4105;width:417;height:571" o:allowincell="f">
                  <o:lock v:ext="edit" aspectratio="t"/>
                </v:shape>
              </v:group>
              <v:line id="_x0000_s6389" style="position:absolute;flip:x" from="4202,1580" to="4285,2183"/>
              <v:line id="_x0000_s6390" style="position:absolute;flip:x" from="4135,2024" to="4370,2251"/>
              <v:shape id="_x0000_s6391" style="position:absolute;left:4370;top:2021;width:23;height:41;mso-position-horizontal:absolute;mso-position-vertical:absolute" coordsize="36,60" path="m,hdc24,8,36,36,36,60e" filled="f">
                <v:path arrowok="t"/>
                <o:lock v:ext="edit" aspectratio="t"/>
              </v:shape>
              <v:line id="_x0000_s6392" style="position:absolute" from="3462,2263" to="4094,2263">
                <o:lock v:ext="edit" aspectratio="t"/>
              </v:line>
              <v:shape id="_x0000_s6393" type="#_x0000_t19" style="position:absolute;left:4089;top:2263;width:31;height:37">
                <o:lock v:ext="edit" aspectratio="t"/>
              </v:shape>
              <v:shape id="_x0000_s6394" type="#_x0000_t19" style="position:absolute;left:4120;top:2243;width:38;height:56;flip:x" coordsize="21600,21817" adj="-4578068,267598,,20279" path="wr-21600,-1321,21600,41879,7439,,21545,21817nfewr-21600,-1321,21600,41879,7439,,21545,21817l,20279nsxe">
                <v:path o:connectlocs="7439,0;21545,21817;0,20279"/>
                <o:lock v:ext="edit" aspectratio="t"/>
              </v:shape>
              <v:shape id="_x0000_s6395" type="#_x0000_t19" style="position:absolute;left:4082;top:2214;width:66;height:36;rotation:17761430fd;flip:x y" coordsize="21600,14864" adj="-2496548,267598,,13326" path="wr-21600,-8274,21600,34926,16999,,21545,14864nfewr-21600,-8274,21600,34926,16999,,21545,14864l,13326nsxe">
                <v:path o:connectlocs="16999,0;21545,14864;0,13326"/>
                <o:lock v:ext="edit" aspectratio="t"/>
              </v:shape>
              <v:shape id="_x0000_s6396" type="#_x0000_t19" style="position:absolute;left:3430;top:2263;width:38;height:44;flip:x">
                <o:lock v:ext="edit" aspectratio="t"/>
              </v:shape>
              <v:shape id="_x0000_s6397" type="#_x0000_t19" style="position:absolute;left:3447;top:2243;width:37;height:20;rotation:11862069fd" coordsize="21600,29740" adj="-4941241,1582931,,20902" path="wr-21600,-698,21600,42502,5446,,19709,29740nfewr-21600,-698,21600,42502,5446,,19709,29740l,20902nsxe">
                <v:path o:connectlocs="5446,0;19709,29740;0,20902"/>
              </v:shape>
              <v:shape id="_x0000_s6398" type="#_x0000_t19" style="position:absolute;left:4246;top:1449;width:124;height:122"/>
              <v:shape id="_x0000_s6399" type="#_x0000_t19" style="position:absolute;left:4212;top:1498;width:76;height:99" coordsize="21600,28600" adj=",1239189" path="wr-21600,,21600,43200,,,20434,28600nfewr-21600,,21600,43200,,,20434,28600l,21600nsxe">
                <v:path o:connectlocs="0,0;20434,28600;0,21600"/>
              </v:shape>
              <v:shape id="_x0000_s6400" type="#_x0000_t19" style="position:absolute;left:3430;top:2243;width:33;height:111;flip:x" coordsize="19353,19520" adj="-4236703,-1728012,,19520" path="wr-21600,-2080,21600,41120,9249,,19353,9927nfewr-21600,-2080,21600,41120,9249,,19353,9927l,19520nsxe">
                <v:path o:connectlocs="9249,0;19353,9927;0,19520"/>
                <o:lock v:ext="edit" aspectratio="t"/>
              </v:shape>
              <v:group id="_x0000_s6401" style="position:absolute;left:3765;top:2070;width:86;height:167" coordorigin="4236,4105" coordsize="417,784">
                <v:shape id="_x0000_s6402" type="#_x0000_t22" style="position:absolute;left:4313;top:4679;width:263;height:210" o:allowincell="f">
                  <o:lock v:ext="edit" aspectratio="t"/>
                </v:shape>
                <v:shape id="_x0000_s6403" type="#_x0000_t22" style="position:absolute;left:4236;top:4105;width:417;height:571" o:allowincell="f">
                  <o:lock v:ext="edit" aspectratio="t"/>
                </v:shape>
              </v:group>
              <v:group id="_x0000_s6404" style="position:absolute;left:3532;top:2070;width:84;height:167" coordorigin="4236,4105" coordsize="417,784">
                <v:shape id="_x0000_s6405" type="#_x0000_t22" style="position:absolute;left:4313;top:4679;width:263;height:210" o:allowincell="f">
                  <o:lock v:ext="edit" aspectratio="t"/>
                </v:shape>
                <v:shape id="_x0000_s6406" type="#_x0000_t22" style="position:absolute;left:4236;top:4105;width:417;height:571" o:allowincell="f">
                  <o:lock v:ext="edit" aspectratio="t"/>
                </v:shape>
              </v:group>
              <v:shape id="_x0000_s6407" type="#_x0000_t202" style="position:absolute;left:3856;top:1769;width:344;height:405" filled="f" stroked="f">
                <v:textbox inset="0,0,0,0">
                  <w:txbxContent>
                    <w:p w:rsidR="00C745CF" w:rsidRPr="008D2AA6" w:rsidRDefault="00C745CF" w:rsidP="00C745CF">
                      <w:pPr>
                        <w:pStyle w:val="0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8D2AA6">
                        <w:rPr>
                          <w:rFonts w:ascii="Times New Roman" w:hAnsi="Times New Roman"/>
                          <w:sz w:val="18"/>
                          <w:szCs w:val="18"/>
                        </w:rPr>
                        <w:t>V</w:t>
                      </w:r>
                    </w:p>
                  </w:txbxContent>
                </v:textbox>
              </v:shape>
              <v:shape id="_x0000_s6408" type="#_x0000_t202" style="position:absolute;left:4098;top:1606;width:97;height:185;flip:x" filled="f" stroked="f">
                <v:textbox inset="0,0,0,0"/>
              </v:shape>
              <v:oval id="_x0000_s6409" style="position:absolute;left:3743;top:1759;width:24;height:49;rotation:7864321fd" strokeweight=".25pt"/>
              <v:oval id="_x0000_s6410" style="position:absolute;left:3662;top:1712;width:26;height:48;rotation:7864321fd" strokeweight=".25pt"/>
              <v:group id="_x0000_s6411" style="position:absolute;left:3691;top:1641;width:455;height:186" coordorigin="1078,27" coordsize="514,209">
                <v:shape id="_x0000_s6412" type="#_x0000_t19" style="position:absolute;left:1094;top:52;width:479;height:184" coordsize="40043,21600" adj="-10368054,-1460264,20056" path="wr-1544,,41656,43200,,13580,40043,13410nfewr-1544,,41656,43200,,13580,40043,13410l20056,21600nsxe" strokeweight=".25pt">
                  <v:path o:connectlocs="0,13580;40043,13410;20056,21600"/>
                  <o:lock v:ext="edit" aspectratio="t"/>
                </v:shape>
                <v:line id="_x0000_s6413" style="position:absolute;rotation:20" from="1430,39" to="1432,86" strokeweight=".25pt">
                  <o:lock v:ext="edit" aspectratio="t"/>
                </v:line>
                <v:line id="_x0000_s6414" style="position:absolute;rotation:340" from="1239,37" to="1240,84" strokeweight=".25pt">
                  <o:lock v:ext="edit" aspectratio="t"/>
                </v:line>
                <v:line id="_x0000_s6415" style="position:absolute;rotation:40" from="1507,78" to="1509,125" strokeweight=".25pt">
                  <o:lock v:ext="edit" aspectratio="t"/>
                </v:line>
                <v:line id="_x0000_s6416" style="position:absolute;rotation:320" from="1159,79" to="1160,126" strokeweight=".25pt">
                  <o:lock v:ext="edit" aspectratio="t"/>
                </v:line>
                <v:line id="_x0000_s6417" style="position:absolute" from="1335,27" to="1337,69" strokeweight=".25pt">
                  <o:lock v:ext="edit" aspectratio="t"/>
                </v:line>
                <v:line id="_x0000_s6418" style="position:absolute;rotation:300" from="1105,135" to="1106,191" strokeweight=".25pt">
                  <o:lock v:ext="edit" aspectratio="t"/>
                </v:line>
                <v:line id="_x0000_s6419" style="position:absolute;rotation:60" from="1563,135" to="1564,191" strokeweight=".25pt">
                  <o:lock v:ext="edit" aspectratio="t"/>
                </v:line>
              </v:group>
              <v:shape id="lxqdxt80" o:spid="_x0000_s6420" type="#_x0000_t202" style="position:absolute;left:3475;top:2254;width:711;height:221;visibility:visible;mso-wrap-edited:f" wrapcoords="0 0 21600 0 21600 21600 0 21600 0 0" filled="f" stroked="f">
                <v:textbox inset="0,0,0,0">
                  <w:txbxContent>
                    <w:p w:rsidR="00C745CF" w:rsidRPr="008D2AA6" w:rsidRDefault="00C745CF" w:rsidP="00C745CF">
                      <w:pPr>
                        <w:pStyle w:val="0"/>
                        <w:spacing w:line="0" w:lineRule="atLeast"/>
                        <w:rPr>
                          <w:rFonts w:ascii="Times New Roman" w:hAnsi="Times New Roman"/>
                          <w:b/>
                          <w:sz w:val="10"/>
                          <w:szCs w:val="10"/>
                        </w:rPr>
                      </w:pPr>
                      <w:r w:rsidRPr="008D2AA6">
                        <w:rPr>
                          <w:rFonts w:ascii="Times New Roman" w:hAnsi="Times New Roman"/>
                          <w:b/>
                          <w:sz w:val="10"/>
                          <w:szCs w:val="10"/>
                        </w:rPr>
                        <w:t>－</w:t>
                      </w:r>
                      <w:r w:rsidRPr="008D2AA6">
                        <w:rPr>
                          <w:rFonts w:ascii="Times New Roman" w:hAnsi="Times New Roman"/>
                          <w:b/>
                          <w:sz w:val="10"/>
                          <w:szCs w:val="10"/>
                        </w:rPr>
                        <w:t xml:space="preserve">   3   15</w:t>
                      </w:r>
                    </w:p>
                  </w:txbxContent>
                </v:textbox>
              </v:shape>
            </v:group>
            <v:group id="_x0000_s6421" style="position:absolute;left:5327;top:7098;width:913;height:956" coordorigin="3788,2174" coordsize="913,956">
              <v:line id="_x0000_s6422" style="position:absolute;flip:x" from="3855,2276" to="3975,2844">
                <o:lock v:ext="edit" aspectratio="t"/>
              </v:line>
              <v:line id="_x0000_s6423" style="position:absolute" from="3854,2848" to="4519,2848"/>
              <v:line id="_x0000_s6424" style="position:absolute;flip:x" from="3803,2848" to="3854,2907">
                <o:lock v:ext="edit" aspectratio="t"/>
              </v:line>
              <v:line id="_x0000_s6425" style="position:absolute" from="3788,2953" to="3788,3045">
                <o:lock v:ext="edit" aspectratio="t"/>
              </v:line>
              <v:shape id="_x0000_s6426" type="#_x0000_t19" style="position:absolute;left:3789;top:3007;width:141;height:72;flip:y" coordsize="37724,21600" adj="-9914827,-1940340,18944" path="wr-2656,,40544,43200,,11223,37724,10928nfewr-2656,,40544,43200,,11223,37724,10928l18944,21600nsxe">
                <v:path o:connectlocs="0,11223;37724,10928;18944,21600"/>
                <o:lock v:ext="edit" aspectratio="t"/>
              </v:shape>
              <v:shape id="_x0000_s6427" type="#_x0000_t19" style="position:absolute;left:4308;top:3018;width:136;height:58;flip:y" coordsize="38457,21600" adj="-9914827,-1664307,18944" path="wr-2656,,40544,43200,,11223,38457,12337nfewr-2656,,40544,43200,,11223,38457,12337l18944,21600nsxe">
                <v:path o:connectlocs="0,11223;38457,12337;18944,21600"/>
                <o:lock v:ext="edit" aspectratio="t"/>
              </v:shape>
              <v:line id="_x0000_s6428" style="position:absolute" from="3933,3045" to="4308,3045"/>
              <v:shape id="_x0000_s6429" type="#_x0000_t19" style="position:absolute;left:3972;top:2220;width:107;height:93;flip:x" coordsize="20598,21600" adj=",-1148046" path="wr-21600,,21600,43200,,,20598,15098nfewr-21600,,21600,43200,,,20598,15098l,21600nsxe">
                <v:path o:connectlocs="0,0;20598,15098;0,21600"/>
                <o:lock v:ext="edit" aspectratio="t"/>
              </v:shape>
              <v:line id="_x0000_s6430" style="position:absolute" from="4081,2220" to="4531,2220">
                <o:lock v:ext="edit" aspectratio="t"/>
              </v:line>
              <v:line id="_x0000_s6431" style="position:absolute" from="4676,2283" to="4676,2697"/>
              <v:shape id="_x0000_s6432" type="#_x0000_t19" style="position:absolute;left:4003;top:2175;width:109;height:94;flip:x" coordsize="20598,21600" adj=",-1148046" path="wr-21600,,21600,43200,,,20598,15098nfewr-21600,,21600,43200,,,20598,15098l,21600nsxe">
                <v:path o:connectlocs="0,0;20598,15098;0,21600"/>
                <o:lock v:ext="edit" aspectratio="t"/>
              </v:shape>
              <v:line id="_x0000_s6433" style="position:absolute" from="4108,2175" to="4559,2175">
                <o:lock v:ext="edit" aspectratio="t"/>
              </v:line>
              <v:line id="_x0000_s6434" style="position:absolute;flip:x" from="4443,2812" to="4683,3045">
                <o:lock v:ext="edit" aspectratio="t"/>
              </v:line>
              <v:line id="_x0000_s6435" style="position:absolute" from="4443,2955" to="4443,3047">
                <o:lock v:ext="edit" aspectratio="t"/>
              </v:line>
              <v:line id="_x0000_s6436" style="position:absolute;flip:x" from="4701,2736" to="4701,2777">
                <o:lock v:ext="edit" aspectratio="t"/>
              </v:line>
              <v:shape id="_x0000_s6437" type="#_x0000_t19" style="position:absolute;left:4674;top:2777;width:27;height:35;flip:y" coordsize="21600,22511" adj="-4965109,274011,,20936" path="wr-21600,-664,21600,42536,5313,,21543,22511nfewr-21600,-664,21600,42536,5313,,21543,22511l,20936nsxe">
                <v:path o:connectlocs="5313,0;21543,22511;0,20936"/>
                <o:lock v:ext="edit" aspectratio="t"/>
              </v:shape>
              <v:group id="_x0000_s6438" style="position:absolute;left:4040;top:2351;width:431;height:171" coordorigin="1078,27" coordsize="514,209">
                <v:shape id="_x0000_s6439" type="#_x0000_t19" style="position:absolute;left:1094;top:52;width:479;height:184" coordsize="40043,21600" adj="-10368054,-1460264,20056" path="wr-1544,,41656,43200,,13580,40043,13410nfewr-1544,,41656,43200,,13580,40043,13410l20056,21600nsxe" strokeweight=".25pt">
                  <v:path o:connectlocs="0,13580;40043,13410;20056,21600"/>
                  <o:lock v:ext="edit" aspectratio="t"/>
                </v:shape>
                <v:line id="_x0000_s6440" style="position:absolute;rotation:20" from="1430,39" to="1432,86" strokeweight=".25pt">
                  <o:lock v:ext="edit" aspectratio="t"/>
                </v:line>
                <v:line id="_x0000_s6441" style="position:absolute;rotation:340" from="1239,37" to="1240,84" strokeweight=".25pt">
                  <o:lock v:ext="edit" aspectratio="t"/>
                </v:line>
                <v:line id="_x0000_s6442" style="position:absolute;rotation:40" from="1507,78" to="1509,125" strokeweight=".25pt">
                  <o:lock v:ext="edit" aspectratio="t"/>
                </v:line>
                <v:line id="_x0000_s6443" style="position:absolute;rotation:320" from="1159,79" to="1160,126" strokeweight=".25pt">
                  <o:lock v:ext="edit" aspectratio="t"/>
                </v:line>
                <v:line id="_x0000_s6444" style="position:absolute" from="1335,27" to="1337,69" strokeweight=".25pt">
                  <o:lock v:ext="edit" aspectratio="t"/>
                </v:line>
                <v:line id="_x0000_s6445" style="position:absolute;rotation:300" from="1105,135" to="1106,191" strokeweight=".25pt">
                  <o:lock v:ext="edit" aspectratio="t"/>
                </v:line>
                <v:line id="_x0000_s6446" style="position:absolute;rotation:60" from="1563,135" to="1564,191" strokeweight=".25pt">
                  <o:lock v:ext="edit" aspectratio="t"/>
                </v:line>
              </v:group>
              <v:shape id="_x0000_s6447" type="#_x0000_t19" style="position:absolute;left:3958;top:2277;width:589;height:298;flip:y" coordsize="40171,21600" adj="1417876,10385719,20093,0" path="wr-1507,-21600,41693,21600,40171,7964,,7926nfewr-1507,-21600,41693,21600,40171,7964,,7926l20093,nsxe">
                <v:path o:connectlocs="40171,7964;0,7926;20093,0"/>
                <o:lock v:ext="edit" aspectratio="t"/>
              </v:shape>
              <v:line id="_x0000_s6448" style="position:absolute" from="3957,2463" to="4117,2546">
                <o:lock v:ext="edit" aspectratio="t"/>
              </v:line>
              <v:line id="_x0000_s6449" style="position:absolute;flip:x" from="4401,2463" to="4547,2547">
                <o:lock v:ext="edit" aspectratio="t"/>
              </v:line>
              <v:shape id="_x0000_s6450" type="#_x0000_t19" style="position:absolute;left:4114;top:2453;width:292;height:150;flip:y" coordsize="39709,21600" adj="1479291,10237260,19764,0" path="wr-1836,-21600,41364,21600,39709,8291,,8714nfewr-1836,-21600,41364,21600,39709,8291,,8714l19764,nsxe">
                <v:path o:connectlocs="39709,8291;0,8714;19764,0"/>
                <o:lock v:ext="edit" aspectratio="t"/>
              </v:shape>
              <v:line id="_x0000_s6451" style="position:absolute" from="4048,2460" to="4127,2499" strokeweight=".25pt">
                <v:shadow color="#868686"/>
                <o:lock v:ext="edit" aspectratio="t"/>
              </v:line>
              <v:group id="_x0000_s6452" style="position:absolute;left:4332;top:2748;width:83;height:154" coordorigin="4236,4105" coordsize="417,784">
                <v:shape id="_x0000_s6453" type="#_x0000_t22" style="position:absolute;left:4313;top:4679;width:263;height:210" o:allowincell="f">
                  <o:lock v:ext="edit" aspectratio="t"/>
                </v:shape>
                <v:shape id="_x0000_s6454" type="#_x0000_t22" style="position:absolute;left:4236;top:4105;width:417;height:571" o:allowincell="f">
                  <o:lock v:ext="edit" aspectratio="t"/>
                </v:shape>
              </v:group>
              <v:line id="_x0000_s6455" style="position:absolute;flip:x" from="4520,2296" to="4598,2849"/>
              <v:line id="_x0000_s6456" style="position:absolute;flip:x" from="4456,2703" to="4676,2913"/>
              <v:shape id="_x0000_s6457" style="position:absolute;left:4678;top:2700;width:22;height:37;mso-position-horizontal:absolute;mso-position-vertical:absolute" coordsize="36,60" path="m,hdc24,8,36,36,36,60e" filled="f">
                <v:path arrowok="t"/>
                <o:lock v:ext="edit" aspectratio="t"/>
              </v:shape>
              <v:line id="_x0000_s6458" style="position:absolute" from="3817,2923" to="4417,2924">
                <o:lock v:ext="edit" aspectratio="t"/>
              </v:line>
              <v:shape id="_x0000_s6459" type="#_x0000_t19" style="position:absolute;left:4415;top:2924;width:28;height:34">
                <o:lock v:ext="edit" aspectratio="t"/>
              </v:shape>
              <v:shape id="_x0000_s6460" type="#_x0000_t19" style="position:absolute;left:4443;top:2905;width:34;height:52;flip:x" coordsize="21600,21817" adj="-4578068,267598,,20279" path="wr-21600,-1321,21600,41879,7439,,21545,21817nfewr-21600,-1321,21600,41879,7439,,21545,21817l,20279nsxe">
                <v:path o:connectlocs="7439,0;21545,21817;0,20279"/>
                <o:lock v:ext="edit" aspectratio="t"/>
              </v:shape>
              <v:shape id="_x0000_s6461" type="#_x0000_t19" style="position:absolute;left:4407;top:2879;width:59;height:32;rotation:17761430fd;flip:x y" coordsize="21600,14864" adj="-2496548,267598,,13326" path="wr-21600,-8274,21600,34926,16999,,21545,14864nfewr-21600,-8274,21600,34926,16999,,21545,14864l,13326nsxe">
                <v:path o:connectlocs="16999,0;21545,14864;0,13326"/>
                <o:lock v:ext="edit" aspectratio="t"/>
              </v:shape>
              <v:shape id="_x0000_s6462" type="#_x0000_t19" style="position:absolute;left:3788;top:2923;width:36;height:42;flip:x">
                <o:lock v:ext="edit" aspectratio="t"/>
              </v:shape>
              <v:shape id="_x0000_s6463" type="#_x0000_t19" style="position:absolute;left:3803;top:2905;width:37;height:18;rotation:11862069fd" coordsize="21600,29740" adj="-4941241,1582931,,20902" path="wr-21600,-698,21600,42502,5446,,19709,29740nfewr-21600,-698,21600,42502,5446,,19709,29740l,20902nsxe">
                <v:path o:connectlocs="5446,0;19709,29740;0,20902"/>
              </v:shape>
              <v:shape id="_x0000_s6464" type="#_x0000_t19" style="position:absolute;left:4561;top:2174;width:115;height:111"/>
              <v:shape id="_x0000_s6465" type="#_x0000_t19" style="position:absolute;left:4530;top:2220;width:68;height:90" coordsize="21600,28600" adj=",1239189" path="wr-21600,,21600,43200,,,20434,28600nfewr-21600,,21600,43200,,,20434,28600l,21600nsxe">
                <v:path o:connectlocs="0,0;20434,28600;0,21600"/>
              </v:shape>
              <v:shape id="_x0000_s6466" type="#_x0000_t19" style="position:absolute;left:3788;top:2905;width:31;height:101;flip:x" coordsize="19353,19520" adj="-4236703,-1728012,,19520" path="wr-21600,-2080,21600,41120,9249,,19353,9927nfewr-21600,-2080,21600,41120,9249,,19353,9927l,19520nsxe">
                <v:path o:connectlocs="9249,0;19353,9927;0,19520"/>
                <o:lock v:ext="edit" aspectratio="t"/>
              </v:shape>
              <v:group id="_x0000_s6467" style="position:absolute;left:4106;top:2744;width:81;height:155" coordorigin="4236,4105" coordsize="417,784">
                <v:shape id="_x0000_s6468" type="#_x0000_t22" style="position:absolute;left:4313;top:4679;width:263;height:210" o:allowincell="f">
                  <o:lock v:ext="edit" aspectratio="t"/>
                </v:shape>
                <v:shape id="_x0000_s6469" type="#_x0000_t22" style="position:absolute;left:4236;top:4105;width:417;height:571" o:allowincell="f">
                  <o:lock v:ext="edit" aspectratio="t"/>
                </v:shape>
              </v:group>
              <v:group id="_x0000_s6470" style="position:absolute;left:3883;top:2744;width:83;height:155" coordorigin="4236,4105" coordsize="417,784">
                <v:shape id="_x0000_s6471" type="#_x0000_t22" style="position:absolute;left:4313;top:4679;width:263;height:210" o:allowincell="f">
                  <o:lock v:ext="edit" aspectratio="t"/>
                </v:shape>
                <v:shape id="_x0000_s6472" type="#_x0000_t22" style="position:absolute;left:4236;top:4105;width:417;height:571" o:allowincell="f">
                  <o:lock v:ext="edit" aspectratio="t"/>
                </v:shape>
              </v:group>
              <v:shape id="_x0000_s6473" type="#_x0000_t202" style="position:absolute;left:4390;top:2379;width:90;height:173;flip:x" filled="f" stroked="f">
                <v:textbox inset="0,0,0,0">
                  <w:txbxContent>
                    <w:p w:rsidR="00C745CF" w:rsidRPr="008D2AA6" w:rsidRDefault="00C745CF" w:rsidP="00C745CF">
                      <w:pPr>
                        <w:pStyle w:val="0"/>
                        <w:rPr>
                          <w:rFonts w:ascii="Times New Roman" w:hAnsi="Times New Roman"/>
                          <w:i/>
                          <w:iCs/>
                          <w:sz w:val="10"/>
                        </w:rPr>
                      </w:pPr>
                    </w:p>
                  </w:txbxContent>
                </v:textbox>
              </v:shape>
              <v:oval id="_x0000_s6474" style="position:absolute;left:4084;top:2459;width:22;height:46;rotation:7864321fd" strokeweight=".25pt"/>
              <v:oval id="_x0000_s6475" style="position:absolute;left:4009;top:2415;width:24;height:47;rotation:7864321fd" strokeweight=".25pt"/>
              <v:shape id="lxqdxt80" o:spid="_x0000_s6476" type="#_x0000_t202" style="position:absolute;left:3873;top:2938;width:616;height:192;visibility:visible;mso-wrap-edited:f" wrapcoords="0 0 21600 0 21600 21600 0 21600 0 0" filled="f" stroked="f">
                <v:textbox inset="0,0,0,0">
                  <w:txbxContent>
                    <w:p w:rsidR="00C745CF" w:rsidRPr="008D2AA6" w:rsidRDefault="00C745CF" w:rsidP="00C745CF">
                      <w:pPr>
                        <w:pStyle w:val="0"/>
                        <w:spacing w:line="0" w:lineRule="atLeast"/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</w:pPr>
                      <w:r w:rsidRPr="008D2AA6">
                        <w:rPr>
                          <w:rFonts w:ascii="Times New Roman" w:hAnsi="Times New Roman"/>
                          <w:b/>
                          <w:sz w:val="10"/>
                          <w:szCs w:val="10"/>
                        </w:rPr>
                        <w:t>－</w:t>
                      </w:r>
                      <w:r w:rsidRPr="008D2AA6">
                        <w:rPr>
                          <w:rFonts w:ascii="Times New Roman" w:hAnsi="Times New Roman"/>
                          <w:b/>
                          <w:sz w:val="10"/>
                          <w:szCs w:val="10"/>
                        </w:rPr>
                        <w:t xml:space="preserve">   0.6  3</w:t>
                      </w:r>
                    </w:p>
                    <w:p w:rsidR="00C745CF" w:rsidRPr="008D2AA6" w:rsidRDefault="00C745CF" w:rsidP="00C745CF">
                      <w:pPr>
                        <w:pStyle w:val="0"/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</w:pPr>
                    </w:p>
                    <w:p w:rsidR="00C745CF" w:rsidRPr="008D2AA6" w:rsidRDefault="00C745CF" w:rsidP="00C745CF">
                      <w:pPr>
                        <w:pStyle w:val="0"/>
                        <w:rPr>
                          <w:rFonts w:ascii="Times New Roman" w:hAnsi="Times New Roman"/>
                        </w:rPr>
                      </w:pPr>
                    </w:p>
                  </w:txbxContent>
                </v:textbox>
              </v:shape>
              <v:shape id="lxqdxt80" o:spid="_x0000_s6477" type="#_x0000_t202" style="position:absolute;left:4187;top:2444;width:327;height:291;visibility:visible;mso-wrap-edited:f" wrapcoords="0 0 21600 0 21600 21600 0 21600 0 0" filled="f" stroked="f">
                <v:textbox inset="0,0,0,0">
                  <w:txbxContent>
                    <w:p w:rsidR="00C745CF" w:rsidRPr="008D2AA6" w:rsidRDefault="00C745CF" w:rsidP="00C745CF">
                      <w:pPr>
                        <w:pStyle w:val="0"/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</w:pPr>
                      <w:r w:rsidRPr="008D2AA6">
                        <w:rPr>
                          <w:rFonts w:ascii="Times New Roman" w:eastAsia="楷体_GB2312" w:hAnsi="Times New Roman"/>
                          <w:sz w:val="18"/>
                          <w:szCs w:val="18"/>
                        </w:rPr>
                        <w:t>A</w:t>
                      </w:r>
                    </w:p>
                    <w:p w:rsidR="00C745CF" w:rsidRPr="008D2AA6" w:rsidRDefault="00C745CF" w:rsidP="00C745CF">
                      <w:pPr>
                        <w:pStyle w:val="0"/>
                        <w:rPr>
                          <w:rFonts w:ascii="Times New Roman" w:hAnsi="Times New Roman"/>
                          <w:szCs w:val="18"/>
                        </w:rPr>
                      </w:pPr>
                    </w:p>
                  </w:txbxContent>
                </v:textbox>
              </v:shape>
            </v:group>
            <v:shape id="_x0000_s6478" style="position:absolute;left:3907;top:9140;width:690;height:200;mso-position-horizontal:absolute;mso-position-vertical:absolute" coordsize="690,200" path="m690,170v-27,2,-115,7,-170,10c465,183,417,200,360,190,303,180,240,152,180,120,120,88,37,25,,e" filled="f">
              <v:path arrowok="t"/>
            </v:shape>
            <v:shape id="_x0000_s6479" style="position:absolute;left:5687;top:7760;width:340;height:680;mso-position-horizontal:absolute;mso-position-vertical:absolute" coordsize="340,680" path="m340,680c325,628,327,483,270,370,213,257,56,77,,e" filled="f">
              <v:path arrowok="t"/>
            </v:shape>
            <v:shape id="_x0000_s6480" style="position:absolute;left:5437;top:8590;width:347;height:680;mso-position-horizontal:absolute;mso-position-vertical:absolute" coordsize="347,680" path="m,680c50,642,233,563,290,450,347,337,330,94,340,e" filled="f">
              <v:path arrowok="t"/>
            </v:shape>
            <v:shape id="_x0000_s6481" style="position:absolute;left:4117;top:7790;width:1330;height:484;mso-position-horizontal:absolute;mso-position-vertical:absolute" coordsize="1330,484" path="m,410v80,-1,261,74,483,6c705,348,1154,87,1330,e" filled="f">
              <v:path arrowok="t"/>
            </v:shape>
            <v:shape id="_x0000_s6482" style="position:absolute;left:3384;top:8326;width:263;height:804;mso-position-horizontal:absolute;mso-position-vertical:absolute" coordsize="263,804" path="m263,c228,44,96,173,53,264,10,355,,454,3,544v3,90,56,206,70,260e" filled="f">
              <v:path arrowok="t"/>
            </v:shape>
            <v:shape id="_x0000_s6483" style="position:absolute;left:3655;top:7628;width:187;height:713;mso-position-horizontal:absolute;mso-position-vertical:absolute" coordsize="187,713" path="m187,c163,65,83,268,52,387,21,506,11,645,,713e" filled="f">
              <v:path arrowok="t"/>
            </v:shape>
            <v:shape id="Text Box 198" o:spid="_x0000_s6484" type="#_x0000_t202" style="position:absolute;left:4731;top:8151;width:187;height:470;visibility:visible" filled="f" stroked="f">
              <v:textbox inset="0,0,0,0">
                <w:txbxContent>
                  <w:p w:rsidR="00C745CF" w:rsidRPr="000A6D70" w:rsidRDefault="00C745CF" w:rsidP="00C745CF">
                    <w:pPr>
                      <w:pStyle w:val="0"/>
                      <w:rPr>
                        <w:rFonts w:ascii="楷体_GB2312" w:eastAsia="楷体_GB2312" w:hAnsi="Times New Roman" w:hint="eastAsia"/>
                        <w:sz w:val="18"/>
                        <w:szCs w:val="18"/>
                      </w:rPr>
                    </w:pPr>
                    <w:r w:rsidRPr="000A6D70">
                      <w:rPr>
                        <w:rFonts w:ascii="楷体_GB2312" w:eastAsia="楷体_GB2312" w:hAnsi="Times New Roman" w:hint="eastAsia"/>
                        <w:sz w:val="18"/>
                        <w:szCs w:val="18"/>
                      </w:rPr>
                      <w:t>左</w:t>
                    </w:r>
                  </w:p>
                </w:txbxContent>
              </v:textbox>
            </v:shape>
            <v:shape id="Text Box 198" o:spid="_x0000_s6485" type="#_x0000_t202" style="position:absolute;left:6130;top:8196;width:319;height:531;visibility:visible" filled="f" stroked="f">
              <v:textbox inset="0,0,0,0">
                <w:txbxContent>
                  <w:p w:rsidR="00C745CF" w:rsidRPr="000A6D70" w:rsidRDefault="00C745CF" w:rsidP="00C745CF">
                    <w:pPr>
                      <w:pStyle w:val="0"/>
                      <w:rPr>
                        <w:rFonts w:ascii="楷体_GB2312" w:eastAsia="楷体_GB2312" w:hAnsi="Times New Roman" w:hint="eastAsia"/>
                        <w:sz w:val="18"/>
                        <w:szCs w:val="18"/>
                      </w:rPr>
                    </w:pPr>
                    <w:r>
                      <w:rPr>
                        <w:rFonts w:ascii="楷体_GB2312" w:eastAsia="楷体_GB2312" w:hAnsi="Times New Roman" w:hint="eastAsia"/>
                        <w:sz w:val="18"/>
                        <w:szCs w:val="18"/>
                      </w:rPr>
                      <w:t>右</w:t>
                    </w:r>
                  </w:p>
                </w:txbxContent>
              </v:textbox>
            </v:shape>
            <v:group id="_x0000_s6486" style="position:absolute;left:4796;top:9043;width:205;height:388;rotation:90" coordorigin="2394,5136" coordsize="328,622">
              <v:group id="_x0000_s6487" style="position:absolute;left:2394;top:5172;width:328;height:586" coordorigin="2396,730" coordsize="1847,3295">
                <v:shape id="_x0000_s6488" type="#_x0000_t22" style="position:absolute;left:2396;top:730;width:1847;height:3295;flip:x;visibility:visible" adj="4504">
                  <v:fill color2="#767676"/>
                  <o:lock v:ext="edit" aspectratio="t"/>
                </v:shape>
                <v:oval id="_x0000_s6489" style="position:absolute;left:3082;top:186;width:452;height:1584;rotation:-90;visibility:visible">
                  <o:lock v:ext="edit" aspectratio="t"/>
                </v:oval>
                <v:line id="_x0000_s6490" style="position:absolute;rotation:-90;visibility:visible" from="2862,2590" to="5154,2595" filled="t">
                  <v:fill color2="fill darken(118)" angle="-90" method="linear sigma" focus="50%" type="gradient"/>
                  <o:lock v:ext="edit" aspectratio="t"/>
                </v:line>
                <v:line id="_x0000_s6491" style="position:absolute;rotation:-90;visibility:visible" from="3006,2569" to="4439,2569" filled="t">
                  <v:fill color2="fill darken(118)" angle="-90" method="linear sigma" focus="50%" type="gradient"/>
                  <o:lock v:ext="edit" aspectratio="t"/>
                </v:line>
                <v:line id="_x0000_s6492" style="position:absolute;visibility:visible" from="2566,1470" to="2566,3795" filled="t">
                  <v:fill color2="fill darken(118)" angle="-90" method="linear sigma" focus="50%" type="gradient"/>
                </v:line>
              </v:group>
              <v:shape id="_x0000_s6493" type="#_x0000_t22" style="position:absolute;left:2520;top:5136;width:81;height:69;flip:x;visibility:visible" adj="9142">
                <o:lock v:ext="edit" aspectratio="t"/>
              </v:shape>
            </v:group>
            <v:shape id="lxqdxt80" o:spid="_x0000_s6494" type="#_x0000_t202" style="position:absolute;left:4643;top:8937;width:278;height:332;visibility:visible;mso-wrap-edited:f" wrapcoords="0 0 21600 0 21600 21600 0 21600 0 0" filled="f" stroked="f">
              <v:textbox inset="0,0,0,0">
                <w:txbxContent>
                  <w:p w:rsidR="00C745CF" w:rsidRPr="008D2AA6" w:rsidRDefault="00C745CF" w:rsidP="00C745CF">
                    <w:pPr>
                      <w:pStyle w:val="0"/>
                      <w:spacing w:line="0" w:lineRule="atLeast"/>
                      <w:rPr>
                        <w:rFonts w:ascii="Times New Roman" w:eastAsia="楷体" w:hAnsi="Times New Roman"/>
                        <w:b/>
                        <w:spacing w:val="-4"/>
                        <w:sz w:val="13"/>
                        <w:szCs w:val="13"/>
                      </w:rPr>
                    </w:pPr>
                    <w:r w:rsidRPr="008D2AA6">
                      <w:rPr>
                        <w:rFonts w:ascii="Times New Roman" w:eastAsia="楷体" w:hAnsi="楷体"/>
                        <w:b/>
                        <w:spacing w:val="-4"/>
                        <w:sz w:val="13"/>
                        <w:szCs w:val="13"/>
                      </w:rPr>
                      <w:t>－</w:t>
                    </w:r>
                    <w:r w:rsidRPr="008D2AA6">
                      <w:rPr>
                        <w:rFonts w:ascii="Times New Roman" w:eastAsia="楷体" w:hAnsi="Times New Roman"/>
                        <w:b/>
                        <w:spacing w:val="-4"/>
                        <w:sz w:val="13"/>
                        <w:szCs w:val="13"/>
                      </w:rPr>
                      <w:t xml:space="preserve">  </w:t>
                    </w:r>
                  </w:p>
                  <w:p w:rsidR="00C745CF" w:rsidRPr="008D2AA6" w:rsidRDefault="00C745CF" w:rsidP="00C745CF">
                    <w:pPr>
                      <w:pStyle w:val="0"/>
                      <w:rPr>
                        <w:rFonts w:ascii="Times New Roman" w:eastAsia="楷体_GB2312" w:hAnsi="Times New Roman"/>
                        <w:sz w:val="18"/>
                        <w:szCs w:val="18"/>
                      </w:rPr>
                    </w:pPr>
                  </w:p>
                  <w:p w:rsidR="00C745CF" w:rsidRPr="008D2AA6" w:rsidRDefault="00C745CF" w:rsidP="00C745CF">
                    <w:pPr>
                      <w:pStyle w:val="0"/>
                      <w:rPr>
                        <w:rFonts w:ascii="Times New Roman" w:hAnsi="Times New Roman"/>
                      </w:rPr>
                    </w:pPr>
                  </w:p>
                </w:txbxContent>
              </v:textbox>
            </v:shape>
            <v:shape id="lxqdxt80" o:spid="_x0000_s6495" type="#_x0000_t202" style="position:absolute;left:5341;top:8844;width:180;height:312;visibility:visible;mso-wrap-edited:f" wrapcoords="0 0 21600 0 21600 21600 0 21600 0 0" filled="f" stroked="f">
              <v:textbox inset="0,0,0,0">
                <w:txbxContent>
                  <w:p w:rsidR="00C745CF" w:rsidRPr="008D2AA6" w:rsidRDefault="00C745CF" w:rsidP="00C745CF">
                    <w:pPr>
                      <w:pStyle w:val="0"/>
                      <w:rPr>
                        <w:rFonts w:ascii="Times New Roman" w:eastAsia="楷体" w:hAnsi="Times New Roman"/>
                        <w:b/>
                        <w:spacing w:val="-4"/>
                        <w:sz w:val="18"/>
                        <w:szCs w:val="18"/>
                      </w:rPr>
                    </w:pPr>
                    <w:r w:rsidRPr="008D2AA6">
                      <w:rPr>
                        <w:rFonts w:ascii="Times New Roman" w:eastAsia="楷体" w:hAnsi="Times New Roman"/>
                        <w:b/>
                        <w:spacing w:val="-4"/>
                        <w:sz w:val="18"/>
                        <w:szCs w:val="18"/>
                      </w:rPr>
                      <w:t xml:space="preserve">+ </w:t>
                    </w:r>
                  </w:p>
                  <w:p w:rsidR="00C745CF" w:rsidRPr="008D2AA6" w:rsidRDefault="00C745CF" w:rsidP="00C745CF">
                    <w:pPr>
                      <w:pStyle w:val="0"/>
                      <w:rPr>
                        <w:rFonts w:ascii="Times New Roman" w:eastAsia="楷体_GB2312" w:hAnsi="Times New Roman"/>
                        <w:sz w:val="18"/>
                        <w:szCs w:val="18"/>
                      </w:rPr>
                    </w:pPr>
                  </w:p>
                  <w:p w:rsidR="00C745CF" w:rsidRPr="008D2AA6" w:rsidRDefault="00C745CF" w:rsidP="00C745CF">
                    <w:pPr>
                      <w:pStyle w:val="0"/>
                      <w:rPr>
                        <w:rFonts w:ascii="Times New Roman" w:hAnsi="Times New Roman"/>
                      </w:rPr>
                    </w:pPr>
                  </w:p>
                </w:txbxContent>
              </v:textbox>
            </v:shape>
            <v:rect id="_x0000_s6496" style="position:absolute;left:4576;top:9346;width:931;height:46"/>
            <v:rect id="_x0000_s6497" style="position:absolute;left:4669;top:9092;width:28;height:244"/>
            <v:rect id="_x0000_s6498" style="position:absolute;left:4606;top:9243;width:27;height:99"/>
            <v:rect id="_x0000_s6499" style="position:absolute;left:5428;top:9239;width:27;height:99"/>
            <v:group id="_x0000_s6500" style="position:absolute;left:5108;top:9043;width:205;height:388;rotation:90" coordorigin="2394,5136" coordsize="328,622">
              <v:group id="_x0000_s6501" style="position:absolute;left:2394;top:5172;width:328;height:586" coordorigin="2396,730" coordsize="1847,3295">
                <v:shape id="_x0000_s6502" type="#_x0000_t22" style="position:absolute;left:2396;top:730;width:1847;height:3295;flip:x;visibility:visible" adj="4504">
                  <v:fill color2="#767676"/>
                  <o:lock v:ext="edit" aspectratio="t"/>
                </v:shape>
                <v:oval id="_x0000_s6503" style="position:absolute;left:3082;top:186;width:452;height:1584;rotation:-90;visibility:visible">
                  <o:lock v:ext="edit" aspectratio="t"/>
                </v:oval>
                <v:line id="_x0000_s6504" style="position:absolute;rotation:-90;visibility:visible" from="2862,2590" to="5154,2595" filled="t">
                  <v:fill color2="fill darken(118)" angle="-90" method="linear sigma" focus="50%" type="gradient"/>
                  <o:lock v:ext="edit" aspectratio="t"/>
                </v:line>
                <v:line id="_x0000_s6505" style="position:absolute;rotation:-90;visibility:visible" from="3006,2569" to="4439,2569" filled="t">
                  <v:fill color2="fill darken(118)" angle="-90" method="linear sigma" focus="50%" type="gradient"/>
                  <o:lock v:ext="edit" aspectratio="t"/>
                </v:line>
                <v:line id="_x0000_s6506" style="position:absolute;visibility:visible" from="2566,1470" to="2566,3795" filled="t">
                  <v:fill color2="fill darken(118)" angle="-90" method="linear sigma" focus="50%" type="gradient"/>
                </v:line>
              </v:group>
              <v:shape id="_x0000_s6507" type="#_x0000_t22" style="position:absolute;left:2520;top:5136;width:81;height:69;flip:x;visibility:visible" adj="9142">
                <o:lock v:ext="edit" aspectratio="t"/>
              </v:shape>
            </v:group>
            <v:rect id="_x0000_s6508" style="position:absolute;left:5368;top:9092;width:28;height:244"/>
            <v:shape id="lxqdxt80" o:spid="_x0000_s6509" type="#_x0000_t202" style="position:absolute;left:8155;top:9603;width:337;height:529;visibility:visible;mso-wrap-edited:f" wrapcoords="0 0 21600 0 21600 21600 0 21600 0 0" filled="f" stroked="f">
              <v:textbox inset="0,0,0,0">
                <w:txbxContent>
                  <w:p w:rsidR="00C745CF" w:rsidRPr="008D2AA6" w:rsidRDefault="00C745CF" w:rsidP="00C745CF">
                    <w:pPr>
                      <w:pStyle w:val="0"/>
                      <w:rPr>
                        <w:rFonts w:ascii="Times New Roman" w:eastAsia="楷体_GB2312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eastAsia="楷体_GB2312" w:hAnsi="Times New Roman" w:hint="eastAsia"/>
                        <w:sz w:val="18"/>
                        <w:szCs w:val="18"/>
                      </w:rPr>
                      <w:t>乙</w:t>
                    </w:r>
                  </w:p>
                  <w:p w:rsidR="00C745CF" w:rsidRPr="008D2AA6" w:rsidRDefault="00C745CF" w:rsidP="00C745CF">
                    <w:pPr>
                      <w:pStyle w:val="0"/>
                      <w:rPr>
                        <w:rFonts w:ascii="Times New Roman" w:hAnsi="Times New Roman"/>
                        <w:szCs w:val="18"/>
                      </w:rPr>
                    </w:pPr>
                  </w:p>
                </w:txbxContent>
              </v:textbox>
            </v:shape>
            <v:shape id="_x0000_s6510" style="position:absolute;left:3645;top:8265;width:1545;height:540" coordsize="1545,540" path="m1545,360hdc1438,467,1362,496,1230,540,1044,530,951,532,795,480,780,465,769,444,750,435,713,417,667,423,630,405,476,328,357,240,180,210,165,195,147,183,135,165v-9,-13,-5,-33,-15,-45c85,78,60,75,15,60,10,40,,,,hae" filled="f">
              <v:path arrowok="t"/>
            </v:shape>
          </v:group>
        </w:pic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）见图乙</w:t>
      </w:r>
    </w:p>
    <w:p w:rsidR="00C745CF" w:rsidRDefault="00C745CF" w:rsidP="00C745CF">
      <w:pPr>
        <w:pStyle w:val="0"/>
        <w:ind w:firstLine="420"/>
        <w:rPr>
          <w:rFonts w:ascii="Times New Roman" w:hAnsi="Times New Roman" w:hint="eastAsia"/>
        </w:rPr>
      </w:pPr>
    </w:p>
    <w:p w:rsidR="00C745CF" w:rsidRDefault="00C745CF" w:rsidP="00C745CF">
      <w:pPr>
        <w:pStyle w:val="0"/>
        <w:ind w:firstLine="315"/>
        <w:rPr>
          <w:rFonts w:ascii="Times New Roman" w:hAnsi="Times New Roman" w:hint="eastAsia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5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</w:rPr>
        <w:t>小华</w:t>
      </w:r>
    </w:p>
    <w:p w:rsidR="00C745CF" w:rsidRDefault="00C745CF" w:rsidP="00C745CF">
      <w:pPr>
        <w:pStyle w:val="0"/>
        <w:ind w:firstLine="315"/>
        <w:rPr>
          <w:rFonts w:ascii="Times New Roman" w:hAnsi="Times New Roman" w:hint="eastAsia"/>
        </w:rPr>
      </w:pPr>
    </w:p>
    <w:p w:rsidR="00C745CF" w:rsidRPr="00F236FC" w:rsidRDefault="00C745CF" w:rsidP="00C745CF">
      <w:pPr>
        <w:pStyle w:val="0"/>
        <w:rPr>
          <w:rFonts w:ascii="Times New Roman" w:hAnsi="Times New Roman"/>
          <w:b/>
          <w:color w:val="000000"/>
          <w:szCs w:val="21"/>
        </w:rPr>
      </w:pPr>
      <w:r w:rsidRPr="00F236FC">
        <w:rPr>
          <w:rFonts w:ascii="Times New Roman" w:hAnsi="Times New Roman"/>
          <w:b/>
          <w:color w:val="000000"/>
          <w:szCs w:val="21"/>
        </w:rPr>
        <w:t>1</w:t>
      </w:r>
      <w:r>
        <w:rPr>
          <w:rFonts w:ascii="Times New Roman" w:hAnsi="Times New Roman" w:hint="eastAsia"/>
          <w:b/>
          <w:color w:val="000000"/>
          <w:szCs w:val="21"/>
        </w:rPr>
        <w:t>2</w:t>
      </w:r>
      <w:r w:rsidRPr="00F236FC">
        <w:rPr>
          <w:rFonts w:ascii="Times New Roman" w:hAnsi="Times New Roman"/>
          <w:b/>
          <w:color w:val="000000"/>
          <w:szCs w:val="21"/>
        </w:rPr>
        <w:t>．</w:t>
      </w: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12</w:t>
      </w:r>
      <w:r w:rsidRPr="00F236FC">
        <w:rPr>
          <w:rFonts w:ascii="Times New Roman" w:hAnsi="Times New Roman"/>
        </w:rPr>
        <w:t>分）</w:t>
      </w:r>
    </w:p>
    <w:p w:rsidR="00C745CF" w:rsidRPr="00F236FC" w:rsidRDefault="00C745CF" w:rsidP="00C745CF">
      <w:pPr>
        <w:pStyle w:val="0"/>
        <w:ind w:firstLine="315"/>
        <w:rPr>
          <w:rFonts w:ascii="Times New Roman" w:hAnsi="Times New Roman" w:hint="eastAsia"/>
          <w:szCs w:val="21"/>
        </w:rPr>
      </w:pPr>
      <w:r w:rsidRPr="00F236FC">
        <w:rPr>
          <w:rFonts w:ascii="Times New Roman" w:hAnsi="Times New Roman"/>
          <w:szCs w:val="21"/>
        </w:rPr>
        <w:t>（</w:t>
      </w:r>
      <w:r w:rsidRPr="00F236FC">
        <w:rPr>
          <w:rFonts w:ascii="Times New Roman" w:hAnsi="Times New Roman"/>
          <w:szCs w:val="21"/>
        </w:rPr>
        <w:t>1</w:t>
      </w:r>
      <w:r w:rsidRPr="00F236FC"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Cs w:val="21"/>
        </w:rPr>
        <w:t xml:space="preserve">B               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4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315"/>
        <w:rPr>
          <w:rFonts w:ascii="Times New Roman" w:hAnsi="Times New Roman" w:hint="eastAsia"/>
          <w:szCs w:val="21"/>
          <w:vertAlign w:val="subscript"/>
        </w:rPr>
      </w:pPr>
      <w:r w:rsidRPr="00F236FC"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 w:rsidRPr="00F236FC"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Cs w:val="21"/>
        </w:rPr>
        <w:t>不变</w:t>
      </w:r>
      <w:r>
        <w:rPr>
          <w:rFonts w:ascii="Times New Roman" w:hAnsi="Times New Roman" w:hint="eastAsia"/>
          <w:szCs w:val="21"/>
        </w:rPr>
        <w:t xml:space="preserve">                                                </w:t>
      </w:r>
      <w:r w:rsidRPr="00F236FC">
        <w:rPr>
          <w:rFonts w:ascii="宋体" w:hAnsi="宋体"/>
        </w:rPr>
        <w:t>（</w:t>
      </w:r>
      <w:r w:rsidRPr="00F236FC">
        <w:rPr>
          <w:rFonts w:ascii="Times New Roman" w:hAnsi="Times New Roman"/>
        </w:rPr>
        <w:t>2</w:t>
      </w:r>
      <w:r w:rsidRPr="00F236FC">
        <w:rPr>
          <w:rFonts w:ascii="宋体" w:hAnsi="宋体"/>
        </w:rPr>
        <w:t>分）</w:t>
      </w:r>
      <w:r>
        <w:rPr>
          <w:rFonts w:ascii="Times New Roman" w:hAnsi="Times New Roman" w:hint="eastAsia"/>
          <w:szCs w:val="21"/>
          <w:vertAlign w:val="subscript"/>
        </w:rPr>
        <w:t xml:space="preserve">     </w:t>
      </w:r>
    </w:p>
    <w:p w:rsidR="00C745CF" w:rsidRPr="00F93849" w:rsidRDefault="00C745CF" w:rsidP="00C745CF">
      <w:pPr>
        <w:pStyle w:val="0"/>
        <w:ind w:firstLine="735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  <w:vertAlign w:val="subscript"/>
        </w:rPr>
        <w:t xml:space="preserve"> </w:t>
      </w:r>
      <w:r w:rsidRPr="00385472">
        <w:rPr>
          <w:rFonts w:ascii="Times New Roman" w:hAnsi="Times New Roman" w:hint="eastAsia"/>
          <w:szCs w:val="21"/>
        </w:rPr>
        <w:t>吸收</w:t>
      </w:r>
      <w:r>
        <w:rPr>
          <w:rFonts w:ascii="Times New Roman" w:hAnsi="Times New Roman" w:hint="eastAsia"/>
          <w:szCs w:val="21"/>
        </w:rPr>
        <w:t xml:space="preserve">                                                </w:t>
      </w:r>
      <w:r w:rsidRPr="00F236FC">
        <w:rPr>
          <w:rFonts w:ascii="宋体" w:hAnsi="宋体"/>
        </w:rPr>
        <w:t>（</w:t>
      </w:r>
      <w:r w:rsidRPr="00F236FC">
        <w:rPr>
          <w:rFonts w:ascii="Times New Roman" w:hAnsi="Times New Roman"/>
        </w:rPr>
        <w:t>2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315"/>
        <w:rPr>
          <w:rFonts w:ascii="Times New Roman" w:hAnsi="Times New Roman" w:hint="eastAsia"/>
          <w:szCs w:val="21"/>
        </w:rPr>
      </w:pPr>
      <w:r w:rsidRPr="00F236FC">
        <w:rPr>
          <w:rFonts w:ascii="Times New Roman" w:hAnsi="Times New Roman"/>
          <w:szCs w:val="21"/>
        </w:rPr>
        <w:t>（</w:t>
      </w:r>
      <w:r w:rsidRPr="00F236FC">
        <w:rPr>
          <w:rFonts w:ascii="Times New Roman" w:hAnsi="Times New Roman"/>
          <w:szCs w:val="21"/>
        </w:rPr>
        <w:t>3</w:t>
      </w:r>
      <w:r w:rsidRPr="00F236FC"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Cs w:val="21"/>
        </w:rPr>
        <w:t>解析：</w:t>
      </w:r>
    </w:p>
    <w:p w:rsidR="00C745CF" w:rsidRDefault="00C745CF" w:rsidP="00C745CF">
      <w:pPr>
        <w:pStyle w:val="0"/>
        <w:ind w:firstLine="840"/>
        <w:rPr>
          <w:rFonts w:ascii="Times New Roman" w:hAnsi="Times New Roman" w:hint="eastAsia"/>
          <w:szCs w:val="21"/>
        </w:rPr>
      </w:pPr>
      <w:r w:rsidRPr="003E19EB">
        <w:rPr>
          <w:rFonts w:ascii="Times New Roman" w:hAnsi="Times New Roman"/>
          <w:position w:val="-26"/>
          <w:szCs w:val="21"/>
        </w:rPr>
        <w:object w:dxaOrig="760" w:dyaOrig="600">
          <v:shape id="_x0000_i1045" type="#_x0000_t75" alt="www.ziyuanku.com" style="width:38.25pt;height:30pt" o:ole="">
            <v:imagedata r:id="rId38" o:title="" blacklevel="6554f"/>
          </v:shape>
          <o:OLEObject Type="Embed" ProgID="Equation.3" ShapeID="_x0000_i1045" DrawAspect="Content" ObjectID="_1522667419" r:id="rId39"/>
        </w:object>
      </w:r>
      <w:r>
        <w:rPr>
          <w:rFonts w:ascii="Times New Roman" w:hAnsi="Times New Roman" w:hint="eastAsia"/>
          <w:szCs w:val="21"/>
        </w:rPr>
        <w:t xml:space="preserve">         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1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840"/>
        <w:rPr>
          <w:rFonts w:ascii="Times New Roman" w:hAnsi="Times New Roman" w:hint="eastAsia"/>
          <w:szCs w:val="21"/>
        </w:rPr>
      </w:pPr>
      <w:r w:rsidRPr="00EE2D03">
        <w:rPr>
          <w:rFonts w:ascii="Times New Roman" w:hAnsi="Times New Roman"/>
          <w:position w:val="-26"/>
          <w:szCs w:val="21"/>
        </w:rPr>
        <w:object w:dxaOrig="1800" w:dyaOrig="600">
          <v:shape id="_x0000_i1046" type="#_x0000_t75" alt="www.ziyuanku.com" style="width:90pt;height:30pt" o:ole="">
            <v:imagedata r:id="rId40" o:title="" blacklevel="6554f"/>
          </v:shape>
          <o:OLEObject Type="Embed" ProgID="Equation.3" ShapeID="_x0000_i1046" DrawAspect="Content" ObjectID="_1522667420" r:id="rId41"/>
        </w:object>
      </w:r>
      <w:r>
        <w:rPr>
          <w:rFonts w:ascii="Times New Roman" w:hAnsi="Times New Roman" w:hint="eastAsia"/>
          <w:szCs w:val="21"/>
        </w:rPr>
        <w:t xml:space="preserve">Pa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1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315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t xml:space="preserve">     </w:t>
      </w:r>
      <w:r>
        <w:rPr>
          <w:rFonts w:ascii="Times New Roman" w:hAnsi="Times New Roman" w:hint="eastAsia"/>
          <w:szCs w:val="21"/>
        </w:rPr>
        <w:t>由于</w:t>
      </w:r>
      <w:r w:rsidRPr="00C75A47">
        <w:rPr>
          <w:rFonts w:ascii="Times New Roman" w:hAnsi="Times New Roman"/>
          <w:position w:val="-10"/>
          <w:szCs w:val="21"/>
        </w:rPr>
        <w:object w:dxaOrig="1140" w:dyaOrig="340">
          <v:shape id="_x0000_i1047" type="#_x0000_t75" alt="www.ziyuanku.com" style="width:57pt;height:17.25pt" o:ole="">
            <v:imagedata r:id="rId42" o:title="" blacklevel="6554f"/>
          </v:shape>
          <o:OLEObject Type="Embed" ProgID="Equation.3" ShapeID="_x0000_i1047" DrawAspect="Content" ObjectID="_1522667421" r:id="rId43"/>
        </w:object>
      </w:r>
      <w:r>
        <w:rPr>
          <w:rFonts w:ascii="Times New Roman" w:hAnsi="Times New Roman" w:hint="eastAsia"/>
          <w:szCs w:val="21"/>
        </w:rPr>
        <w:t xml:space="preserve">Pa </w:t>
      </w:r>
      <w:r>
        <w:rPr>
          <w:rFonts w:ascii="Times New Roman" w:hAnsi="Times New Roman" w:hint="eastAsia"/>
          <w:szCs w:val="21"/>
        </w:rPr>
        <w:t>，所以钢瓶在搬运过程中漏气</w:t>
      </w:r>
      <w:r>
        <w:rPr>
          <w:rFonts w:ascii="Times New Roman" w:hAnsi="Times New Roman" w:hint="eastAsia"/>
          <w:szCs w:val="21"/>
        </w:rPr>
        <w:t xml:space="preserve">        </w:t>
      </w:r>
      <w:r w:rsidRPr="00F236FC">
        <w:rPr>
          <w:rFonts w:ascii="宋体" w:hAnsi="宋体"/>
        </w:rPr>
        <w:t>（</w:t>
      </w:r>
      <w:r>
        <w:rPr>
          <w:rFonts w:ascii="宋体" w:hAnsi="宋体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rPr>
          <w:rFonts w:ascii="Times New Roman" w:hAnsi="Times New Roman" w:hint="eastAsia"/>
          <w:b/>
          <w:color w:val="000000"/>
          <w:szCs w:val="21"/>
        </w:rPr>
      </w:pPr>
    </w:p>
    <w:p w:rsidR="00C745CF" w:rsidRPr="00F236FC" w:rsidRDefault="00C745CF" w:rsidP="00C745CF">
      <w:pPr>
        <w:pStyle w:val="0"/>
        <w:rPr>
          <w:rFonts w:ascii="Times New Roman" w:hAnsi="Times New Roman"/>
          <w:b/>
          <w:color w:val="000000"/>
          <w:szCs w:val="21"/>
        </w:rPr>
      </w:pPr>
      <w:r w:rsidRPr="00F236FC">
        <w:rPr>
          <w:rFonts w:ascii="Times New Roman" w:hAnsi="Times New Roman"/>
          <w:b/>
          <w:color w:val="000000"/>
          <w:szCs w:val="21"/>
        </w:rPr>
        <w:t>1</w:t>
      </w:r>
      <w:r>
        <w:rPr>
          <w:rFonts w:ascii="Times New Roman" w:hAnsi="Times New Roman" w:hint="eastAsia"/>
          <w:b/>
          <w:color w:val="000000"/>
          <w:szCs w:val="21"/>
        </w:rPr>
        <w:t>2</w:t>
      </w:r>
      <w:r w:rsidRPr="00F236FC">
        <w:rPr>
          <w:rFonts w:ascii="Times New Roman" w:hAnsi="Times New Roman"/>
          <w:b/>
          <w:color w:val="000000"/>
          <w:szCs w:val="21"/>
        </w:rPr>
        <w:t>．</w:t>
      </w:r>
      <w:r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12</w:t>
      </w:r>
      <w:r w:rsidRPr="00F236FC">
        <w:rPr>
          <w:rFonts w:ascii="Times New Roman" w:hAnsi="Times New Roman"/>
        </w:rPr>
        <w:t>分）</w:t>
      </w:r>
    </w:p>
    <w:p w:rsidR="00C745CF" w:rsidRPr="00F236FC" w:rsidRDefault="00C745CF" w:rsidP="00C745CF">
      <w:pPr>
        <w:pStyle w:val="0"/>
        <w:ind w:firstLine="315"/>
        <w:rPr>
          <w:rFonts w:ascii="Times New Roman" w:hAnsi="Times New Roman" w:hint="eastAsia"/>
          <w:szCs w:val="21"/>
        </w:rPr>
      </w:pPr>
      <w:r w:rsidRPr="00F236FC">
        <w:rPr>
          <w:rFonts w:ascii="Times New Roman" w:hAnsi="Times New Roman"/>
          <w:szCs w:val="21"/>
        </w:rPr>
        <w:t>（</w:t>
      </w:r>
      <w:r w:rsidRPr="00F236FC">
        <w:rPr>
          <w:rFonts w:ascii="Times New Roman" w:hAnsi="Times New Roman"/>
          <w:szCs w:val="21"/>
        </w:rPr>
        <w:t>1</w:t>
      </w:r>
      <w:r w:rsidRPr="00F236FC"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 w:val="24"/>
        </w:rPr>
        <w:t>C</w:t>
      </w:r>
      <w:r>
        <w:rPr>
          <w:rFonts w:ascii="Times New Roman" w:hAnsi="Times New Roman" w:hint="eastAsia"/>
          <w:szCs w:val="21"/>
        </w:rPr>
        <w:t xml:space="preserve">                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4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315"/>
        <w:rPr>
          <w:rFonts w:ascii="Times New Roman" w:hAnsi="Times New Roman" w:hint="eastAsia"/>
          <w:szCs w:val="21"/>
        </w:rPr>
      </w:pPr>
      <w:r w:rsidRPr="00F236FC"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 w:rsidRPr="00F236FC"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Cs w:val="21"/>
        </w:rPr>
        <w:t>小于</w:t>
      </w:r>
      <w:r>
        <w:rPr>
          <w:rFonts w:ascii="Times New Roman" w:hAnsi="Times New Roman" w:hint="eastAsia"/>
          <w:szCs w:val="21"/>
        </w:rPr>
        <w:t xml:space="preserve">              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  <w:r>
        <w:rPr>
          <w:rFonts w:ascii="Times New Roman" w:hAnsi="Times New Roman" w:hint="eastAsia"/>
          <w:szCs w:val="21"/>
        </w:rPr>
        <w:t xml:space="preserve">     </w:t>
      </w:r>
    </w:p>
    <w:p w:rsidR="00C745CF" w:rsidRPr="00F93849" w:rsidRDefault="00C745CF" w:rsidP="00C745CF">
      <w:pPr>
        <w:pStyle w:val="0"/>
        <w:ind w:firstLine="840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t>等于</w:t>
      </w:r>
      <w:r>
        <w:rPr>
          <w:rFonts w:ascii="Times New Roman" w:hAnsi="Times New Roman" w:hint="eastAsia"/>
          <w:szCs w:val="21"/>
        </w:rPr>
        <w:t xml:space="preserve">              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315"/>
        <w:rPr>
          <w:rFonts w:ascii="Times New Roman" w:hAnsi="Times New Roman" w:hint="eastAsia"/>
          <w:szCs w:val="21"/>
        </w:rPr>
      </w:pPr>
      <w:r w:rsidRPr="00F236FC">
        <w:rPr>
          <w:rFonts w:ascii="Times New Roman" w:hAnsi="Times New Roman"/>
          <w:szCs w:val="21"/>
        </w:rPr>
        <w:lastRenderedPageBreak/>
        <w:t>（</w:t>
      </w:r>
      <w:r w:rsidRPr="00F236FC">
        <w:rPr>
          <w:rFonts w:ascii="Times New Roman" w:hAnsi="Times New Roman"/>
          <w:szCs w:val="21"/>
        </w:rPr>
        <w:t>3</w:t>
      </w:r>
      <w:r w:rsidRPr="00F236FC"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Cs w:val="21"/>
        </w:rPr>
        <w:t>解析：</w:t>
      </w:r>
      <w:r>
        <w:rPr>
          <w:rFonts w:ascii="Times New Roman" w:hAnsi="Times New Roman" w:hint="eastAsia"/>
          <w:szCs w:val="21"/>
        </w:rPr>
        <w:t xml:space="preserve"> </w:t>
      </w:r>
    </w:p>
    <w:p w:rsidR="00C745CF" w:rsidRDefault="00C745CF" w:rsidP="00C745CF">
      <w:pPr>
        <w:pStyle w:val="0"/>
        <w:ind w:firstLine="420"/>
        <w:rPr>
          <w:rFonts w:ascii="Times New Roman" w:hAnsi="Times New Roman" w:hint="eastAsia"/>
          <w:szCs w:val="21"/>
        </w:rPr>
      </w:pPr>
      <w:r w:rsidRPr="00374AF1">
        <w:rPr>
          <w:rFonts w:ascii="Times New Roman" w:hAnsi="Times New Roman"/>
          <w:position w:val="-20"/>
          <w:szCs w:val="21"/>
        </w:rPr>
        <w:object w:dxaOrig="1460" w:dyaOrig="520">
          <v:shape id="_x0000_i1048" type="#_x0000_t75" alt="www.ziyuanku.com" style="width:72.75pt;height:26.25pt" o:ole="">
            <v:imagedata r:id="rId44" o:title="" blacklevel="6554f"/>
          </v:shape>
          <o:OLEObject Type="Embed" ProgID="Equation.3" ShapeID="_x0000_i1048" DrawAspect="Content" ObjectID="_1522667422" r:id="rId45"/>
        </w:object>
      </w:r>
      <w:r>
        <w:rPr>
          <w:rFonts w:ascii="Times New Roman" w:hAnsi="Times New Roman" w:hint="eastAsia"/>
          <w:szCs w:val="21"/>
        </w:rPr>
        <w:t xml:space="preserve">        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  <w:r>
        <w:rPr>
          <w:rFonts w:ascii="Times New Roman" w:hAnsi="Times New Roman" w:hint="eastAsia"/>
          <w:szCs w:val="21"/>
        </w:rPr>
        <w:t xml:space="preserve"> </w:t>
      </w:r>
    </w:p>
    <w:p w:rsidR="00C745CF" w:rsidRDefault="00C745CF" w:rsidP="00C745CF">
      <w:pPr>
        <w:pStyle w:val="0"/>
        <w:ind w:firstLine="420"/>
        <w:rPr>
          <w:rFonts w:ascii="Times New Roman" w:hAnsi="Times New Roman" w:hint="eastAsia"/>
          <w:szCs w:val="21"/>
        </w:rPr>
      </w:pPr>
      <w:r w:rsidRPr="00374AF1">
        <w:rPr>
          <w:rFonts w:ascii="Times New Roman" w:hAnsi="Times New Roman"/>
          <w:position w:val="-20"/>
          <w:szCs w:val="21"/>
        </w:rPr>
        <w:object w:dxaOrig="840" w:dyaOrig="520">
          <v:shape id="_x0000_i1049" type="#_x0000_t75" alt="www.ziyuanku.com" style="width:42pt;height:26.25pt" o:ole="">
            <v:imagedata r:id="rId46" o:title="" blacklevel="6554f"/>
          </v:shape>
          <o:OLEObject Type="Embed" ProgID="Equation.3" ShapeID="_x0000_i1049" DrawAspect="Content" ObjectID="_1522667423" r:id="rId47"/>
        </w:object>
      </w:r>
      <w:r>
        <w:rPr>
          <w:rFonts w:ascii="Times New Roman" w:hAnsi="Times New Roman" w:hint="eastAsia"/>
          <w:szCs w:val="21"/>
        </w:rPr>
        <w:t xml:space="preserve">              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1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420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szCs w:val="21"/>
        </w:rPr>
        <w:t>C=45</w:t>
      </w:r>
      <w:r>
        <w:rPr>
          <w:rFonts w:ascii="Times New Roman" w:hAnsi="Times New Roman" w:hint="eastAsia"/>
          <w:szCs w:val="21"/>
        </w:rPr>
        <w:t>°，应该将入射光线顺时针转过</w:t>
      </w:r>
      <w:r>
        <w:rPr>
          <w:rFonts w:ascii="Times New Roman" w:hAnsi="Times New Roman" w:hint="eastAsia"/>
          <w:szCs w:val="21"/>
        </w:rPr>
        <w:t>15</w:t>
      </w:r>
      <w:r>
        <w:rPr>
          <w:rFonts w:ascii="Times New Roman" w:hAnsi="Times New Roman" w:hint="eastAsia"/>
          <w:szCs w:val="21"/>
        </w:rPr>
        <w:t>°</w:t>
      </w:r>
      <w:r>
        <w:rPr>
          <w:rFonts w:ascii="Times New Roman" w:hAnsi="Times New Roman" w:hint="eastAsia"/>
          <w:szCs w:val="21"/>
        </w:rPr>
        <w:t xml:space="preserve">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1</w:t>
      </w:r>
      <w:r w:rsidRPr="00F236FC">
        <w:rPr>
          <w:rFonts w:ascii="宋体" w:hAnsi="宋体"/>
        </w:rPr>
        <w:t>分）</w:t>
      </w:r>
    </w:p>
    <w:p w:rsidR="00C745CF" w:rsidRPr="00F236FC" w:rsidRDefault="00C745CF" w:rsidP="00C745CF">
      <w:pPr>
        <w:pStyle w:val="0"/>
        <w:rPr>
          <w:rFonts w:ascii="Times New Roman" w:hAnsi="Times New Roman"/>
          <w:b/>
          <w:color w:val="000000"/>
          <w:szCs w:val="21"/>
        </w:rPr>
      </w:pPr>
      <w:r w:rsidRPr="00F236FC">
        <w:rPr>
          <w:rFonts w:ascii="Times New Roman" w:hAnsi="Times New Roman"/>
          <w:b/>
          <w:color w:val="000000"/>
          <w:szCs w:val="21"/>
        </w:rPr>
        <w:t>1</w:t>
      </w:r>
      <w:r>
        <w:rPr>
          <w:rFonts w:ascii="Times New Roman" w:hAnsi="Times New Roman" w:hint="eastAsia"/>
          <w:b/>
          <w:color w:val="000000"/>
          <w:szCs w:val="21"/>
        </w:rPr>
        <w:t>2</w:t>
      </w:r>
      <w:r w:rsidRPr="00F236FC">
        <w:rPr>
          <w:rFonts w:ascii="Times New Roman" w:hAnsi="Times New Roman"/>
          <w:b/>
          <w:color w:val="000000"/>
          <w:szCs w:val="21"/>
        </w:rPr>
        <w:t>．</w:t>
      </w:r>
      <w:r>
        <w:rPr>
          <w:rFonts w:ascii="Times New Roman" w:hAnsi="Times New Roman" w:hint="eastAsia"/>
          <w:szCs w:val="21"/>
        </w:rPr>
        <w:t>C</w:t>
      </w:r>
      <w:r>
        <w:rPr>
          <w:rFonts w:ascii="Times New Roman" w:hAnsi="Times New Roman"/>
        </w:rPr>
        <w:t>（</w:t>
      </w:r>
      <w:r>
        <w:rPr>
          <w:rFonts w:ascii="Times New Roman" w:hAnsi="Times New Roman" w:hint="eastAsia"/>
        </w:rPr>
        <w:t>12</w:t>
      </w:r>
      <w:r w:rsidRPr="00F236FC">
        <w:rPr>
          <w:rFonts w:ascii="Times New Roman" w:hAnsi="Times New Roman"/>
        </w:rPr>
        <w:t>分）</w:t>
      </w:r>
    </w:p>
    <w:p w:rsidR="00C745CF" w:rsidRPr="00F236FC" w:rsidRDefault="00C745CF" w:rsidP="00C745CF">
      <w:pPr>
        <w:pStyle w:val="0"/>
        <w:ind w:firstLine="315"/>
        <w:rPr>
          <w:rFonts w:ascii="Times New Roman" w:hAnsi="Times New Roman" w:hint="eastAsia"/>
          <w:szCs w:val="21"/>
        </w:rPr>
      </w:pPr>
      <w:r w:rsidRPr="00F236FC">
        <w:rPr>
          <w:rFonts w:ascii="Times New Roman" w:hAnsi="Times New Roman"/>
          <w:szCs w:val="21"/>
        </w:rPr>
        <w:t>（</w:t>
      </w:r>
      <w:r w:rsidRPr="00F236FC">
        <w:rPr>
          <w:rFonts w:ascii="Times New Roman" w:hAnsi="Times New Roman"/>
          <w:szCs w:val="21"/>
        </w:rPr>
        <w:t>1</w:t>
      </w:r>
      <w:r w:rsidRPr="00F236FC"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Cs w:val="21"/>
        </w:rPr>
        <w:t xml:space="preserve">D                 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4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315"/>
        <w:rPr>
          <w:rFonts w:ascii="Times New Roman" w:hAnsi="Times New Roman" w:hint="eastAsia"/>
          <w:szCs w:val="21"/>
        </w:rPr>
      </w:pPr>
      <w:r w:rsidRPr="00F236FC">
        <w:rPr>
          <w:rFonts w:ascii="Times New Roman" w:hAnsi="Times New Roman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 w:rsidRPr="00F236FC">
        <w:rPr>
          <w:rFonts w:ascii="Times New Roman" w:hAnsi="Times New Roman"/>
          <w:szCs w:val="21"/>
        </w:rPr>
        <w:t>）</w:t>
      </w:r>
      <w:r w:rsidRPr="0026182F">
        <w:rPr>
          <w:rFonts w:ascii="Times New Roman" w:hAnsi="Times New Roman"/>
          <w:position w:val="-10"/>
          <w:szCs w:val="21"/>
        </w:rPr>
        <w:object w:dxaOrig="195" w:dyaOrig="325">
          <v:shape id="_x0000_i1050" type="#_x0000_t75" alt="www.ziyuanku.com" style="width:9.75pt;height:16.5pt" o:ole="">
            <v:imagedata r:id="rId48" o:title="" blacklevel="6554f"/>
          </v:shape>
          <o:OLEObject Type="Embed" ProgID="Equation.3" ShapeID="_x0000_i1050" DrawAspect="Content" ObjectID="_1522667424" r:id="rId49"/>
        </w:object>
      </w:r>
      <w:r>
        <w:rPr>
          <w:rFonts w:ascii="Times New Roman" w:hAnsi="Times New Roman" w:hint="eastAsia"/>
          <w:szCs w:val="21"/>
        </w:rPr>
        <w:t xml:space="preserve">                 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  <w:r>
        <w:rPr>
          <w:rFonts w:ascii="Times New Roman" w:hAnsi="Times New Roman" w:hint="eastAsia"/>
          <w:szCs w:val="21"/>
        </w:rPr>
        <w:t xml:space="preserve">    </w:t>
      </w:r>
    </w:p>
    <w:p w:rsidR="00C745CF" w:rsidRPr="00F93849" w:rsidRDefault="00C745CF" w:rsidP="00C745CF">
      <w:pPr>
        <w:pStyle w:val="0"/>
        <w:ind w:firstLine="735"/>
        <w:rPr>
          <w:rFonts w:ascii="Times New Roman" w:hAnsi="Times New Roman" w:hint="eastAsia"/>
          <w:szCs w:val="21"/>
        </w:rPr>
      </w:pPr>
      <w:r w:rsidRPr="0026182F">
        <w:rPr>
          <w:rFonts w:ascii="Times New Roman" w:hAnsi="Times New Roman"/>
          <w:position w:val="-6"/>
          <w:szCs w:val="21"/>
        </w:rPr>
        <w:object w:dxaOrig="255" w:dyaOrig="276">
          <v:shape id="_x0000_i1051" type="#_x0000_t75" alt="www.ziyuanku.com" style="width:12.75pt;height:13.5pt" o:ole="">
            <v:imagedata r:id="rId50" o:title="" blacklevel="6554f"/>
          </v:shape>
          <o:OLEObject Type="Embed" ProgID="Equation.3" ShapeID="_x0000_i1051" DrawAspect="Content" ObjectID="_1522667425" r:id="rId51"/>
        </w:object>
      </w:r>
      <w:r>
        <w:rPr>
          <w:rFonts w:ascii="Times New Roman" w:hAnsi="Times New Roman" w:hint="eastAsia"/>
          <w:szCs w:val="21"/>
        </w:rPr>
        <w:t xml:space="preserve">                 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315"/>
        <w:rPr>
          <w:rFonts w:ascii="Times New Roman" w:hAnsi="Times New Roman" w:hint="eastAsia"/>
          <w:szCs w:val="21"/>
        </w:rPr>
      </w:pPr>
      <w:r w:rsidRPr="00F236FC">
        <w:rPr>
          <w:rFonts w:ascii="Times New Roman" w:hAnsi="Times New Roman"/>
          <w:szCs w:val="21"/>
        </w:rPr>
        <w:t>（</w:t>
      </w:r>
      <w:r w:rsidRPr="00F236FC">
        <w:rPr>
          <w:rFonts w:ascii="Times New Roman" w:hAnsi="Times New Roman"/>
          <w:szCs w:val="21"/>
        </w:rPr>
        <w:t>3</w:t>
      </w:r>
      <w:r w:rsidRPr="00F236FC"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Cs w:val="21"/>
        </w:rPr>
        <w:t>解析：</w:t>
      </w:r>
      <w:r>
        <w:rPr>
          <w:rFonts w:ascii="Times New Roman" w:hAnsi="Times New Roman" w:hint="eastAsia"/>
          <w:szCs w:val="21"/>
        </w:rPr>
        <w:t xml:space="preserve">  </w:t>
      </w:r>
    </w:p>
    <w:p w:rsidR="00C745CF" w:rsidRDefault="00C745CF" w:rsidP="00C745CF">
      <w:pPr>
        <w:pStyle w:val="0"/>
        <w:ind w:firstLine="735"/>
        <w:rPr>
          <w:rFonts w:ascii="Times New Roman" w:hAnsi="Times New Roman" w:hint="eastAsia"/>
          <w:szCs w:val="21"/>
        </w:rPr>
      </w:pPr>
      <w:r w:rsidRPr="00A117AB">
        <w:rPr>
          <w:rFonts w:ascii="Times New Roman" w:hAnsi="Times New Roman"/>
          <w:position w:val="-10"/>
          <w:szCs w:val="21"/>
        </w:rPr>
        <w:object w:dxaOrig="1240" w:dyaOrig="300">
          <v:shape id="_x0000_i1052" type="#_x0000_t75" alt="www.ziyuanku.com" style="width:62.25pt;height:15pt" o:ole="">
            <v:imagedata r:id="rId52" o:title="" blacklevel="6554f"/>
          </v:shape>
          <o:OLEObject Type="Embed" ProgID="Equation.3" ShapeID="_x0000_i1052" DrawAspect="Content" ObjectID="_1522667426" r:id="rId53"/>
        </w:object>
      </w:r>
      <w:r>
        <w:rPr>
          <w:rFonts w:ascii="Times New Roman" w:hAnsi="Times New Roman" w:hint="eastAsia"/>
          <w:szCs w:val="21"/>
        </w:rPr>
        <w:t xml:space="preserve">        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708"/>
        <w:rPr>
          <w:rFonts w:ascii="Times New Roman" w:hAnsi="Times New Roman" w:hint="eastAsia"/>
          <w:szCs w:val="21"/>
        </w:rPr>
      </w:pPr>
      <w:r w:rsidRPr="00A117AB">
        <w:rPr>
          <w:rFonts w:ascii="Times New Roman" w:hAnsi="Times New Roman"/>
          <w:position w:val="-10"/>
          <w:szCs w:val="21"/>
        </w:rPr>
        <w:object w:dxaOrig="2560" w:dyaOrig="340">
          <v:shape id="_x0000_i1053" type="#_x0000_t75" alt="www.ziyuanku.com" style="width:128.25pt;height:17.25pt" o:ole="">
            <v:imagedata r:id="rId54" o:title="" blacklevel="6554f"/>
          </v:shape>
          <o:OLEObject Type="Embed" ProgID="Equation.3" ShapeID="_x0000_i1053" DrawAspect="Content" ObjectID="_1522667427" r:id="rId55"/>
        </w:object>
      </w:r>
      <w:r>
        <w:rPr>
          <w:rFonts w:ascii="Times New Roman" w:hAnsi="Times New Roman" w:hint="eastAsia"/>
          <w:szCs w:val="21"/>
        </w:rPr>
        <w:t xml:space="preserve"> J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Pr="008858E7" w:rsidRDefault="00C745CF" w:rsidP="00C745CF">
      <w:pPr>
        <w:pStyle w:val="0"/>
        <w:rPr>
          <w:rFonts w:ascii="Times New Roman" w:hAnsi="Times New Roman"/>
          <w:color w:val="000000"/>
        </w:rPr>
      </w:pPr>
      <w:r w:rsidRPr="008858E7">
        <w:rPr>
          <w:rFonts w:ascii="Times New Roman" w:hAnsi="Times New Roman"/>
          <w:b/>
          <w:color w:val="000000"/>
          <w:szCs w:val="21"/>
        </w:rPr>
        <w:t>四、计算题：</w:t>
      </w:r>
      <w:r w:rsidRPr="008858E7">
        <w:rPr>
          <w:rFonts w:ascii="Times New Roman" w:hAnsi="Times New Roman"/>
          <w:b/>
          <w:color w:val="000000"/>
          <w:szCs w:val="21"/>
        </w:rPr>
        <w:t xml:space="preserve"> </w:t>
      </w:r>
      <w:r w:rsidRPr="008858E7">
        <w:rPr>
          <w:rFonts w:ascii="Times New Roman" w:hAnsi="Times New Roman"/>
          <w:b/>
          <w:color w:val="000000"/>
          <w:szCs w:val="21"/>
        </w:rPr>
        <w:t>本题共</w:t>
      </w:r>
      <w:r>
        <w:rPr>
          <w:rFonts w:ascii="Times New Roman" w:hAnsi="Times New Roman" w:hint="eastAsia"/>
          <w:b/>
          <w:color w:val="000000"/>
          <w:szCs w:val="21"/>
        </w:rPr>
        <w:t>3</w:t>
      </w:r>
      <w:r w:rsidRPr="008858E7">
        <w:rPr>
          <w:rFonts w:ascii="Times New Roman" w:hAnsi="Times New Roman"/>
          <w:b/>
          <w:color w:val="000000"/>
          <w:szCs w:val="21"/>
        </w:rPr>
        <w:t>小题，共计</w:t>
      </w:r>
      <w:r>
        <w:rPr>
          <w:rFonts w:ascii="Times New Roman" w:hAnsi="Times New Roman" w:hint="eastAsia"/>
          <w:b/>
          <w:color w:val="000000"/>
          <w:szCs w:val="21"/>
        </w:rPr>
        <w:t>47</w:t>
      </w:r>
      <w:r w:rsidRPr="008858E7">
        <w:rPr>
          <w:rFonts w:ascii="Times New Roman" w:hAnsi="Times New Roman"/>
          <w:b/>
          <w:color w:val="000000"/>
          <w:szCs w:val="21"/>
        </w:rPr>
        <w:t>分。解答时请写出必要的文字说明、方程式和重要的演算步骤。只写出最后答案的不能得分。有数值计算的，</w:t>
      </w:r>
      <w:r w:rsidRPr="008858E7">
        <w:rPr>
          <w:rFonts w:ascii="Times New Roman" w:hAnsi="Times New Roman"/>
          <w:b/>
          <w:color w:val="000000"/>
          <w:szCs w:val="21"/>
        </w:rPr>
        <w:t xml:space="preserve"> </w:t>
      </w:r>
      <w:r w:rsidRPr="008858E7">
        <w:rPr>
          <w:rFonts w:ascii="Times New Roman" w:hAnsi="Times New Roman"/>
          <w:b/>
          <w:color w:val="000000"/>
          <w:szCs w:val="21"/>
        </w:rPr>
        <w:t>答案中必须明确写出数值和单位。</w:t>
      </w:r>
    </w:p>
    <w:p w:rsidR="00C745CF" w:rsidRDefault="00C745CF" w:rsidP="00C745CF">
      <w:pPr>
        <w:pStyle w:val="0"/>
        <w:ind w:firstLine="630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noProof/>
          <w:szCs w:val="21"/>
        </w:rPr>
        <w:pict>
          <v:group id="_x0000_s1995" alt="www.ziyuanku.com" style="position:absolute;left:0;text-align:left;margin-left:194.25pt;margin-top:7.8pt;width:121.5pt;height:143.5pt;z-index:251679744" coordorigin="7020,5340" coordsize="2430,2870">
            <v:shape id="_x0000_s1996" type="#_x0000_t202" style="position:absolute;left:7067;top:6795;width:360;height:468" filled="f" stroked="f">
              <v:textbox>
                <w:txbxContent>
                  <w:p w:rsidR="00C745CF" w:rsidRPr="0042278B" w:rsidRDefault="00C745CF" w:rsidP="00C745CF">
                    <w:pPr>
                      <w:pStyle w:val="0"/>
                      <w:rPr>
                        <w:rFonts w:ascii="Times New Roman" w:hAnsi="Times New Roman"/>
                        <w:szCs w:val="21"/>
                      </w:rPr>
                    </w:pPr>
                    <w:r w:rsidRPr="0042278B">
                      <w:rPr>
                        <w:rFonts w:ascii="Times New Roman" w:hAnsi="Times New Roman" w:hint="eastAsia"/>
                        <w:szCs w:val="21"/>
                      </w:rPr>
                      <w:t>A</w:t>
                    </w:r>
                  </w:p>
                </w:txbxContent>
              </v:textbox>
            </v:shape>
            <v:oval id="_x0000_s1997" style="position:absolute;left:7067;top:5340;width:1800;height:1800">
              <v:stroke dashstyle="dash"/>
            </v:oval>
            <v:shape id="_x0000_s1998" style="position:absolute;left:7938;top:6231;width:929;height:1" coordsize="929,1" path="m929,l,1e">
              <v:stroke dashstyle="dash"/>
              <v:path arrowok="t"/>
            </v:shape>
            <v:shape id="_x0000_s1999" type="#_x0000_t202" style="position:absolute;left:7517;top:5964;width:720;height:624" filled="f" stroked="f">
              <v:textbox>
                <w:txbxContent>
                  <w:p w:rsidR="00C745CF" w:rsidRPr="001F3724" w:rsidRDefault="00C745CF" w:rsidP="00C745CF">
                    <w:pPr>
                      <w:pStyle w:val="0"/>
                      <w:rPr>
                        <w:rFonts w:ascii="Times New Roman" w:hAnsi="Times New Roman"/>
                        <w:szCs w:val="21"/>
                        <w:vertAlign w:val="subscript"/>
                      </w:rPr>
                    </w:pPr>
                    <w:r w:rsidRPr="001F3724">
                      <w:rPr>
                        <w:rFonts w:ascii="Times New Roman" w:hAnsi="Times New Roman" w:hint="eastAsia"/>
                        <w:szCs w:val="21"/>
                      </w:rPr>
                      <w:t>O</w:t>
                    </w:r>
                  </w:p>
                </w:txbxContent>
              </v:textbox>
            </v:shape>
            <v:rect id="_x0000_s2000" style="position:absolute;left:7364;top:5391;width:1440;height:1716" filled="f" stroked="f">
              <v:textbox>
                <w:txbxContent>
                  <w:p w:rsidR="00C745CF" w:rsidRPr="00FB4336" w:rsidRDefault="00C745CF" w:rsidP="00C745CF">
                    <w:pPr>
                      <w:pStyle w:val="0"/>
                      <w:rPr>
                        <w:rFonts w:ascii="宋体" w:hAnsi="宋体"/>
                        <w:spacing w:val="-14"/>
                        <w:sz w:val="18"/>
                      </w:rPr>
                    </w:pP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</w:t>
                    </w:r>
                  </w:p>
                  <w:p w:rsidR="00C745CF" w:rsidRPr="00FB4336" w:rsidRDefault="00C745CF" w:rsidP="00C745CF">
                    <w:pPr>
                      <w:pStyle w:val="0"/>
                      <w:rPr>
                        <w:rFonts w:ascii="宋体" w:hAnsi="宋体"/>
                        <w:spacing w:val="-14"/>
                        <w:sz w:val="18"/>
                      </w:rPr>
                    </w:pP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</w:p>
                  <w:p w:rsidR="00C745CF" w:rsidRPr="00FB4336" w:rsidRDefault="00C745CF" w:rsidP="00C745CF">
                    <w:pPr>
                      <w:pStyle w:val="0"/>
                      <w:rPr>
                        <w:rFonts w:ascii="宋体" w:hAnsi="宋体"/>
                        <w:spacing w:val="-14"/>
                        <w:sz w:val="18"/>
                      </w:rPr>
                    </w:pP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i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</w:p>
                  <w:p w:rsidR="00C745CF" w:rsidRPr="00FB4336" w:rsidRDefault="00C745CF" w:rsidP="00C745CF">
                    <w:pPr>
                      <w:pStyle w:val="0"/>
                      <w:rPr>
                        <w:rFonts w:ascii="宋体" w:hAnsi="宋体"/>
                        <w:spacing w:val="-14"/>
                        <w:sz w:val="18"/>
                      </w:rPr>
                    </w:pP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</w:t>
                    </w:r>
                  </w:p>
                  <w:p w:rsidR="00C745CF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</w:rPr>
                    </w:pP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  </w:t>
                    </w:r>
                    <w:r w:rsidRPr="00FB4336">
                      <w:rPr>
                        <w:rFonts w:ascii="宋体" w:hAnsi="宋体" w:hint="eastAsia"/>
                        <w:spacing w:val="-14"/>
                        <w:sz w:val="18"/>
                      </w:rPr>
                      <w:t>×</w:t>
                    </w:r>
                    <w:r w:rsidRPr="00FB4336">
                      <w:rPr>
                        <w:rFonts w:ascii="宋体" w:hAnsi="宋体"/>
                        <w:spacing w:val="-14"/>
                        <w:sz w:val="18"/>
                      </w:rPr>
                      <w:t xml:space="preserve"> </w:t>
                    </w:r>
                  </w:p>
                </w:txbxContent>
              </v:textbox>
            </v:rect>
            <v:rect id="_x0000_s2001" style="position:absolute;left:7032;top:5717;width:720;height:624" filled="f" stroked="f">
              <v:textbox>
                <w:txbxContent>
                  <w:p w:rsidR="00C745CF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宋体" w:hAnsi="宋体" w:hint="eastAsia"/>
                        <w:sz w:val="18"/>
                      </w:rPr>
                      <w:t>×</w:t>
                    </w:r>
                  </w:p>
                </w:txbxContent>
              </v:textbox>
            </v:rect>
            <v:rect id="_x0000_s2002" style="position:absolute;left:7020;top:6360;width:720;height:624" filled="f" stroked="f">
              <v:textbox>
                <w:txbxContent>
                  <w:p w:rsidR="00C745CF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宋体" w:hAnsi="宋体" w:hint="eastAsia"/>
                        <w:sz w:val="18"/>
                      </w:rPr>
                      <w:t>×</w:t>
                    </w:r>
                  </w:p>
                </w:txbxContent>
              </v:textbox>
            </v:rect>
            <v:rect id="_x0000_s2003" style="position:absolute;left:8448;top:5716;width:720;height:624" filled="f" stroked="f">
              <v:textbox>
                <w:txbxContent>
                  <w:p w:rsidR="00C745CF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宋体" w:hAnsi="宋体" w:hint="eastAsia"/>
                        <w:sz w:val="18"/>
                      </w:rPr>
                      <w:t>×</w:t>
                    </w:r>
                  </w:p>
                </w:txbxContent>
              </v:textbox>
            </v:rect>
            <v:rect id="_x0000_s2004" style="position:absolute;left:8462;top:6285;width:720;height:624" filled="f" stroked="f">
              <v:textbox>
                <w:txbxContent>
                  <w:p w:rsidR="00C745CF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宋体" w:hAnsi="宋体" w:hint="eastAsia"/>
                        <w:sz w:val="18"/>
                      </w:rPr>
                      <w:t>×</w:t>
                    </w:r>
                  </w:p>
                </w:txbxContent>
              </v:textbox>
            </v:rect>
            <v:shape id="_x0000_s2005" type="#_x0000_t202" style="position:absolute;left:8844;top:6012;width:360;height:468" filled="f" stroked="f">
              <v:textbox>
                <w:txbxContent>
                  <w:p w:rsidR="00C745CF" w:rsidRDefault="00C745CF" w:rsidP="00C745CF">
                    <w:pPr>
                      <w:pStyle w:val="0"/>
                      <w:rPr>
                        <w:rFonts w:ascii="Times New Roman" w:hAnsi="Times New Roman" w:hint="eastAsia"/>
                      </w:rPr>
                    </w:pPr>
                    <w:r>
                      <w:rPr>
                        <w:rFonts w:ascii="Times New Roman" w:hAnsi="Times New Roman" w:hint="eastAsia"/>
                      </w:rPr>
                      <w:t>C</w:t>
                    </w:r>
                  </w:p>
                </w:txbxContent>
              </v:textbox>
            </v:shape>
            <v:line id="_x0000_s2006" style="position:absolute;rotation:-22329429fd;flip:y" from="7460,6596" to="7880,6929">
              <v:stroke endarrow="block" endarrowwidth="narrow" endarrowlength="long"/>
            </v:line>
            <v:oval id="_x0000_s2007" style="position:absolute;left:7944;top:6200;width:51;height:51" fillcolor="black"/>
            <v:rect id="_x0000_s2008" style="position:absolute;left:7030;top:6044;width:720;height:624" filled="f" stroked="f">
              <v:textbox>
                <w:txbxContent>
                  <w:p w:rsidR="00C745CF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宋体" w:hAnsi="宋体" w:hint="eastAsia"/>
                        <w:sz w:val="18"/>
                      </w:rPr>
                      <w:t>×</w:t>
                    </w:r>
                  </w:p>
                </w:txbxContent>
              </v:textbox>
            </v:rect>
            <v:rect id="_x0000_s2009" style="position:absolute;left:8464;top:6008;width:508;height:624" filled="f" stroked="f">
              <v:textbox>
                <w:txbxContent>
                  <w:p w:rsidR="00C745CF" w:rsidRDefault="00C745CF" w:rsidP="00C745CF">
                    <w:pPr>
                      <w:pStyle w:val="0"/>
                      <w:rPr>
                        <w:rFonts w:ascii="Times New Roman" w:hAnsi="Times New Roman"/>
                        <w:sz w:val="18"/>
                      </w:rPr>
                    </w:pPr>
                    <w:r>
                      <w:rPr>
                        <w:rFonts w:ascii="宋体" w:hAnsi="宋体" w:hint="eastAsia"/>
                        <w:sz w:val="18"/>
                      </w:rPr>
                      <w:t>×</w:t>
                    </w:r>
                  </w:p>
                </w:txbxContent>
              </v:textbox>
            </v:rect>
            <v:shape id="_x0000_s2010" type="#_x0000_t19" style="position:absolute;left:7848;top:6254;width:249;height:149;rotation:204471fd;flip:y" coordsize="39359,27322" adj="-9522595,1006766,17759" path="wr-3841,,39359,43200,,9305,38587,27322nfewr-3841,,39359,43200,,9305,38587,27322l17759,21600nsxe">
              <v:path o:connectlocs="0,9305;38587,27322;17759,21600"/>
            </v:shape>
            <v:shape id="Text Box 198" o:spid="_x0000_s2011" type="#_x0000_t202" style="position:absolute;left:7934;top:6376;width:540;height:298;visibility:visible" filled="f" stroked="f">
              <v:textbox inset="0,0,0,0">
                <w:txbxContent>
                  <w:p w:rsidR="00C745CF" w:rsidRPr="002E4984" w:rsidRDefault="00C745CF" w:rsidP="00C745CF">
                    <w:pPr>
                      <w:pStyle w:val="0"/>
                      <w:rPr>
                        <w:rFonts w:ascii="Times New Roman" w:hAnsi="Times New Roman"/>
                        <w:szCs w:val="18"/>
                      </w:rPr>
                    </w:pPr>
                    <w:r w:rsidRPr="002E4984"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120</w:t>
                    </w:r>
                    <w:r>
                      <w:rPr>
                        <w:rFonts w:ascii="Times New Roman" w:hAnsi="Times New Roman" w:hint="eastAsia"/>
                        <w:lang w:val="zh-TW"/>
                      </w:rPr>
                      <w:t>°</w:t>
                    </w:r>
                  </w:p>
                </w:txbxContent>
              </v:textbox>
            </v:shape>
            <v:line id="_x0000_s2012" style="position:absolute" from="8870,6230" to="8871,7788"/>
            <v:shape id="_x0000_s2013" type="#_x0000_t19" style="position:absolute;left:7543;top:6427;width:1537;height:824;rotation:13461090fd;flip:y" coordsize="26205,21600" adj="-7992609,-3070575,11433" path="wr-10167,,33033,43200,,3274,26205,5841nfewr-10167,,33033,43200,,3274,26205,5841l11433,21600nsxe">
              <v:path o:connectlocs="0,3274;26205,5841;11433,21600"/>
            </v:shape>
            <v:shape id="_x0000_s2014" type="#_x0000_t202" style="position:absolute;left:8730;top:7742;width:720;height:468" filled="f" stroked="f">
              <v:textbox>
                <w:txbxContent>
                  <w:p w:rsidR="00C745CF" w:rsidRDefault="00C745CF" w:rsidP="00C745CF">
                    <w:pPr>
                      <w:pStyle w:val="0"/>
                      <w:rPr>
                        <w:rFonts w:ascii="Times New Roman" w:hAnsi="Times New Roman" w:hint="eastAsia"/>
                      </w:rPr>
                    </w:pPr>
                    <w:r>
                      <w:rPr>
                        <w:rFonts w:ascii="Times New Roman" w:hAnsi="Times New Roman" w:hint="eastAsia"/>
                      </w:rPr>
                      <w:t>O</w:t>
                    </w:r>
                    <w:r>
                      <w:rPr>
                        <w:rFonts w:ascii="Times New Roman" w:hAnsi="Times New Roman" w:hint="eastAsia"/>
                      </w:rPr>
                      <w:t>＇</w:t>
                    </w:r>
                  </w:p>
                </w:txbxContent>
              </v:textbox>
            </v:shape>
            <v:oval id="_x0000_s2015" style="position:absolute;left:8850;top:7776;width:51;height:51" fillcolor="black"/>
            <v:line id="_x0000_s2016" style="position:absolute;rotation:-30" from="8428,6116" to="8429,7930"/>
            <v:line id="_x0000_s2017" style="position:absolute;rotation:-60" from="8190,6609" to="8191,8214"/>
            <v:line id="_x0000_s2018" style="position:absolute;rotation:-60" from="7300,6622" to="8172,6623">
              <v:stroke dashstyle="dash"/>
            </v:line>
          </v:group>
        </w:pict>
      </w:r>
      <w:r w:rsidRPr="00F236FC"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3</w:t>
      </w:r>
      <w:r w:rsidRPr="00F236FC">
        <w:rPr>
          <w:rFonts w:ascii="Times New Roman" w:hAnsi="Times New Roman"/>
          <w:szCs w:val="21"/>
        </w:rPr>
        <w:t>.</w:t>
      </w:r>
      <w:r w:rsidRPr="00FE0390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5</w:t>
      </w:r>
      <w:r>
        <w:rPr>
          <w:rFonts w:ascii="Times New Roman" w:hAnsi="Times New Roman" w:hint="eastAsia"/>
          <w:szCs w:val="21"/>
        </w:rPr>
        <w:t>分）</w:t>
      </w:r>
      <w:r w:rsidRPr="00F236FC"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解析：</w:t>
      </w:r>
    </w:p>
    <w:p w:rsidR="00C745CF" w:rsidRPr="00F236FC" w:rsidRDefault="00C745CF" w:rsidP="00C745CF">
      <w:pPr>
        <w:pStyle w:val="0"/>
        <w:ind w:firstLine="630"/>
        <w:rPr>
          <w:rFonts w:ascii="Times New Roman" w:hAnsi="Times New Roman" w:hint="eastAsia"/>
          <w:szCs w:val="21"/>
        </w:rPr>
      </w:pPr>
      <w:r w:rsidRPr="00F236FC">
        <w:rPr>
          <w:rFonts w:ascii="Times New Roman" w:hAnsi="宋体"/>
          <w:szCs w:val="21"/>
        </w:rPr>
        <w:t>（</w:t>
      </w:r>
      <w:r w:rsidRPr="00F236FC">
        <w:rPr>
          <w:rFonts w:ascii="Times New Roman" w:hAnsi="Times New Roman"/>
          <w:szCs w:val="21"/>
        </w:rPr>
        <w:t>1</w:t>
      </w:r>
      <w:r w:rsidRPr="00F236FC">
        <w:rPr>
          <w:rFonts w:ascii="Times New Roman" w:hAnsi="宋体"/>
          <w:szCs w:val="21"/>
        </w:rPr>
        <w:t>）</w:t>
      </w:r>
      <w:r>
        <w:rPr>
          <w:rFonts w:ascii="Times New Roman" w:hAnsi="宋体" w:hint="eastAsia"/>
          <w:szCs w:val="21"/>
        </w:rPr>
        <w:t>在加速电场中</w:t>
      </w:r>
    </w:p>
    <w:p w:rsidR="00C745CF" w:rsidRDefault="00C745CF" w:rsidP="00C745CF">
      <w:pPr>
        <w:pStyle w:val="0"/>
        <w:ind w:firstLine="210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t xml:space="preserve">         </w:t>
      </w:r>
      <w:r w:rsidRPr="00B7277B">
        <w:rPr>
          <w:rFonts w:ascii="Times New Roman" w:hAnsi="Times New Roman"/>
          <w:position w:val="-18"/>
          <w:szCs w:val="21"/>
        </w:rPr>
        <w:object w:dxaOrig="1089" w:dyaOrig="600">
          <v:shape id="_x0000_i1054" type="#_x0000_t75" alt="www.ziyuanku.com" style="width:54.75pt;height:30pt" o:ole="">
            <v:imagedata r:id="rId56" o:title="" blacklevel="6554f"/>
          </v:shape>
          <o:OLEObject Type="Embed" ProgID="Equation.3" ShapeID="_x0000_i1054" DrawAspect="Content" ObjectID="_1522667428" r:id="rId57"/>
        </w:object>
      </w:r>
      <w:r>
        <w:rPr>
          <w:rFonts w:ascii="Times New Roman" w:hAnsi="Times New Roman" w:hint="eastAsia"/>
          <w:szCs w:val="21"/>
        </w:rPr>
        <w:t xml:space="preserve">      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1155"/>
        <w:rPr>
          <w:rFonts w:ascii="Times New Roman" w:hAnsi="Times New Roman" w:hint="eastAsia"/>
          <w:szCs w:val="21"/>
        </w:rPr>
      </w:pPr>
      <w:r w:rsidRPr="00CF4E8A">
        <w:rPr>
          <w:rFonts w:ascii="Times New Roman" w:hAnsi="Times New Roman"/>
          <w:position w:val="-6"/>
          <w:szCs w:val="21"/>
        </w:rPr>
        <w:object w:dxaOrig="960" w:dyaOrig="240">
          <v:shape id="_x0000_i1055" type="#_x0000_t75" alt="www.ziyuanku.com" style="width:48pt;height:12pt" o:ole="">
            <v:imagedata r:id="rId58" o:title="" blacklevel="6554f"/>
          </v:shape>
          <o:OLEObject Type="Embed" ProgID="Equation.3" ShapeID="_x0000_i1055" DrawAspect="Content" ObjectID="_1522667429" r:id="rId59"/>
        </w:object>
      </w:r>
      <w:r>
        <w:rPr>
          <w:rFonts w:ascii="Times New Roman" w:hAnsi="Times New Roman" w:hint="eastAsia"/>
          <w:szCs w:val="21"/>
        </w:rPr>
        <w:t xml:space="preserve">       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1</w:t>
      </w:r>
      <w:r w:rsidRPr="00F236FC">
        <w:rPr>
          <w:rFonts w:ascii="宋体" w:hAnsi="宋体"/>
        </w:rPr>
        <w:t>分</w:t>
      </w:r>
      <w:r>
        <w:rPr>
          <w:rFonts w:ascii="宋体" w:hAnsi="宋体" w:hint="eastAsia"/>
        </w:rPr>
        <w:t>）</w:t>
      </w:r>
    </w:p>
    <w:p w:rsidR="00C745CF" w:rsidRDefault="00C745CF" w:rsidP="00C745CF">
      <w:pPr>
        <w:pStyle w:val="0"/>
        <w:ind w:firstLine="630"/>
        <w:rPr>
          <w:rFonts w:ascii="Times New Roman" w:hAnsi="Times New Roman" w:hint="eastAsia"/>
          <w:szCs w:val="21"/>
        </w:rPr>
      </w:pPr>
      <w:r w:rsidRPr="00F236FC">
        <w:rPr>
          <w:rFonts w:ascii="Times New Roman" w:hAnsi="宋体"/>
          <w:szCs w:val="21"/>
        </w:rPr>
        <w:t>（</w:t>
      </w:r>
      <w:r w:rsidRPr="00F236FC">
        <w:rPr>
          <w:rFonts w:ascii="Times New Roman" w:hAnsi="Times New Roman"/>
          <w:szCs w:val="21"/>
        </w:rPr>
        <w:t>2</w:t>
      </w:r>
      <w:r w:rsidRPr="00F236FC">
        <w:rPr>
          <w:rFonts w:ascii="Times New Roman" w:hAnsi="宋体"/>
          <w:szCs w:val="21"/>
        </w:rPr>
        <w:t>）</w:t>
      </w:r>
      <w:r>
        <w:rPr>
          <w:rFonts w:ascii="Times New Roman" w:hAnsi="宋体" w:hint="eastAsia"/>
          <w:szCs w:val="21"/>
        </w:rPr>
        <w:t>粒子在磁场中运动周期</w:t>
      </w:r>
      <w:r>
        <w:rPr>
          <w:rFonts w:ascii="Times New Roman" w:hAnsi="Times New Roman" w:hint="eastAsia"/>
          <w:szCs w:val="21"/>
        </w:rPr>
        <w:t>：</w:t>
      </w:r>
    </w:p>
    <w:p w:rsidR="00C745CF" w:rsidRDefault="00C745CF" w:rsidP="00C745CF">
      <w:pPr>
        <w:pStyle w:val="0"/>
        <w:ind w:firstLine="1050"/>
        <w:rPr>
          <w:rFonts w:ascii="Times New Roman" w:hAnsi="Times New Roman" w:hint="eastAsia"/>
          <w:szCs w:val="21"/>
        </w:rPr>
      </w:pPr>
      <w:r w:rsidRPr="00434A17">
        <w:rPr>
          <w:rFonts w:ascii="Times New Roman" w:hAnsi="Times New Roman"/>
          <w:position w:val="-24"/>
          <w:szCs w:val="21"/>
        </w:rPr>
        <w:object w:dxaOrig="800" w:dyaOrig="560">
          <v:shape id="_x0000_i1056" type="#_x0000_t75" alt="www.ziyuanku.com" style="width:39.75pt;height:27.75pt" o:ole="">
            <v:imagedata r:id="rId60" o:title="" blacklevel="6554f"/>
          </v:shape>
          <o:OLEObject Type="Embed" ProgID="Equation.3" ShapeID="_x0000_i1056" DrawAspect="Content" ObjectID="_1522667430" r:id="rId61"/>
        </w:object>
      </w:r>
      <w:r>
        <w:rPr>
          <w:rFonts w:ascii="Times New Roman" w:hAnsi="Times New Roman" w:hint="eastAsia"/>
          <w:szCs w:val="21"/>
        </w:rPr>
        <w:t xml:space="preserve">          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Pr="00FE0390" w:rsidRDefault="00C745CF" w:rsidP="00C745CF">
      <w:pPr>
        <w:pStyle w:val="0"/>
        <w:ind w:firstLine="991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t xml:space="preserve"> </w:t>
      </w:r>
      <w:r w:rsidRPr="00434A17">
        <w:rPr>
          <w:rFonts w:ascii="Times New Roman" w:hAnsi="Times New Roman"/>
          <w:position w:val="-26"/>
          <w:szCs w:val="21"/>
        </w:rPr>
        <w:object w:dxaOrig="2260" w:dyaOrig="600">
          <v:shape id="_x0000_i1057" type="#_x0000_t75" alt="www.ziyuanku.com" style="width:113.25pt;height:30pt" o:ole="">
            <v:imagedata r:id="rId62" o:title="" blacklevel="6554f"/>
          </v:shape>
          <o:OLEObject Type="Embed" ProgID="Equation.3" ShapeID="_x0000_i1057" DrawAspect="Content" ObjectID="_1522667431" r:id="rId63"/>
        </w:object>
      </w:r>
      <w:r>
        <w:rPr>
          <w:rFonts w:ascii="Times New Roman" w:hAnsi="Times New Roman" w:hint="eastAsia"/>
          <w:szCs w:val="21"/>
        </w:rPr>
        <w:t xml:space="preserve">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3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630"/>
        <w:rPr>
          <w:rFonts w:ascii="Times New Roman" w:hAnsi="宋体" w:hint="eastAsia"/>
          <w:szCs w:val="21"/>
        </w:rPr>
      </w:pPr>
      <w:r w:rsidRPr="00F236FC">
        <w:rPr>
          <w:rFonts w:ascii="Times New Roman" w:hAnsi="宋体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 w:rsidRPr="00F236FC">
        <w:rPr>
          <w:rFonts w:ascii="Times New Roman" w:hAnsi="宋体"/>
          <w:szCs w:val="21"/>
        </w:rPr>
        <w:t>）</w:t>
      </w:r>
      <w:r>
        <w:rPr>
          <w:rFonts w:ascii="Times New Roman" w:hAnsi="宋体" w:hint="eastAsia"/>
          <w:szCs w:val="21"/>
        </w:rPr>
        <w:t>由</w:t>
      </w:r>
      <w:r w:rsidRPr="00434A17">
        <w:rPr>
          <w:rFonts w:ascii="Times New Roman" w:hAnsi="宋体"/>
          <w:position w:val="-20"/>
          <w:szCs w:val="21"/>
        </w:rPr>
        <w:object w:dxaOrig="1100" w:dyaOrig="580">
          <v:shape id="_x0000_i1058" type="#_x0000_t75" alt="www.ziyuanku.com" style="width:54.75pt;height:29.25pt" o:ole="">
            <v:imagedata r:id="rId64" o:title="" blacklevel="6554f"/>
          </v:shape>
          <o:OLEObject Type="Embed" ProgID="Equation.3" ShapeID="_x0000_i1058" DrawAspect="Content" ObjectID="_1522667432" r:id="rId65"/>
        </w:object>
      </w:r>
      <w:r>
        <w:rPr>
          <w:rFonts w:ascii="Times New Roman" w:hAnsi="宋体" w:hint="eastAsia"/>
          <w:szCs w:val="21"/>
        </w:rPr>
        <w:t xml:space="preserve">    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1050"/>
        <w:rPr>
          <w:rFonts w:ascii="Times New Roman" w:hAnsi="宋体" w:hint="eastAsia"/>
          <w:szCs w:val="21"/>
        </w:rPr>
      </w:pPr>
      <w:r>
        <w:rPr>
          <w:rFonts w:ascii="Times New Roman" w:hAnsi="Times New Roman" w:hint="eastAsia"/>
          <w:szCs w:val="21"/>
        </w:rPr>
        <w:t>粒子运动的轨道半径</w:t>
      </w:r>
      <w:r w:rsidRPr="00A117AB">
        <w:rPr>
          <w:rFonts w:ascii="Times New Roman" w:hAnsi="Times New Roman"/>
          <w:position w:val="-26"/>
          <w:szCs w:val="21"/>
        </w:rPr>
        <w:object w:dxaOrig="1460" w:dyaOrig="600">
          <v:shape id="_x0000_i1059" type="#_x0000_t75" alt="www.ziyuanku.com" style="width:72.75pt;height:30pt" o:ole="">
            <v:imagedata r:id="rId66" o:title="" blacklevel="6554f"/>
          </v:shape>
          <o:OLEObject Type="Embed" ProgID="Equation.3" ShapeID="_x0000_i1059" DrawAspect="Content" ObjectID="_1522667433" r:id="rId67"/>
        </w:object>
      </w:r>
      <w:r>
        <w:rPr>
          <w:rFonts w:ascii="Times New Roman" w:hAnsi="Times New Roman" w:hint="eastAsia"/>
          <w:szCs w:val="21"/>
        </w:rPr>
        <w:t xml:space="preserve">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630"/>
        <w:rPr>
          <w:rFonts w:ascii="Times New Roman" w:hAnsi="宋体" w:hint="eastAsia"/>
          <w:szCs w:val="21"/>
        </w:rPr>
      </w:pPr>
    </w:p>
    <w:p w:rsidR="00C745CF" w:rsidRPr="00932487" w:rsidRDefault="00C745CF" w:rsidP="00C745CF">
      <w:pPr>
        <w:pStyle w:val="0"/>
        <w:ind w:firstLine="1155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t>圆形磁场的半径为</w:t>
      </w:r>
      <w:r w:rsidRPr="00CF4E8A">
        <w:rPr>
          <w:rFonts w:ascii="Times New Roman" w:hAnsi="Times New Roman"/>
          <w:position w:val="-6"/>
          <w:szCs w:val="21"/>
        </w:rPr>
        <w:object w:dxaOrig="1920" w:dyaOrig="240">
          <v:shape id="_x0000_i1060" type="#_x0000_t75" alt="www.ziyuanku.com" style="width:96pt;height:12pt" o:ole="">
            <v:imagedata r:id="rId68" o:title="" blacklevel="6554f"/>
          </v:shape>
          <o:OLEObject Type="Embed" ProgID="Equation.3" ShapeID="_x0000_i1060" DrawAspect="Content" ObjectID="_1522667434" r:id="rId69"/>
        </w:object>
      </w:r>
      <w:r>
        <w:rPr>
          <w:rFonts w:ascii="Times New Roman" w:hAnsi="Times New Roman" w:hint="eastAsia"/>
          <w:szCs w:val="21"/>
        </w:rPr>
        <w:t xml:space="preserve">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3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t xml:space="preserve">           </w:t>
      </w:r>
      <w:r w:rsidRPr="00F236FC">
        <w:rPr>
          <w:rFonts w:ascii="Times New Roman" w:hAnsi="Times New Roman"/>
          <w:b/>
          <w:szCs w:val="21"/>
        </w:rPr>
        <w:t>本题有其它解法，正确的对照评分标准给分</w:t>
      </w:r>
      <w:r w:rsidRPr="00F236FC">
        <w:rPr>
          <w:rFonts w:ascii="Times New Roman" w:hAnsi="Times New Roman"/>
          <w:szCs w:val="21"/>
        </w:rPr>
        <w:t>。</w:t>
      </w:r>
    </w:p>
    <w:p w:rsidR="00C745CF" w:rsidRDefault="00C745CF" w:rsidP="00C745CF">
      <w:pPr>
        <w:pStyle w:val="0"/>
        <w:ind w:firstLine="630"/>
        <w:rPr>
          <w:rFonts w:ascii="Times New Roman" w:hAnsi="Times New Roman" w:hint="eastAsia"/>
          <w:szCs w:val="21"/>
        </w:rPr>
      </w:pPr>
    </w:p>
    <w:p w:rsidR="00C745CF" w:rsidRDefault="00C745CF" w:rsidP="00C745CF">
      <w:pPr>
        <w:pStyle w:val="0"/>
        <w:ind w:firstLine="630"/>
        <w:rPr>
          <w:rFonts w:ascii="Times New Roman" w:hAnsi="Times New Roman" w:hint="eastAsia"/>
          <w:szCs w:val="21"/>
        </w:rPr>
      </w:pPr>
      <w:r w:rsidRPr="00F236FC"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4</w:t>
      </w:r>
      <w:r w:rsidRPr="00F236FC">
        <w:rPr>
          <w:rFonts w:ascii="Times New Roman" w:hAnsi="Times New Roman"/>
          <w:szCs w:val="21"/>
        </w:rPr>
        <w:t>.</w:t>
      </w:r>
      <w:r w:rsidRPr="00FE0390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6</w:t>
      </w:r>
      <w:r>
        <w:rPr>
          <w:rFonts w:ascii="Times New Roman" w:hAnsi="Times New Roman" w:hint="eastAsia"/>
          <w:szCs w:val="21"/>
        </w:rPr>
        <w:t>分）解析：</w:t>
      </w:r>
    </w:p>
    <w:p w:rsidR="00C745CF" w:rsidRDefault="00C745CF" w:rsidP="00C745CF">
      <w:pPr>
        <w:pStyle w:val="0"/>
        <w:tabs>
          <w:tab w:val="left" w:pos="7380"/>
        </w:tabs>
        <w:ind w:firstLine="840"/>
        <w:rPr>
          <w:rFonts w:ascii="Times New Roman" w:hAnsi="Times New Roman" w:hint="eastAsia"/>
          <w:szCs w:val="21"/>
        </w:rPr>
      </w:pPr>
      <w:r w:rsidRPr="00F236FC">
        <w:rPr>
          <w:rFonts w:ascii="Times New Roman" w:hAnsi="宋体"/>
          <w:szCs w:val="21"/>
        </w:rPr>
        <w:t>（</w:t>
      </w:r>
      <w:r w:rsidRPr="00F236FC">
        <w:rPr>
          <w:rFonts w:ascii="Times New Roman" w:hAnsi="Times New Roman"/>
          <w:szCs w:val="21"/>
        </w:rPr>
        <w:t>1</w:t>
      </w:r>
      <w:r w:rsidRPr="00F236FC">
        <w:rPr>
          <w:rFonts w:ascii="Times New Roman" w:hAnsi="宋体"/>
          <w:szCs w:val="21"/>
        </w:rPr>
        <w:t>）</w:t>
      </w:r>
      <w:r w:rsidRPr="00507964">
        <w:rPr>
          <w:rFonts w:ascii="宋体" w:hAnsi="宋体" w:hint="eastAsia"/>
          <w:szCs w:val="21"/>
        </w:rPr>
        <w:t>对</w:t>
      </w:r>
      <w:r>
        <w:rPr>
          <w:rFonts w:ascii="宋体" w:hAnsi="宋体" w:hint="eastAsia"/>
          <w:szCs w:val="21"/>
        </w:rPr>
        <w:t>∏形线框</w:t>
      </w:r>
      <w:r>
        <w:rPr>
          <w:rFonts w:ascii="Times New Roman" w:hAnsi="宋体" w:hint="eastAsia"/>
          <w:szCs w:val="21"/>
        </w:rPr>
        <w:t>用动能定理</w:t>
      </w:r>
      <w:r>
        <w:rPr>
          <w:rFonts w:ascii="Times New Roman" w:hAnsi="宋体"/>
          <w:szCs w:val="21"/>
        </w:rPr>
        <w:tab/>
      </w:r>
    </w:p>
    <w:p w:rsidR="00C745CF" w:rsidRDefault="00C745CF" w:rsidP="00C745CF">
      <w:pPr>
        <w:pStyle w:val="0"/>
        <w:ind w:firstLine="525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t xml:space="preserve">         </w:t>
      </w:r>
      <w:r w:rsidRPr="00434A17">
        <w:rPr>
          <w:rFonts w:ascii="Times New Roman" w:hAnsi="Times New Roman"/>
          <w:position w:val="-20"/>
          <w:szCs w:val="21"/>
        </w:rPr>
        <w:object w:dxaOrig="2060" w:dyaOrig="520">
          <v:shape id="_x0000_i1061" type="#_x0000_t75" alt="www.ziyuanku.com" style="width:102.75pt;height:26.25pt" o:ole="">
            <v:imagedata r:id="rId70" o:title="" blacklevel="6554f"/>
          </v:shape>
          <o:OLEObject Type="Embed" ProgID="Equation.3" ShapeID="_x0000_i1061" DrawAspect="Content" ObjectID="_1522667435" r:id="rId71"/>
        </w:object>
      </w:r>
      <w:r>
        <w:rPr>
          <w:rFonts w:ascii="Times New Roman" w:hAnsi="Times New Roman" w:hint="eastAsia"/>
          <w:szCs w:val="21"/>
        </w:rPr>
        <w:t xml:space="preserve">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1470"/>
        <w:rPr>
          <w:rFonts w:ascii="Times New Roman" w:hAnsi="Times New Roman" w:hint="eastAsia"/>
          <w:szCs w:val="21"/>
        </w:rPr>
      </w:pPr>
      <w:r w:rsidRPr="00974DB2">
        <w:rPr>
          <w:rFonts w:ascii="Times New Roman" w:hAnsi="Times New Roman"/>
          <w:position w:val="-10"/>
          <w:szCs w:val="21"/>
        </w:rPr>
        <w:object w:dxaOrig="1480" w:dyaOrig="340">
          <v:shape id="_x0000_i1062" type="#_x0000_t75" alt="www.ziyuanku.com" style="width:74.25pt;height:17.25pt" o:ole="">
            <v:imagedata r:id="rId72" o:title="" blacklevel="6554f"/>
          </v:shape>
          <o:OLEObject Type="Embed" ProgID="Equation.3" ShapeID="_x0000_i1062" DrawAspect="Content" ObjectID="_1522667436" r:id="rId73"/>
        </w:object>
      </w:r>
      <w:r>
        <w:rPr>
          <w:rFonts w:ascii="Times New Roman" w:hAnsi="Times New Roman" w:hint="eastAsia"/>
          <w:szCs w:val="21"/>
        </w:rPr>
        <w:t xml:space="preserve">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1365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lastRenderedPageBreak/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）对金属棒</w:t>
      </w:r>
      <w:r>
        <w:rPr>
          <w:rFonts w:ascii="Times New Roman" w:hAnsi="Times New Roman" w:hint="eastAsia"/>
          <w:szCs w:val="21"/>
        </w:rPr>
        <w:t>CD</w:t>
      </w:r>
      <w:r>
        <w:rPr>
          <w:rFonts w:ascii="Times New Roman" w:hAnsi="Times New Roman" w:hint="eastAsia"/>
          <w:szCs w:val="21"/>
        </w:rPr>
        <w:t>受力分析：</w:t>
      </w:r>
      <w:r w:rsidRPr="00434A17">
        <w:rPr>
          <w:rFonts w:ascii="Times New Roman" w:hAnsi="Times New Roman"/>
          <w:position w:val="-10"/>
          <w:szCs w:val="21"/>
        </w:rPr>
        <w:object w:dxaOrig="1280" w:dyaOrig="300">
          <v:shape id="_x0000_i1063" type="#_x0000_t75" alt="www.ziyuanku.com" style="width:63.75pt;height:15pt" o:ole="">
            <v:imagedata r:id="rId74" o:title="" blacklevel="6554f"/>
          </v:shape>
          <o:OLEObject Type="Embed" ProgID="Equation.3" ShapeID="_x0000_i1063" DrawAspect="Content" ObjectID="_1522667437" r:id="rId75"/>
        </w:object>
      </w:r>
      <w:r>
        <w:rPr>
          <w:rFonts w:ascii="Times New Roman" w:hAnsi="Times New Roman" w:hint="eastAsia"/>
          <w:szCs w:val="21"/>
        </w:rPr>
        <w:t xml:space="preserve">             </w:t>
      </w:r>
    </w:p>
    <w:p w:rsidR="00C745CF" w:rsidRDefault="00C745CF" w:rsidP="00C745CF">
      <w:pPr>
        <w:pStyle w:val="0"/>
        <w:ind w:firstLine="1575"/>
        <w:rPr>
          <w:rFonts w:ascii="宋体" w:hAnsi="宋体" w:hint="eastAsia"/>
        </w:rPr>
      </w:pPr>
      <w:r>
        <w:rPr>
          <w:rFonts w:ascii="Times New Roman" w:hAnsi="Times New Roman" w:hint="eastAsia"/>
          <w:szCs w:val="21"/>
        </w:rPr>
        <w:t>得到</w:t>
      </w:r>
      <w:r w:rsidRPr="00434A17">
        <w:rPr>
          <w:rFonts w:ascii="Times New Roman" w:hAnsi="Times New Roman"/>
          <w:position w:val="-20"/>
          <w:szCs w:val="21"/>
        </w:rPr>
        <w:object w:dxaOrig="680" w:dyaOrig="520">
          <v:shape id="_x0000_i1064" type="#_x0000_t75" alt="www.ziyuanku.com" style="width:33.75pt;height:26.25pt" o:ole="">
            <v:imagedata r:id="rId76" o:title="" blacklevel="6554f"/>
          </v:shape>
          <o:OLEObject Type="Embed" ProgID="Equation.3" ShapeID="_x0000_i1064" DrawAspect="Content" ObjectID="_1522667438" r:id="rId77"/>
        </w:object>
      </w:r>
      <w:r>
        <w:rPr>
          <w:rFonts w:ascii="Times New Roman" w:hAnsi="Times New Roman" w:hint="eastAsia"/>
          <w:szCs w:val="21"/>
        </w:rPr>
        <w:t xml:space="preserve"> 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1575"/>
        <w:rPr>
          <w:rFonts w:ascii="Times New Roman" w:hAnsi="Times New Roman" w:hint="eastAsia"/>
          <w:szCs w:val="21"/>
        </w:rPr>
      </w:pPr>
      <w:r w:rsidRPr="00434A17">
        <w:rPr>
          <w:rFonts w:ascii="Times New Roman" w:hAnsi="Times New Roman"/>
          <w:position w:val="-20"/>
          <w:szCs w:val="21"/>
        </w:rPr>
        <w:object w:dxaOrig="1480" w:dyaOrig="520">
          <v:shape id="_x0000_i1065" type="#_x0000_t75" alt="www.ziyuanku.com" style="width:74.25pt;height:26.25pt" o:ole="">
            <v:imagedata r:id="rId78" o:title="" blacklevel="6554f"/>
          </v:shape>
          <o:OLEObject Type="Embed" ProgID="Equation.3" ShapeID="_x0000_i1065" DrawAspect="Content" ObjectID="_1522667439" r:id="rId79"/>
        </w:object>
      </w:r>
      <w:r>
        <w:rPr>
          <w:rFonts w:ascii="Times New Roman" w:hAnsi="Times New Roman" w:hint="eastAsia"/>
          <w:szCs w:val="21"/>
        </w:rPr>
        <w:t xml:space="preserve">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1365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）对金属棒</w:t>
      </w:r>
      <w:r>
        <w:rPr>
          <w:rFonts w:ascii="Times New Roman" w:hAnsi="Times New Roman" w:hint="eastAsia"/>
          <w:szCs w:val="21"/>
        </w:rPr>
        <w:t>CD</w:t>
      </w:r>
      <w:r>
        <w:rPr>
          <w:rFonts w:ascii="Times New Roman" w:hAnsi="Times New Roman" w:hint="eastAsia"/>
          <w:szCs w:val="21"/>
        </w:rPr>
        <w:t>运动分析：</w:t>
      </w:r>
      <w:r w:rsidRPr="00434A17">
        <w:rPr>
          <w:rFonts w:ascii="Times New Roman" w:hAnsi="Times New Roman"/>
          <w:position w:val="-20"/>
          <w:szCs w:val="21"/>
        </w:rPr>
        <w:object w:dxaOrig="900" w:dyaOrig="520">
          <v:shape id="_x0000_i1066" type="#_x0000_t75" alt="www.ziyuanku.com" style="width:45pt;height:26.25pt" o:ole="">
            <v:imagedata r:id="rId80" o:title="" blacklevel="6554f"/>
          </v:shape>
          <o:OLEObject Type="Embed" ProgID="Equation.3" ShapeID="_x0000_i1066" DrawAspect="Content" ObjectID="_1522667440" r:id="rId81"/>
        </w:object>
      </w:r>
      <w:r>
        <w:rPr>
          <w:rFonts w:ascii="Times New Roman" w:hAnsi="Times New Roman" w:hint="eastAsia"/>
          <w:szCs w:val="21"/>
        </w:rPr>
        <w:t xml:space="preserve">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1890"/>
        <w:rPr>
          <w:rFonts w:ascii="宋体" w:hAnsi="宋体" w:hint="eastAsia"/>
        </w:rPr>
      </w:pPr>
      <w:r>
        <w:rPr>
          <w:rFonts w:ascii="Times New Roman" w:hAnsi="Times New Roman" w:hint="eastAsia"/>
          <w:szCs w:val="21"/>
        </w:rPr>
        <w:t>对</w:t>
      </w:r>
      <w:r>
        <w:rPr>
          <w:rFonts w:ascii="宋体" w:hAnsi="宋体" w:hint="eastAsia"/>
          <w:szCs w:val="21"/>
        </w:rPr>
        <w:t>∏形线框</w:t>
      </w:r>
      <w:r>
        <w:rPr>
          <w:rFonts w:ascii="Times New Roman" w:hAnsi="Times New Roman" w:hint="eastAsia"/>
          <w:szCs w:val="21"/>
        </w:rPr>
        <w:t>运动分析：</w:t>
      </w:r>
      <w:r w:rsidRPr="00434A17">
        <w:rPr>
          <w:rFonts w:ascii="Times New Roman" w:hAnsi="Times New Roman"/>
          <w:position w:val="-20"/>
          <w:szCs w:val="21"/>
        </w:rPr>
        <w:object w:dxaOrig="1560" w:dyaOrig="520">
          <v:shape id="_x0000_i1067" type="#_x0000_t75" alt="www.ziyuanku.com" style="width:78pt;height:26.25pt" o:ole="">
            <v:imagedata r:id="rId82" o:title="" blacklevel="6554f"/>
          </v:shape>
          <o:OLEObject Type="Embed" ProgID="Equation.3" ShapeID="_x0000_i1067" DrawAspect="Content" ObjectID="_1522667441" r:id="rId83"/>
        </w:object>
      </w:r>
      <w:r>
        <w:rPr>
          <w:rFonts w:ascii="Times New Roman" w:hAnsi="Times New Roman" w:hint="eastAsia"/>
          <w:szCs w:val="21"/>
        </w:rPr>
        <w:t xml:space="preserve">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</w:t>
      </w:r>
      <w:r>
        <w:rPr>
          <w:rFonts w:ascii="宋体" w:hAnsi="宋体" w:hint="eastAsia"/>
        </w:rPr>
        <w:t>）</w:t>
      </w:r>
    </w:p>
    <w:p w:rsidR="00C745CF" w:rsidRDefault="00C745CF" w:rsidP="00C745CF">
      <w:pPr>
        <w:pStyle w:val="0"/>
        <w:ind w:firstLine="1890"/>
        <w:rPr>
          <w:rFonts w:ascii="宋体" w:hAnsi="宋体" w:hint="eastAsia"/>
        </w:rPr>
      </w:pPr>
      <w:r>
        <w:rPr>
          <w:rFonts w:ascii="宋体" w:hAnsi="宋体" w:hint="eastAsia"/>
        </w:rPr>
        <w:t>解得：</w:t>
      </w:r>
      <w:r w:rsidRPr="00434A17">
        <w:rPr>
          <w:rFonts w:ascii="宋体" w:hAnsi="宋体"/>
          <w:position w:val="-20"/>
        </w:rPr>
        <w:object w:dxaOrig="520" w:dyaOrig="520">
          <v:shape id="_x0000_i1068" type="#_x0000_t75" alt="www.ziyuanku.com" style="width:26.25pt;height:26.25pt" o:ole="">
            <v:imagedata r:id="rId84" o:title="" blacklevel="6554f"/>
          </v:shape>
          <o:OLEObject Type="Embed" ProgID="Equation.3" ShapeID="_x0000_i1068" DrawAspect="Content" ObjectID="_1522667442" r:id="rId85"/>
        </w:object>
      </w:r>
      <w:r>
        <w:rPr>
          <w:rFonts w:ascii="宋体" w:hAnsi="宋体" w:hint="eastAsia"/>
        </w:rPr>
        <w:t xml:space="preserve">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1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1890"/>
        <w:rPr>
          <w:rFonts w:ascii="宋体" w:hAnsi="宋体" w:hint="eastAsia"/>
        </w:rPr>
      </w:pPr>
      <w:r>
        <w:rPr>
          <w:rFonts w:ascii="宋体" w:hAnsi="宋体" w:hint="eastAsia"/>
        </w:rPr>
        <w:t>相遇时CD棒速度</w:t>
      </w:r>
      <w:r w:rsidRPr="00434A17">
        <w:rPr>
          <w:rFonts w:ascii="宋体" w:hAnsi="宋体"/>
          <w:position w:val="-20"/>
        </w:rPr>
        <w:object w:dxaOrig="1440" w:dyaOrig="520">
          <v:shape id="_x0000_i1069" type="#_x0000_t75" alt="www.ziyuanku.com" style="width:1in;height:26.25pt" o:ole="">
            <v:imagedata r:id="rId86" o:title="" blacklevel="6554f"/>
          </v:shape>
          <o:OLEObject Type="Embed" ProgID="Equation.3" ShapeID="_x0000_i1069" DrawAspect="Content" ObjectID="_1522667443" r:id="rId87"/>
        </w:object>
      </w:r>
      <w:r>
        <w:rPr>
          <w:rFonts w:ascii="宋体" w:hAnsi="宋体" w:hint="eastAsia"/>
        </w:rPr>
        <w:t xml:space="preserve">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1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1890"/>
        <w:rPr>
          <w:rFonts w:ascii="Times New Roman" w:hAnsi="Times New Roman" w:hint="eastAsia"/>
          <w:szCs w:val="21"/>
        </w:rPr>
      </w:pPr>
      <w:r>
        <w:rPr>
          <w:rFonts w:ascii="宋体" w:hAnsi="宋体" w:hint="eastAsia"/>
        </w:rPr>
        <w:t>此时动能为</w:t>
      </w:r>
      <w:r w:rsidRPr="007519A7">
        <w:rPr>
          <w:rFonts w:ascii="宋体" w:hAnsi="宋体"/>
          <w:position w:val="-24"/>
        </w:rPr>
        <w:object w:dxaOrig="1920" w:dyaOrig="620">
          <v:shape id="_x0000_i1070" type="#_x0000_t75" alt="www.ziyuanku.com" style="width:96pt;height:30.75pt" o:ole="">
            <v:imagedata r:id="rId88" o:title="" blacklevel="6554f"/>
          </v:shape>
          <o:OLEObject Type="Embed" ProgID="Equation.3" ShapeID="_x0000_i1070" DrawAspect="Content" ObjectID="_1522667444" r:id="rId89"/>
        </w:object>
      </w:r>
      <w:r>
        <w:rPr>
          <w:rFonts w:ascii="宋体" w:hAnsi="宋体" w:hint="eastAsia"/>
        </w:rPr>
        <w:t xml:space="preserve">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Pr="00FE0390" w:rsidRDefault="00C745CF" w:rsidP="00C745CF">
      <w:pPr>
        <w:pStyle w:val="0"/>
        <w:rPr>
          <w:rFonts w:ascii="Times New Roman" w:hAnsi="Times New Roman" w:hint="eastAsia"/>
          <w:b/>
          <w:color w:val="000000"/>
          <w:szCs w:val="21"/>
        </w:rPr>
      </w:pPr>
      <w:r>
        <w:rPr>
          <w:rFonts w:ascii="Times New Roman" w:hAnsi="Times New Roman" w:hint="eastAsia"/>
          <w:szCs w:val="21"/>
        </w:rPr>
        <w:t xml:space="preserve">     </w:t>
      </w:r>
      <w:r w:rsidRPr="00F236FC">
        <w:rPr>
          <w:rFonts w:ascii="Times New Roman" w:hAnsi="Times New Roman"/>
          <w:b/>
          <w:szCs w:val="21"/>
        </w:rPr>
        <w:t>本题有其它解法，正确的对照评分标准给分</w:t>
      </w:r>
      <w:r w:rsidRPr="00F236FC">
        <w:rPr>
          <w:rFonts w:ascii="Times New Roman" w:hAnsi="Times New Roman"/>
          <w:szCs w:val="21"/>
        </w:rPr>
        <w:t>。</w:t>
      </w:r>
    </w:p>
    <w:p w:rsidR="00C745CF" w:rsidRDefault="00C745CF" w:rsidP="00C745CF">
      <w:pPr>
        <w:pStyle w:val="00"/>
        <w:ind w:firstLine="630"/>
        <w:rPr>
          <w:rFonts w:hint="eastAsia"/>
        </w:rPr>
      </w:pPr>
      <w:r>
        <w:t>1</w:t>
      </w:r>
      <w:r>
        <w:rPr>
          <w:rFonts w:hint="eastAsia"/>
        </w:rPr>
        <w:t>5</w:t>
      </w:r>
      <w:r w:rsidRPr="00F236FC">
        <w:t>. （16分）</w:t>
      </w:r>
      <w:r>
        <w:t>解</w:t>
      </w:r>
      <w:r>
        <w:rPr>
          <w:rFonts w:hint="eastAsia"/>
        </w:rPr>
        <w:t>析</w:t>
      </w:r>
      <w:r w:rsidRPr="00F236FC">
        <w:t>：</w:t>
      </w:r>
    </w:p>
    <w:p w:rsidR="00C745CF" w:rsidRDefault="00C745CF" w:rsidP="00C745CF">
      <w:pPr>
        <w:pStyle w:val="0"/>
        <w:ind w:firstLine="945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将三块薄木板看成整体：</w:t>
      </w:r>
    </w:p>
    <w:p w:rsidR="00C745CF" w:rsidRDefault="00C745CF" w:rsidP="00C745CF">
      <w:pPr>
        <w:pStyle w:val="0"/>
        <w:ind w:firstLine="1365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t>当它们下滑到下滑力等于摩擦力时运动速度达最大值</w:t>
      </w:r>
    </w:p>
    <w:p w:rsidR="00C745CF" w:rsidRDefault="00C745CF" w:rsidP="00C745CF">
      <w:pPr>
        <w:pStyle w:val="0"/>
        <w:ind w:firstLine="1365"/>
        <w:rPr>
          <w:rFonts w:ascii="Times New Roman" w:hAnsi="Times New Roman" w:hint="eastAsia"/>
          <w:szCs w:val="21"/>
        </w:rPr>
      </w:pPr>
      <w:r w:rsidRPr="003921D6">
        <w:rPr>
          <w:rFonts w:ascii="Times New Roman" w:hAnsi="Times New Roman"/>
          <w:position w:val="-10"/>
          <w:szCs w:val="21"/>
        </w:rPr>
        <w:object w:dxaOrig="2287" w:dyaOrig="349">
          <v:shape id="_x0000_i1071" type="#_x0000_t75" alt="www.ziyuanku.com" style="width:114pt;height:17.25pt" o:ole="">
            <v:imagedata r:id="rId90" o:title="" blacklevel="6554f"/>
          </v:shape>
          <o:OLEObject Type="Embed" ProgID="Equation.3" ShapeID="_x0000_i1071" DrawAspect="Content" ObjectID="_1522667445" r:id="rId91"/>
        </w:object>
      </w:r>
      <w:r>
        <w:rPr>
          <w:rFonts w:ascii="Times New Roman" w:hAnsi="Times New Roman" w:hint="eastAsia"/>
          <w:szCs w:val="21"/>
        </w:rPr>
        <w:t xml:space="preserve">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1260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t>得到</w:t>
      </w:r>
      <w:r w:rsidRPr="00434A17">
        <w:rPr>
          <w:rFonts w:ascii="Times New Roman" w:hAnsi="Times New Roman"/>
          <w:position w:val="-20"/>
          <w:szCs w:val="21"/>
        </w:rPr>
        <w:object w:dxaOrig="859" w:dyaOrig="540">
          <v:shape id="_x0000_i1072" type="#_x0000_t75" alt="www.ziyuanku.com" style="width:42.75pt;height:27pt" o:ole="">
            <v:imagedata r:id="rId92" o:title="" blacklevel="6554f"/>
          </v:shape>
          <o:OLEObject Type="Embed" ProgID="Equation.3" ShapeID="_x0000_i1072" DrawAspect="Content" ObjectID="_1522667446" r:id="rId93"/>
        </w:object>
      </w:r>
      <w:r>
        <w:rPr>
          <w:rFonts w:ascii="Times New Roman" w:hAnsi="Times New Roman" w:hint="eastAsia"/>
          <w:szCs w:val="21"/>
        </w:rPr>
        <w:t xml:space="preserve">  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Pr="00F236FC" w:rsidRDefault="00C745CF" w:rsidP="00C745CF">
      <w:pPr>
        <w:pStyle w:val="0"/>
        <w:ind w:firstLine="1155"/>
        <w:rPr>
          <w:rFonts w:ascii="Times New Roman" w:hAnsi="Times New Roman"/>
          <w:szCs w:val="21"/>
        </w:rPr>
      </w:pPr>
      <w:r w:rsidRPr="00F236FC">
        <w:rPr>
          <w:rFonts w:ascii="Times New Roman" w:hAnsi="Times New Roman"/>
          <w:szCs w:val="21"/>
        </w:rPr>
        <w:t xml:space="preserve">  </w:t>
      </w:r>
      <w:r>
        <w:rPr>
          <w:rFonts w:ascii="Times New Roman" w:hAnsi="Times New Roman" w:hint="eastAsia"/>
          <w:szCs w:val="21"/>
        </w:rPr>
        <w:t>即滑块</w:t>
      </w: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的下端离</w:t>
      </w:r>
      <w:r>
        <w:rPr>
          <w:rFonts w:ascii="Times New Roman" w:hAnsi="Times New Roman" w:hint="eastAsia"/>
          <w:szCs w:val="21"/>
        </w:rPr>
        <w:t>P</w:t>
      </w:r>
      <w:r>
        <w:rPr>
          <w:rFonts w:ascii="Times New Roman" w:hAnsi="Times New Roman" w:hint="eastAsia"/>
          <w:szCs w:val="21"/>
        </w:rPr>
        <w:t>处</w:t>
      </w:r>
      <w:smartTag w:uri="urn:schemas-microsoft-com:office:smarttags" w:element="chmetcnv">
        <w:smartTagPr>
          <w:attr w:name="UnitName" w:val="l"/>
          <w:attr w:name="TCSC" w:val="0"/>
          <w:attr w:name="SourceValue" w:val="1.5"/>
          <w:attr w:name="NumberType" w:val="1"/>
          <w:attr w:name="Negative" w:val="False"/>
          <w:attr w:name="HasSpace" w:val="False"/>
        </w:smartTagPr>
        <w:r>
          <w:rPr>
            <w:rFonts w:ascii="Times New Roman" w:hAnsi="Times New Roman" w:hint="eastAsia"/>
            <w:szCs w:val="21"/>
          </w:rPr>
          <w:t>1.5</w:t>
        </w:r>
        <w:r w:rsidRPr="00755AF6">
          <w:rPr>
            <w:rFonts w:ascii="Times New Roman" w:hAnsi="Times New Roman" w:hint="eastAsia"/>
            <w:i/>
            <w:szCs w:val="21"/>
          </w:rPr>
          <w:t>L</w:t>
        </w:r>
      </w:smartTag>
      <w:r>
        <w:rPr>
          <w:rFonts w:ascii="Times New Roman" w:hAnsi="Times New Roman" w:hint="eastAsia"/>
          <w:szCs w:val="21"/>
        </w:rPr>
        <w:t>处时的速度最大</w:t>
      </w:r>
      <w:r w:rsidRPr="00F236FC">
        <w:rPr>
          <w:rFonts w:ascii="Times New Roman" w:hAnsi="Times New Roman"/>
          <w:szCs w:val="21"/>
        </w:rPr>
        <w:t xml:space="preserve">   </w:t>
      </w:r>
      <w:r>
        <w:rPr>
          <w:rFonts w:ascii="Times New Roman" w:hAnsi="Times New Roman" w:hint="eastAsia"/>
          <w:szCs w:val="21"/>
        </w:rPr>
        <w:t xml:space="preserve">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1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1260"/>
        <w:rPr>
          <w:rFonts w:ascii="Times New Roman" w:hAnsi="宋体" w:hint="eastAsia"/>
          <w:szCs w:val="21"/>
        </w:rPr>
      </w:pPr>
      <w:r w:rsidRPr="00F236FC">
        <w:rPr>
          <w:rFonts w:ascii="Times New Roman" w:hAnsi="宋体"/>
          <w:szCs w:val="21"/>
        </w:rPr>
        <w:t>（</w:t>
      </w:r>
      <w:r w:rsidRPr="00F236FC">
        <w:rPr>
          <w:rFonts w:ascii="Times New Roman" w:hAnsi="Times New Roman"/>
          <w:szCs w:val="21"/>
        </w:rPr>
        <w:t>2</w:t>
      </w:r>
      <w:r w:rsidRPr="00F236FC">
        <w:rPr>
          <w:rFonts w:ascii="Times New Roman" w:hAnsi="宋体"/>
          <w:szCs w:val="21"/>
        </w:rPr>
        <w:t>）</w:t>
      </w:r>
      <w:r>
        <w:rPr>
          <w:rFonts w:ascii="Times New Roman" w:hAnsi="宋体" w:hint="eastAsia"/>
          <w:szCs w:val="21"/>
        </w:rPr>
        <w:t>对三个薄木板整体用牛顿第二定律</w:t>
      </w:r>
    </w:p>
    <w:p w:rsidR="00C745CF" w:rsidRDefault="00C745CF" w:rsidP="00C745CF">
      <w:pPr>
        <w:pStyle w:val="0"/>
        <w:rPr>
          <w:rFonts w:ascii="Times New Roman" w:hAnsi="宋体" w:hint="eastAsia"/>
          <w:szCs w:val="21"/>
        </w:rPr>
      </w:pPr>
      <w:r>
        <w:rPr>
          <w:rFonts w:ascii="Times New Roman" w:hAnsi="宋体" w:hint="eastAsia"/>
          <w:szCs w:val="21"/>
        </w:rPr>
        <w:t xml:space="preserve">              </w:t>
      </w:r>
      <w:r w:rsidRPr="00196C2F">
        <w:rPr>
          <w:rFonts w:ascii="Times New Roman" w:hAnsi="宋体"/>
          <w:position w:val="-10"/>
          <w:szCs w:val="21"/>
        </w:rPr>
        <w:object w:dxaOrig="180" w:dyaOrig="340">
          <v:shape id="_x0000_i1073" type="#_x0000_t75" alt="www.ziyuanku.com" style="width:9pt;height:17.25pt" o:ole="">
            <v:imagedata r:id="rId94" o:title="" blacklevel="6554f"/>
          </v:shape>
          <o:OLEObject Type="Embed" ProgID="Equation.3" ShapeID="_x0000_i1073" DrawAspect="Content" ObjectID="_1522667447" r:id="rId95"/>
        </w:object>
      </w:r>
      <w:r w:rsidRPr="00A705D2">
        <w:rPr>
          <w:rFonts w:ascii="Times New Roman" w:hAnsi="宋体"/>
          <w:position w:val="-10"/>
          <w:szCs w:val="21"/>
        </w:rPr>
        <w:object w:dxaOrig="2360" w:dyaOrig="300">
          <v:shape id="_x0000_i1074" type="#_x0000_t75" alt="www.ziyuanku.com" style="width:117.75pt;height:15pt" o:ole="">
            <v:imagedata r:id="rId96" o:title="" blacklevel="6554f"/>
          </v:shape>
          <o:OLEObject Type="Embed" ProgID="Equation.3" ShapeID="_x0000_i1074" DrawAspect="Content" ObjectID="_1522667448" r:id="rId97"/>
        </w:object>
      </w:r>
    </w:p>
    <w:p w:rsidR="00C745CF" w:rsidRDefault="00C745CF" w:rsidP="00C745CF">
      <w:pPr>
        <w:pStyle w:val="0"/>
        <w:ind w:firstLine="1680"/>
        <w:rPr>
          <w:rFonts w:ascii="Times New Roman" w:hAnsi="宋体" w:hint="eastAsia"/>
          <w:szCs w:val="21"/>
        </w:rPr>
      </w:pPr>
      <w:r>
        <w:rPr>
          <w:rFonts w:ascii="Times New Roman" w:hAnsi="宋体" w:hint="eastAsia"/>
          <w:szCs w:val="21"/>
        </w:rPr>
        <w:t>得到</w:t>
      </w:r>
      <w:r w:rsidRPr="00497B5D">
        <w:rPr>
          <w:rFonts w:ascii="Times New Roman" w:hAnsi="宋体"/>
          <w:position w:val="-20"/>
          <w:szCs w:val="21"/>
        </w:rPr>
        <w:object w:dxaOrig="1080" w:dyaOrig="520">
          <v:shape id="_x0000_i1075" type="#_x0000_t75" alt="www.ziyuanku.com" style="width:54pt;height:26.25pt" o:ole="">
            <v:imagedata r:id="rId98" o:title="" blacklevel="6554f"/>
          </v:shape>
          <o:OLEObject Type="Embed" ProgID="Equation.3" ShapeID="_x0000_i1075" DrawAspect="Content" ObjectID="_1522667449" r:id="rId99"/>
        </w:object>
      </w:r>
      <w:r>
        <w:rPr>
          <w:rFonts w:ascii="Times New Roman" w:hAnsi="宋体" w:hint="eastAsia"/>
          <w:szCs w:val="21"/>
        </w:rPr>
        <w:t xml:space="preserve">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1470"/>
        <w:rPr>
          <w:rFonts w:ascii="Times New Roman" w:hAnsi="宋体" w:hint="eastAsia"/>
          <w:szCs w:val="21"/>
        </w:rPr>
      </w:pPr>
      <w:r>
        <w:rPr>
          <w:rFonts w:ascii="Times New Roman" w:hAnsi="宋体" w:hint="eastAsia"/>
          <w:szCs w:val="21"/>
        </w:rPr>
        <w:t>对</w:t>
      </w:r>
      <w:r>
        <w:rPr>
          <w:rFonts w:ascii="Times New Roman" w:hAnsi="宋体" w:hint="eastAsia"/>
          <w:szCs w:val="21"/>
        </w:rPr>
        <w:t>A</w:t>
      </w:r>
      <w:r>
        <w:rPr>
          <w:rFonts w:ascii="Times New Roman" w:hAnsi="宋体" w:hint="eastAsia"/>
          <w:szCs w:val="21"/>
        </w:rPr>
        <w:t>薄木板用牛顿第二定律</w:t>
      </w:r>
      <w:r>
        <w:rPr>
          <w:rFonts w:ascii="Times New Roman" w:hAnsi="宋体" w:hint="eastAsia"/>
          <w:szCs w:val="21"/>
        </w:rPr>
        <w:t xml:space="preserve">            </w:t>
      </w:r>
    </w:p>
    <w:p w:rsidR="00C745CF" w:rsidRPr="00961911" w:rsidRDefault="00C745CF" w:rsidP="00C745CF">
      <w:pPr>
        <w:pStyle w:val="0"/>
        <w:ind w:firstLine="420"/>
        <w:rPr>
          <w:rFonts w:ascii="Times New Roman" w:hAnsi="宋体" w:hint="eastAsia"/>
          <w:szCs w:val="21"/>
        </w:rPr>
      </w:pPr>
      <w:r>
        <w:rPr>
          <w:rFonts w:ascii="Times New Roman" w:hAnsi="宋体" w:hint="eastAsia"/>
          <w:szCs w:val="21"/>
        </w:rPr>
        <w:t xml:space="preserve">         </w:t>
      </w:r>
      <w:r w:rsidRPr="00A705D2">
        <w:rPr>
          <w:rFonts w:ascii="Times New Roman" w:hAnsi="宋体"/>
          <w:position w:val="-10"/>
          <w:szCs w:val="21"/>
        </w:rPr>
        <w:object w:dxaOrig="2520" w:dyaOrig="300">
          <v:shape id="_x0000_i1076" type="#_x0000_t75" alt="www.ziyuanku.com" style="width:126pt;height:15pt" o:ole="">
            <v:imagedata r:id="rId100" o:title="" blacklevel="6554f"/>
          </v:shape>
          <o:OLEObject Type="Embed" ProgID="Equation.3" ShapeID="_x0000_i1076" DrawAspect="Content" ObjectID="_1522667450" r:id="rId101"/>
        </w:object>
      </w:r>
      <w:r>
        <w:rPr>
          <w:rFonts w:ascii="Times New Roman" w:hAnsi="宋体" w:hint="eastAsia"/>
          <w:szCs w:val="21"/>
        </w:rPr>
        <w:t xml:space="preserve">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rPr>
          <w:rFonts w:ascii="Times New Roman" w:hAnsi="Times New Roman" w:hint="eastAsia"/>
          <w:szCs w:val="21"/>
        </w:rPr>
      </w:pPr>
      <w:r w:rsidRPr="00F236FC">
        <w:rPr>
          <w:rFonts w:ascii="Times New Roman" w:hAnsi="Times New Roman"/>
          <w:szCs w:val="21"/>
        </w:rPr>
        <w:t xml:space="preserve">   </w:t>
      </w:r>
      <w:r>
        <w:rPr>
          <w:rFonts w:ascii="Times New Roman" w:hAnsi="Times New Roman" w:hint="eastAsia"/>
          <w:szCs w:val="21"/>
        </w:rPr>
        <w:t xml:space="preserve">          </w:t>
      </w:r>
      <w:r w:rsidRPr="00434A17">
        <w:rPr>
          <w:rFonts w:ascii="Times New Roman" w:hAnsi="Times New Roman"/>
          <w:position w:val="-20"/>
          <w:szCs w:val="21"/>
        </w:rPr>
        <w:object w:dxaOrig="1280" w:dyaOrig="520">
          <v:shape id="_x0000_i1077" type="#_x0000_t75" alt="www.ziyuanku.com" style="width:63.75pt;height:26.25pt" o:ole="">
            <v:imagedata r:id="rId102" o:title="" blacklevel="6554f"/>
          </v:shape>
          <o:OLEObject Type="Embed" ProgID="Equation.3" ShapeID="_x0000_i1077" DrawAspect="Content" ObjectID="_1522667451" r:id="rId103"/>
        </w:object>
      </w:r>
      <w:r>
        <w:rPr>
          <w:rFonts w:ascii="Times New Roman" w:hAnsi="Times New Roman" w:hint="eastAsia"/>
          <w:szCs w:val="21"/>
        </w:rPr>
        <w:t xml:space="preserve"> 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1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left="718" w:right="349" w:firstLine="273"/>
        <w:rPr>
          <w:rFonts w:ascii="Times New Roman" w:hAnsi="Times New Roman" w:hint="eastAsia"/>
          <w:szCs w:val="21"/>
        </w:rPr>
      </w:pPr>
    </w:p>
    <w:p w:rsidR="00C745CF" w:rsidRDefault="00C745CF" w:rsidP="00C745CF">
      <w:pPr>
        <w:pStyle w:val="0"/>
        <w:ind w:left="718" w:right="349"/>
        <w:rPr>
          <w:rFonts w:ascii="Times New Roman" w:hAnsi="宋体" w:hint="eastAsia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宋体" w:hint="eastAsia"/>
          <w:szCs w:val="21"/>
        </w:rPr>
        <w:t>要使三个薄木板都能滑出</w:t>
      </w:r>
      <w:r>
        <w:rPr>
          <w:rFonts w:ascii="Times New Roman" w:hAnsi="宋体" w:hint="eastAsia"/>
          <w:szCs w:val="21"/>
        </w:rPr>
        <w:t>QQ</w:t>
      </w:r>
      <w:r>
        <w:rPr>
          <w:rFonts w:ascii="Times New Roman" w:hAnsi="宋体" w:hint="eastAsia"/>
          <w:szCs w:val="21"/>
          <w:vertAlign w:val="superscript"/>
        </w:rPr>
        <w:t>/</w:t>
      </w:r>
      <w:r>
        <w:rPr>
          <w:rFonts w:ascii="Times New Roman" w:hAnsi="宋体" w:hint="eastAsia"/>
          <w:szCs w:val="21"/>
        </w:rPr>
        <w:t>处，薄木板</w:t>
      </w:r>
      <w:r>
        <w:rPr>
          <w:rFonts w:ascii="Times New Roman" w:hAnsi="宋体" w:hint="eastAsia"/>
          <w:szCs w:val="21"/>
        </w:rPr>
        <w:t>C</w:t>
      </w:r>
      <w:r>
        <w:rPr>
          <w:rFonts w:ascii="Times New Roman" w:hAnsi="宋体" w:hint="eastAsia"/>
          <w:szCs w:val="21"/>
        </w:rPr>
        <w:t>中点过</w:t>
      </w:r>
      <w:r>
        <w:rPr>
          <w:rFonts w:ascii="Times New Roman" w:hAnsi="宋体" w:hint="eastAsia"/>
          <w:szCs w:val="21"/>
        </w:rPr>
        <w:t>QQ</w:t>
      </w:r>
      <w:r>
        <w:rPr>
          <w:rFonts w:ascii="Times New Roman" w:hAnsi="宋体" w:hint="eastAsia"/>
          <w:szCs w:val="21"/>
          <w:vertAlign w:val="superscript"/>
        </w:rPr>
        <w:t>/</w:t>
      </w:r>
      <w:r>
        <w:rPr>
          <w:rFonts w:ascii="Times New Roman" w:hAnsi="宋体" w:hint="eastAsia"/>
          <w:szCs w:val="21"/>
        </w:rPr>
        <w:t>处时它的速度应大于零。薄木板</w:t>
      </w:r>
      <w:r>
        <w:rPr>
          <w:rFonts w:ascii="Times New Roman" w:hAnsi="宋体" w:hint="eastAsia"/>
          <w:szCs w:val="21"/>
        </w:rPr>
        <w:t>C</w:t>
      </w:r>
      <w:r>
        <w:rPr>
          <w:rFonts w:ascii="Times New Roman" w:hAnsi="宋体" w:hint="eastAsia"/>
          <w:szCs w:val="21"/>
        </w:rPr>
        <w:t>全部越过</w:t>
      </w:r>
      <w:r>
        <w:rPr>
          <w:rFonts w:ascii="Times New Roman" w:hAnsi="宋体" w:hint="eastAsia"/>
          <w:szCs w:val="21"/>
        </w:rPr>
        <w:t>PP</w:t>
      </w:r>
      <w:r>
        <w:rPr>
          <w:rFonts w:ascii="Times New Roman" w:hAnsi="宋体" w:hint="eastAsia"/>
          <w:szCs w:val="21"/>
          <w:vertAlign w:val="superscript"/>
        </w:rPr>
        <w:t>/</w:t>
      </w:r>
      <w:r>
        <w:rPr>
          <w:rFonts w:ascii="Times New Roman" w:hAnsi="宋体" w:hint="eastAsia"/>
          <w:szCs w:val="21"/>
        </w:rPr>
        <w:t>前，三木板是相互挤压着，全部在</w:t>
      </w:r>
      <w:r>
        <w:rPr>
          <w:rFonts w:ascii="Times New Roman" w:hAnsi="宋体" w:hint="eastAsia"/>
          <w:szCs w:val="21"/>
        </w:rPr>
        <w:t>PP</w:t>
      </w:r>
      <w:r>
        <w:rPr>
          <w:rFonts w:ascii="Times New Roman" w:hAnsi="宋体" w:hint="eastAsia"/>
          <w:szCs w:val="21"/>
          <w:vertAlign w:val="superscript"/>
        </w:rPr>
        <w:t>/</w:t>
      </w:r>
      <w:r>
        <w:rPr>
          <w:rFonts w:ascii="Times New Roman" w:hAnsi="宋体" w:hint="eastAsia"/>
          <w:szCs w:val="21"/>
        </w:rPr>
        <w:t>QQ</w:t>
      </w:r>
      <w:r>
        <w:rPr>
          <w:rFonts w:ascii="Times New Roman" w:hAnsi="宋体" w:hint="eastAsia"/>
          <w:szCs w:val="21"/>
          <w:vertAlign w:val="superscript"/>
        </w:rPr>
        <w:t>/</w:t>
      </w:r>
      <w:r>
        <w:rPr>
          <w:rFonts w:ascii="Times New Roman" w:hAnsi="宋体" w:hint="eastAsia"/>
          <w:szCs w:val="21"/>
        </w:rPr>
        <w:t>之间运动无相互作用力，离开</w:t>
      </w:r>
      <w:r>
        <w:rPr>
          <w:rFonts w:ascii="Times New Roman" w:hAnsi="宋体" w:hint="eastAsia"/>
          <w:szCs w:val="21"/>
        </w:rPr>
        <w:t>QQ</w:t>
      </w:r>
      <w:r>
        <w:rPr>
          <w:rFonts w:ascii="Times New Roman" w:hAnsi="宋体" w:hint="eastAsia"/>
          <w:szCs w:val="21"/>
          <w:vertAlign w:val="superscript"/>
        </w:rPr>
        <w:t>/</w:t>
      </w:r>
      <w:r>
        <w:rPr>
          <w:rFonts w:ascii="Times New Roman" w:hAnsi="宋体" w:hint="eastAsia"/>
          <w:szCs w:val="21"/>
        </w:rPr>
        <w:t>时，三木板是相互分离的。</w:t>
      </w:r>
      <w:r>
        <w:rPr>
          <w:rFonts w:ascii="Times New Roman" w:hAnsi="宋体" w:hint="eastAsia"/>
          <w:szCs w:val="21"/>
        </w:rPr>
        <w:t xml:space="preserve">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rPr>
          <w:rFonts w:ascii="Times New Roman" w:hAnsi="宋体" w:hint="eastAsia"/>
          <w:szCs w:val="21"/>
        </w:rPr>
      </w:pPr>
      <w:r>
        <w:rPr>
          <w:rFonts w:ascii="Times New Roman" w:hAnsi="宋体" w:hint="eastAsia"/>
          <w:szCs w:val="21"/>
        </w:rPr>
        <w:t xml:space="preserve">             </w:t>
      </w:r>
      <w:r>
        <w:rPr>
          <w:rFonts w:ascii="Times New Roman" w:hAnsi="宋体" w:hint="eastAsia"/>
          <w:szCs w:val="21"/>
        </w:rPr>
        <w:t>设</w:t>
      </w:r>
      <w:r>
        <w:rPr>
          <w:rFonts w:ascii="Times New Roman" w:hAnsi="宋体" w:hint="eastAsia"/>
          <w:szCs w:val="21"/>
        </w:rPr>
        <w:t>C</w:t>
      </w:r>
      <w:r>
        <w:rPr>
          <w:rFonts w:ascii="Times New Roman" w:hAnsi="宋体" w:hint="eastAsia"/>
          <w:szCs w:val="21"/>
        </w:rPr>
        <w:t>木板刚好全部越过</w:t>
      </w:r>
      <w:r>
        <w:rPr>
          <w:rFonts w:ascii="Times New Roman" w:hAnsi="宋体" w:hint="eastAsia"/>
          <w:szCs w:val="21"/>
        </w:rPr>
        <w:t>PP</w:t>
      </w:r>
      <w:r>
        <w:rPr>
          <w:rFonts w:ascii="Times New Roman" w:hAnsi="宋体" w:hint="eastAsia"/>
          <w:szCs w:val="21"/>
          <w:vertAlign w:val="superscript"/>
        </w:rPr>
        <w:t>/</w:t>
      </w:r>
      <w:r>
        <w:rPr>
          <w:rFonts w:ascii="Times New Roman" w:hAnsi="宋体" w:hint="eastAsia"/>
          <w:szCs w:val="21"/>
        </w:rPr>
        <w:t>时速度为</w:t>
      </w:r>
      <w:r w:rsidRPr="00570046">
        <w:rPr>
          <w:rFonts w:ascii="Times New Roman" w:hAnsi="宋体"/>
          <w:position w:val="-6"/>
          <w:szCs w:val="21"/>
        </w:rPr>
        <w:object w:dxaOrig="180" w:dyaOrig="200">
          <v:shape id="_x0000_i1078" type="#_x0000_t75" alt="www.ziyuanku.com" style="width:9pt;height:9.75pt" o:ole="">
            <v:imagedata r:id="rId104" o:title="" blacklevel="6554f"/>
          </v:shape>
          <o:OLEObject Type="Embed" ProgID="Equation.3" ShapeID="_x0000_i1078" DrawAspect="Content" ObjectID="_1522667452" r:id="rId105"/>
        </w:object>
      </w:r>
      <w:r>
        <w:rPr>
          <w:rFonts w:ascii="Times New Roman" w:hAnsi="宋体" w:hint="eastAsia"/>
          <w:szCs w:val="21"/>
        </w:rPr>
        <w:t xml:space="preserve">                 </w:t>
      </w:r>
    </w:p>
    <w:p w:rsidR="00C745CF" w:rsidRDefault="00C745CF" w:rsidP="00C745CF">
      <w:pPr>
        <w:pStyle w:val="0"/>
        <w:rPr>
          <w:rFonts w:ascii="Times New Roman" w:hAnsi="宋体" w:hint="eastAsia"/>
          <w:szCs w:val="21"/>
        </w:rPr>
      </w:pPr>
      <w:r>
        <w:rPr>
          <w:rFonts w:ascii="Times New Roman" w:hAnsi="宋体" w:hint="eastAsia"/>
          <w:szCs w:val="21"/>
        </w:rPr>
        <w:t xml:space="preserve">              </w:t>
      </w:r>
      <w:r>
        <w:rPr>
          <w:rFonts w:ascii="Times New Roman" w:hAnsi="宋体" w:hint="eastAsia"/>
          <w:szCs w:val="21"/>
        </w:rPr>
        <w:t>①对木板</w:t>
      </w:r>
      <w:r>
        <w:rPr>
          <w:rFonts w:ascii="Times New Roman" w:hAnsi="宋体" w:hint="eastAsia"/>
          <w:szCs w:val="21"/>
        </w:rPr>
        <w:t>C</w:t>
      </w:r>
      <w:r>
        <w:rPr>
          <w:rFonts w:ascii="Times New Roman" w:hAnsi="宋体" w:hint="eastAsia"/>
          <w:szCs w:val="21"/>
        </w:rPr>
        <w:t>用动能定理：</w:t>
      </w:r>
    </w:p>
    <w:p w:rsidR="00C745CF" w:rsidRDefault="00C745CF" w:rsidP="00C745CF">
      <w:pPr>
        <w:pStyle w:val="0"/>
        <w:ind w:firstLine="1260"/>
        <w:rPr>
          <w:rFonts w:ascii="宋体" w:hAnsi="宋体" w:hint="eastAsia"/>
        </w:rPr>
      </w:pPr>
      <w:r>
        <w:rPr>
          <w:rFonts w:ascii="Times New Roman" w:hAnsi="宋体" w:hint="eastAsia"/>
          <w:szCs w:val="21"/>
        </w:rPr>
        <w:t xml:space="preserve"> </w:t>
      </w:r>
      <w:r w:rsidRPr="002E05C4">
        <w:rPr>
          <w:rFonts w:ascii="Times New Roman" w:hAnsi="宋体"/>
          <w:position w:val="-24"/>
          <w:szCs w:val="21"/>
        </w:rPr>
        <w:object w:dxaOrig="5763" w:dyaOrig="611">
          <v:shape id="_x0000_i1079" type="#_x0000_t75" alt="www.ziyuanku.com" style="width:4in;height:30.75pt" o:ole="">
            <v:imagedata r:id="rId106" o:title="" blacklevel="6554f"/>
          </v:shape>
          <o:OLEObject Type="Embed" ProgID="Equation.3" ShapeID="_x0000_i1079" DrawAspect="Content" ObjectID="_1522667453" r:id="rId107"/>
        </w:object>
      </w:r>
      <w:r>
        <w:rPr>
          <w:rFonts w:ascii="Times New Roman" w:hAnsi="宋体" w:hint="eastAsia"/>
          <w:szCs w:val="21"/>
        </w:rPr>
        <w:t xml:space="preserve">                </w:t>
      </w:r>
    </w:p>
    <w:p w:rsidR="00C745CF" w:rsidRDefault="00C745CF" w:rsidP="00C745CF">
      <w:pPr>
        <w:pStyle w:val="0"/>
        <w:ind w:firstLine="1260"/>
        <w:rPr>
          <w:rFonts w:ascii="宋体" w:hAnsi="宋体" w:hint="eastAsia"/>
        </w:rPr>
      </w:pPr>
      <w:r w:rsidRPr="00F24752">
        <w:rPr>
          <w:rFonts w:ascii="宋体" w:hAnsi="宋体"/>
          <w:position w:val="-12"/>
        </w:rPr>
        <w:object w:dxaOrig="1440" w:dyaOrig="380">
          <v:shape id="_x0000_i1080" type="#_x0000_t75" alt="www.ziyuanku.com" style="width:1in;height:18.75pt" o:ole="">
            <v:imagedata r:id="rId108" o:title="" blacklevel="6554f"/>
          </v:shape>
          <o:OLEObject Type="Embed" ProgID="Equation.3" ShapeID="_x0000_i1080" DrawAspect="Content" ObjectID="_1522667454" r:id="rId109"/>
        </w:object>
      </w:r>
      <w:r>
        <w:rPr>
          <w:rFonts w:ascii="宋体" w:hAnsi="宋体" w:hint="eastAsia"/>
        </w:rPr>
        <w:t xml:space="preserve">  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2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1365"/>
        <w:rPr>
          <w:rFonts w:ascii="宋体" w:hAnsi="宋体" w:hint="eastAsia"/>
        </w:rPr>
      </w:pPr>
      <w:r>
        <w:rPr>
          <w:rFonts w:ascii="宋体" w:hAnsi="宋体" w:hint="eastAsia"/>
        </w:rPr>
        <w:t>②设开始下滑时，</w:t>
      </w:r>
      <w:r w:rsidRPr="002E05C4">
        <w:rPr>
          <w:rFonts w:ascii="Times New Roman" w:hAnsi="Times New Roman"/>
        </w:rPr>
        <w:t>A</w:t>
      </w:r>
      <w:r>
        <w:rPr>
          <w:rFonts w:ascii="宋体" w:hAnsi="宋体" w:hint="eastAsia"/>
        </w:rPr>
        <w:t>的下端离</w:t>
      </w:r>
      <w:r w:rsidRPr="002E05C4">
        <w:rPr>
          <w:rFonts w:ascii="Times New Roman" w:hAnsi="Times New Roman"/>
        </w:rPr>
        <w:t>PP</w:t>
      </w:r>
      <w:r>
        <w:rPr>
          <w:rFonts w:ascii="宋体" w:hAnsi="宋体" w:hint="eastAsia"/>
          <w:vertAlign w:val="superscript"/>
        </w:rPr>
        <w:t>/</w:t>
      </w:r>
      <w:r>
        <w:rPr>
          <w:rFonts w:ascii="宋体" w:hAnsi="宋体" w:hint="eastAsia"/>
        </w:rPr>
        <w:t>处距离为</w:t>
      </w:r>
      <w:r>
        <w:rPr>
          <w:rFonts w:ascii="Times New Roman" w:hAnsi="Times New Roman" w:hint="eastAsia"/>
          <w:i/>
        </w:rPr>
        <w:t>x</w:t>
      </w:r>
      <w:r>
        <w:rPr>
          <w:rFonts w:ascii="宋体" w:hAnsi="宋体" w:hint="eastAsia"/>
        </w:rPr>
        <w:t>，对三木板整体用动能定理：</w:t>
      </w:r>
    </w:p>
    <w:p w:rsidR="00C745CF" w:rsidRDefault="00C745CF" w:rsidP="00C745CF">
      <w:pPr>
        <w:pStyle w:val="0"/>
        <w:ind w:firstLine="1260"/>
        <w:rPr>
          <w:rFonts w:ascii="Times New Roman" w:hAnsi="宋体" w:hint="eastAsia"/>
          <w:szCs w:val="21"/>
        </w:rPr>
      </w:pPr>
      <w:r w:rsidRPr="00570046">
        <w:rPr>
          <w:rFonts w:ascii="Times New Roman" w:hAnsi="宋体"/>
          <w:position w:val="-20"/>
          <w:szCs w:val="21"/>
        </w:rPr>
        <w:object w:dxaOrig="4808" w:dyaOrig="587">
          <v:shape id="_x0000_i1081" type="#_x0000_t75" alt="www.ziyuanku.com" style="width:240.75pt;height:29.25pt" o:ole="">
            <v:imagedata r:id="rId110" o:title="" blacklevel="6554f"/>
          </v:shape>
          <o:OLEObject Type="Embed" ProgID="Equation.3" ShapeID="_x0000_i1081" DrawAspect="Content" ObjectID="_1522667455" r:id="rId111"/>
        </w:object>
      </w:r>
    </w:p>
    <w:p w:rsidR="00C745CF" w:rsidRDefault="00C745CF" w:rsidP="00C745CF">
      <w:pPr>
        <w:pStyle w:val="0"/>
        <w:rPr>
          <w:rFonts w:ascii="Times New Roman" w:hAnsi="宋体" w:hint="eastAsia"/>
          <w:szCs w:val="21"/>
        </w:rPr>
      </w:pPr>
      <w:r>
        <w:rPr>
          <w:rFonts w:ascii="Times New Roman" w:hAnsi="宋体" w:hint="eastAsia"/>
          <w:szCs w:val="21"/>
        </w:rPr>
        <w:t xml:space="preserve">               </w:t>
      </w:r>
      <w:r>
        <w:rPr>
          <w:rFonts w:ascii="Times New Roman" w:hAnsi="宋体" w:hint="eastAsia"/>
          <w:szCs w:val="21"/>
        </w:rPr>
        <w:t>得到</w:t>
      </w:r>
      <w:r w:rsidRPr="00570046">
        <w:rPr>
          <w:rFonts w:ascii="Times New Roman" w:hAnsi="宋体" w:hint="eastAsia"/>
          <w:i/>
          <w:szCs w:val="21"/>
        </w:rPr>
        <w:t>x</w:t>
      </w:r>
      <w:r>
        <w:rPr>
          <w:rFonts w:ascii="Times New Roman" w:hAnsi="宋体" w:hint="eastAsia"/>
          <w:szCs w:val="21"/>
        </w:rPr>
        <w:t>=</w:t>
      </w:r>
      <w:smartTag w:uri="urn:schemas-microsoft-com:office:smarttags" w:element="chmetcnv">
        <w:smartTagPr>
          <w:attr w:name="UnitName" w:val="l"/>
          <w:attr w:name="TCSC" w:val="0"/>
          <w:attr w:name="SourceValue" w:val="2.25"/>
          <w:attr w:name="NumberType" w:val="1"/>
          <w:attr w:name="Negative" w:val="False"/>
          <w:attr w:name="HasSpace" w:val="False"/>
        </w:smartTagPr>
        <w:r>
          <w:rPr>
            <w:rFonts w:ascii="Times New Roman" w:hAnsi="宋体" w:hint="eastAsia"/>
            <w:szCs w:val="21"/>
          </w:rPr>
          <w:t>2.25</w:t>
        </w:r>
        <w:r w:rsidRPr="00497B5D">
          <w:rPr>
            <w:rFonts w:ascii="Times New Roman" w:hAnsi="宋体" w:hint="eastAsia"/>
            <w:i/>
            <w:szCs w:val="21"/>
          </w:rPr>
          <w:t>L</w:t>
        </w:r>
      </w:smartTag>
      <w:r>
        <w:rPr>
          <w:rFonts w:ascii="宋体" w:hAnsi="宋体" w:hint="eastAsia"/>
          <w:szCs w:val="21"/>
        </w:rPr>
        <w:t xml:space="preserve"> </w:t>
      </w:r>
      <w:r>
        <w:rPr>
          <w:rFonts w:ascii="Times New Roman" w:hAnsi="宋体" w:hint="eastAsia"/>
          <w:szCs w:val="21"/>
        </w:rPr>
        <w:t xml:space="preserve">                    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1</w:t>
      </w:r>
      <w:r w:rsidRPr="00F236FC">
        <w:rPr>
          <w:rFonts w:ascii="宋体" w:hAnsi="宋体"/>
        </w:rPr>
        <w:t>分）</w:t>
      </w:r>
    </w:p>
    <w:p w:rsidR="00C745CF" w:rsidRPr="00184B8A" w:rsidRDefault="00C745CF" w:rsidP="00C745CF">
      <w:pPr>
        <w:pStyle w:val="0"/>
        <w:ind w:firstLine="1449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t>即释放时，</w:t>
      </w: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下端离</w:t>
      </w:r>
      <w:r>
        <w:rPr>
          <w:rFonts w:ascii="Times New Roman" w:hAnsi="Times New Roman" w:hint="eastAsia"/>
          <w:szCs w:val="21"/>
        </w:rPr>
        <w:t>PP</w:t>
      </w:r>
      <w:r>
        <w:rPr>
          <w:rFonts w:ascii="Times New Roman" w:hAnsi="Times New Roman" w:hint="eastAsia"/>
          <w:szCs w:val="21"/>
          <w:vertAlign w:val="superscript"/>
        </w:rPr>
        <w:t>/</w:t>
      </w:r>
      <w:r>
        <w:rPr>
          <w:rFonts w:ascii="Times New Roman" w:hAnsi="Times New Roman" w:hint="eastAsia"/>
          <w:szCs w:val="21"/>
        </w:rPr>
        <w:t>距离</w:t>
      </w:r>
      <w:r w:rsidRPr="00184B8A">
        <w:rPr>
          <w:rFonts w:ascii="Times New Roman" w:hAnsi="Times New Roman"/>
          <w:position w:val="-6"/>
          <w:szCs w:val="21"/>
        </w:rPr>
        <w:object w:dxaOrig="859" w:dyaOrig="240">
          <v:shape id="_x0000_i1082" type="#_x0000_t75" alt="www.ziyuanku.com" style="width:42.75pt;height:12pt" o:ole="">
            <v:imagedata r:id="rId112" o:title="" blacklevel="6554f"/>
          </v:shape>
          <o:OLEObject Type="Embed" ProgID="Equation.3" ShapeID="_x0000_i1082" DrawAspect="Content" ObjectID="_1522667456" r:id="rId113"/>
        </w:object>
      </w:r>
      <w:r>
        <w:rPr>
          <w:rFonts w:ascii="Times New Roman" w:hAnsi="Times New Roman" w:hint="eastAsia"/>
          <w:szCs w:val="21"/>
        </w:rPr>
        <w:t xml:space="preserve">                </w:t>
      </w:r>
      <w:r w:rsidRPr="00F236FC">
        <w:rPr>
          <w:rFonts w:ascii="宋体" w:hAnsi="宋体"/>
        </w:rPr>
        <w:t>（</w:t>
      </w:r>
      <w:r>
        <w:rPr>
          <w:rFonts w:ascii="Times New Roman" w:hAnsi="Times New Roman" w:hint="eastAsia"/>
        </w:rPr>
        <w:t>1</w:t>
      </w:r>
      <w:r w:rsidRPr="00F236FC">
        <w:rPr>
          <w:rFonts w:ascii="宋体" w:hAnsi="宋体"/>
        </w:rPr>
        <w:t>分）</w:t>
      </w:r>
    </w:p>
    <w:p w:rsidR="00C745CF" w:rsidRDefault="00C745CF" w:rsidP="00C745CF">
      <w:pPr>
        <w:pStyle w:val="0"/>
        <w:ind w:firstLine="1349"/>
        <w:rPr>
          <w:rFonts w:ascii="Times New Roman" w:hAnsi="Times New Roman" w:hint="eastAsia"/>
          <w:b/>
          <w:szCs w:val="21"/>
        </w:rPr>
      </w:pPr>
      <w:r w:rsidRPr="00F236FC">
        <w:rPr>
          <w:rFonts w:ascii="Times New Roman" w:hAnsi="Times New Roman"/>
          <w:b/>
          <w:szCs w:val="21"/>
        </w:rPr>
        <w:t>本题有其它解法，正确的对照评分标准给分。</w:t>
      </w:r>
    </w:p>
    <w:p w:rsidR="00C745CF" w:rsidRPr="00410C6F" w:rsidRDefault="00C745CF" w:rsidP="00C745CF">
      <w:pPr>
        <w:rPr>
          <w:szCs w:val="21"/>
        </w:rPr>
      </w:pPr>
      <w:r w:rsidRPr="00410C6F">
        <w:rPr>
          <w:rFonts w:hint="eastAsia"/>
          <w:szCs w:val="28"/>
        </w:rPr>
        <w:t xml:space="preserve"> </w:t>
      </w:r>
    </w:p>
    <w:p w:rsidR="004358AB" w:rsidRDefault="004358AB" w:rsidP="00D31D50">
      <w:pPr>
        <w:spacing w:line="220" w:lineRule="atLeast"/>
      </w:pPr>
    </w:p>
    <w:sectPr w:rsidR="004358AB">
      <w:headerReference w:type="even" r:id="rId114"/>
      <w:headerReference w:type="default" r:id="rId115"/>
      <w:footerReference w:type="even" r:id="rId116"/>
      <w:footerReference w:type="default" r:id="rId117"/>
      <w:headerReference w:type="first" r:id="rId118"/>
      <w:footerReference w:type="first" r:id="rId1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75531" w:rsidRDefault="00B75531" w:rsidP="00C745CF">
      <w:pPr>
        <w:spacing w:after="0"/>
      </w:pPr>
      <w:r>
        <w:separator/>
      </w:r>
    </w:p>
  </w:endnote>
  <w:endnote w:type="continuationSeparator" w:id="0">
    <w:p w:rsidR="00B75531" w:rsidRDefault="00B75531" w:rsidP="00C745CF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方正小标宋简体">
    <w:altName w:val="微软雅黑"/>
    <w:charset w:val="86"/>
    <w:family w:val="script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altName w:val="Palatino Linotype"/>
    <w:charset w:val="00"/>
    <w:family w:val="roman"/>
    <w:pitch w:val="variable"/>
    <w:sig w:usb0="00000001" w:usb1="00000000" w:usb2="00000000" w:usb3="00000000" w:csb0="000000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方正黑体简体">
    <w:charset w:val="86"/>
    <w:family w:val="script"/>
    <w:pitch w:val="fixed"/>
    <w:sig w:usb0="00000001" w:usb1="080E0000" w:usb2="00000010" w:usb3="00000000" w:csb0="00040000" w:csb1="00000000"/>
  </w:font>
  <w:font w:name="方正书宋简体">
    <w:altName w:val="黑体"/>
    <w:charset w:val="86"/>
    <w:family w:val="script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_GBK">
    <w:altName w:val="微软雅黑"/>
    <w:charset w:val="86"/>
    <w:family w:val="script"/>
    <w:pitch w:val="fixed"/>
    <w:sig w:usb0="00000000" w:usb1="080E0000" w:usb2="00000010" w:usb3="00000000" w:csb0="0004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602" w:rsidRDefault="00B75531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2151" w:rsidRDefault="00B75531" w:rsidP="00392151">
    <w:pPr>
      <w:pStyle w:val="a4"/>
      <w:jc w:val="center"/>
      <w:rPr>
        <w:rFonts w:ascii="宋体" w:hAnsi="宋体" w:hint="eastAsia"/>
      </w:rPr>
    </w:pPr>
    <w:r>
      <w:rPr>
        <w:rFonts w:hint="eastAsia"/>
      </w:rPr>
      <w:t xml:space="preserve">                                                  </w:t>
    </w:r>
    <w:r>
      <w:rPr>
        <w:rFonts w:hint="eastAsia"/>
      </w:rPr>
      <w:t>中国好课堂数字题库</w:t>
    </w:r>
    <w:r>
      <w:rPr>
        <w:rFonts w:hint="eastAsia"/>
      </w:rPr>
      <w:t xml:space="preserve">  </w:t>
    </w:r>
    <w:hyperlink r:id="rId1" w:history="1">
      <w:r>
        <w:rPr>
          <w:rStyle w:val="a5"/>
          <w:rFonts w:hint="eastAsia"/>
        </w:rPr>
        <w:t>http://www.zghkt.cn/sztk</w:t>
      </w:r>
    </w:hyperlink>
  </w:p>
  <w:p w:rsidR="00580FE6" w:rsidRPr="00392151" w:rsidRDefault="00B75531" w:rsidP="00392151">
    <w:pPr>
      <w:pStyle w:val="a4"/>
      <w:rPr>
        <w:rFonts w:hint="eastAsia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602" w:rsidRDefault="00B75531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75531" w:rsidRDefault="00B75531" w:rsidP="00C745CF">
      <w:pPr>
        <w:spacing w:after="0"/>
      </w:pPr>
      <w:r>
        <w:separator/>
      </w:r>
    </w:p>
  </w:footnote>
  <w:footnote w:type="continuationSeparator" w:id="0">
    <w:p w:rsidR="00B75531" w:rsidRDefault="00B75531" w:rsidP="00C745CF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602" w:rsidRDefault="00B75531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0FE6" w:rsidRPr="00A05602" w:rsidRDefault="00B75531" w:rsidP="00A05602">
    <w:pPr>
      <w:pStyle w:val="a3"/>
      <w:jc w:val="left"/>
      <w:rPr>
        <w:rFonts w:hint="eastAsia"/>
        <w:b/>
      </w:rPr>
    </w:pPr>
    <w:r>
      <w:rPr>
        <w:rFonts w:hint="eastAsia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8" o:spid="_x0000_i1083" type="#_x0000_t75" alt="中国好课堂logo_副本" style="width:102pt;height:30.75pt">
          <v:imagedata r:id="rId1" o:title="中国好课堂logo_副本"/>
        </v:shape>
      </w:pict>
    </w:r>
    <w:r>
      <w:rPr>
        <w:rFonts w:hint="eastAsia"/>
      </w:rPr>
      <w:t xml:space="preserve">                                      </w:t>
    </w:r>
    <w:r>
      <w:rPr>
        <w:rFonts w:ascii="宋体" w:hAnsi="宋体" w:cs="宋体" w:hint="eastAsia"/>
      </w:rPr>
      <w:t>中国好课堂</w:t>
    </w:r>
    <w:hyperlink r:id="rId2" w:history="1">
      <w:r>
        <w:rPr>
          <w:rStyle w:val="ac"/>
          <w:rFonts w:hAnsi="宋体" w:cs="宋体" w:hint="eastAsia"/>
        </w:rPr>
        <w:t>http://www.zghkt.cn/</w:t>
      </w:r>
    </w:hyperlink>
    <w:r>
      <w:rPr>
        <w:rFonts w:ascii="微软雅黑" w:hAnsi="微软雅黑" w:hint="eastAsia"/>
        <w:b/>
      </w:rPr>
      <w:t xml:space="preserve">                            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5602" w:rsidRDefault="00B75531">
    <w:pPr>
      <w:pStyle w:val="a3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720"/>
  <w:characterSpacingControl w:val="doNotCompress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31D50"/>
    <w:rsid w:val="00323B43"/>
    <w:rsid w:val="003D37D8"/>
    <w:rsid w:val="00426133"/>
    <w:rsid w:val="004358AB"/>
    <w:rsid w:val="00885ACD"/>
    <w:rsid w:val="008B7726"/>
    <w:rsid w:val="00B75531"/>
    <w:rsid w:val="00C745CF"/>
    <w:rsid w:val="00D31D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7170"/>
    <o:shapelayout v:ext="edit">
      <o:idmap v:ext="edit" data="1,6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1">
    <w:name w:val="heading 1"/>
    <w:basedOn w:val="a"/>
    <w:next w:val="a"/>
    <w:link w:val="1Char"/>
    <w:uiPriority w:val="9"/>
    <w:qFormat/>
    <w:rsid w:val="00C745CF"/>
    <w:pPr>
      <w:keepNext/>
      <w:keepLines/>
      <w:adjustRightInd/>
      <w:snapToGrid/>
      <w:spacing w:before="480" w:after="0" w:line="276" w:lineRule="auto"/>
      <w:outlineLvl w:val="0"/>
    </w:pPr>
    <w:rPr>
      <w:rFonts w:ascii="Cambria" w:eastAsia="宋体" w:hAnsi="Cambria" w:cs="Times New Roman"/>
      <w:b/>
      <w:bCs/>
      <w:color w:val="365F91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C745CF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C745CF"/>
    <w:rPr>
      <w:rFonts w:ascii="Tahoma" w:hAnsi="Tahoma"/>
      <w:sz w:val="18"/>
      <w:szCs w:val="18"/>
    </w:rPr>
  </w:style>
  <w:style w:type="paragraph" w:styleId="a4">
    <w:name w:val="footer"/>
    <w:basedOn w:val="a"/>
    <w:link w:val="Char0"/>
    <w:unhideWhenUsed/>
    <w:rsid w:val="00C745CF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C745CF"/>
    <w:rPr>
      <w:rFonts w:ascii="Tahoma" w:hAnsi="Tahoma"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C745CF"/>
    <w:rPr>
      <w:rFonts w:ascii="Cambria" w:eastAsia="宋体" w:hAnsi="Cambria" w:cs="Times New Roman"/>
      <w:b/>
      <w:bCs/>
      <w:color w:val="365F91"/>
      <w:sz w:val="28"/>
      <w:szCs w:val="28"/>
    </w:rPr>
  </w:style>
  <w:style w:type="character" w:styleId="a5">
    <w:name w:val="Hyperlink"/>
    <w:basedOn w:val="a0"/>
    <w:rsid w:val="00C745CF"/>
    <w:rPr>
      <w:color w:val="0000FF"/>
      <w:u w:val="single"/>
    </w:rPr>
  </w:style>
  <w:style w:type="table" w:styleId="a6">
    <w:name w:val="Table Grid"/>
    <w:basedOn w:val="a1"/>
    <w:rsid w:val="00C745CF"/>
    <w:pPr>
      <w:spacing w:after="0" w:line="240" w:lineRule="auto"/>
    </w:pPr>
    <w:rPr>
      <w:rFonts w:ascii="Calibri" w:eastAsia="宋体" w:hAnsi="Calibri" w:cs="Times New Roman"/>
      <w:kern w:val="2"/>
      <w:sz w:val="21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rsid w:val="00C745CF"/>
    <w:pPr>
      <w:widowControl w:val="0"/>
      <w:adjustRightInd/>
      <w:snapToGrid/>
      <w:spacing w:after="0"/>
      <w:jc w:val="both"/>
    </w:pPr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rsid w:val="00C745CF"/>
    <w:rPr>
      <w:rFonts w:ascii="Times New Roman" w:eastAsia="宋体" w:hAnsi="Times New Roman" w:cs="Times New Roman"/>
      <w:kern w:val="2"/>
      <w:sz w:val="18"/>
      <w:szCs w:val="18"/>
    </w:rPr>
  </w:style>
  <w:style w:type="character" w:styleId="a8">
    <w:name w:val="Strong"/>
    <w:basedOn w:val="a0"/>
    <w:qFormat/>
    <w:rsid w:val="00C745CF"/>
    <w:rPr>
      <w:b/>
      <w:bCs/>
    </w:rPr>
  </w:style>
  <w:style w:type="paragraph" w:styleId="a9">
    <w:name w:val="No Spacing"/>
    <w:uiPriority w:val="1"/>
    <w:qFormat/>
    <w:rsid w:val="00C745CF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HTML">
    <w:name w:val="HTML Preformatted"/>
    <w:basedOn w:val="a"/>
    <w:link w:val="HTMLChar"/>
    <w:uiPriority w:val="99"/>
    <w:unhideWhenUsed/>
    <w:rsid w:val="00C745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/>
      <w:snapToGrid/>
      <w:spacing w:after="0"/>
    </w:pPr>
    <w:rPr>
      <w:rFonts w:ascii="宋体" w:eastAsia="宋体" w:hAnsi="宋体" w:cs="宋体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C745CF"/>
    <w:rPr>
      <w:rFonts w:ascii="宋体" w:eastAsia="宋体" w:hAnsi="宋体" w:cs="宋体"/>
      <w:sz w:val="24"/>
      <w:szCs w:val="24"/>
    </w:rPr>
  </w:style>
  <w:style w:type="paragraph" w:customStyle="1" w:styleId="0">
    <w:name w:val="正文_0"/>
    <w:qFormat/>
    <w:rsid w:val="00C745CF"/>
    <w:pPr>
      <w:widowControl w:val="0"/>
      <w:spacing w:after="0" w:line="240" w:lineRule="auto"/>
      <w:jc w:val="both"/>
    </w:pPr>
    <w:rPr>
      <w:rFonts w:ascii="Calibri" w:eastAsia="宋体" w:hAnsi="Calibri" w:cs="Times New Roman"/>
      <w:kern w:val="2"/>
      <w:sz w:val="21"/>
    </w:rPr>
  </w:style>
  <w:style w:type="paragraph" w:customStyle="1" w:styleId="00">
    <w:name w:val="纯文本_0"/>
    <w:basedOn w:val="0"/>
    <w:link w:val="1Char0"/>
    <w:rsid w:val="00C745CF"/>
    <w:rPr>
      <w:rFonts w:ascii="宋体" w:hAnsi="Courier New" w:cs="Courier New"/>
      <w:szCs w:val="21"/>
    </w:rPr>
  </w:style>
  <w:style w:type="character" w:customStyle="1" w:styleId="1Char0">
    <w:name w:val="标题1 Char"/>
    <w:basedOn w:val="a0"/>
    <w:link w:val="00"/>
    <w:locked/>
    <w:rsid w:val="00C745CF"/>
    <w:rPr>
      <w:rFonts w:ascii="宋体" w:eastAsia="宋体" w:hAnsi="Courier New" w:cs="Courier New"/>
      <w:kern w:val="2"/>
      <w:sz w:val="21"/>
      <w:szCs w:val="21"/>
    </w:rPr>
  </w:style>
  <w:style w:type="paragraph" w:styleId="aa">
    <w:name w:val="Plain Text"/>
    <w:aliases w:val="标题1"/>
    <w:basedOn w:val="a"/>
    <w:link w:val="Char2"/>
    <w:rsid w:val="00C745CF"/>
    <w:pPr>
      <w:widowControl w:val="0"/>
      <w:adjustRightInd/>
      <w:snapToGrid/>
      <w:spacing w:after="0"/>
      <w:jc w:val="both"/>
    </w:pPr>
    <w:rPr>
      <w:rFonts w:ascii="宋体" w:eastAsia="宋体" w:hAnsi="Courier New" w:cs="Courier New"/>
      <w:kern w:val="2"/>
      <w:sz w:val="21"/>
      <w:szCs w:val="21"/>
    </w:rPr>
  </w:style>
  <w:style w:type="character" w:customStyle="1" w:styleId="Char2">
    <w:name w:val="纯文本 Char"/>
    <w:basedOn w:val="a0"/>
    <w:link w:val="aa"/>
    <w:rsid w:val="00C745CF"/>
    <w:rPr>
      <w:rFonts w:ascii="宋体" w:eastAsia="宋体" w:hAnsi="Courier New" w:cs="Courier New"/>
      <w:kern w:val="2"/>
      <w:sz w:val="21"/>
      <w:szCs w:val="21"/>
    </w:rPr>
  </w:style>
  <w:style w:type="paragraph" w:customStyle="1" w:styleId="MTDisplayEquation">
    <w:name w:val="MTDisplayEquation"/>
    <w:basedOn w:val="a"/>
    <w:next w:val="a"/>
    <w:rsid w:val="00C745CF"/>
    <w:pPr>
      <w:widowControl w:val="0"/>
      <w:tabs>
        <w:tab w:val="center" w:pos="4820"/>
        <w:tab w:val="right" w:pos="9640"/>
      </w:tabs>
      <w:adjustRightInd/>
      <w:snapToGrid/>
      <w:spacing w:after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ab">
    <w:name w:val="Normal (Web)"/>
    <w:basedOn w:val="a"/>
    <w:rsid w:val="00C745CF"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customStyle="1" w:styleId="01">
    <w:name w:val="普通(网站)_0"/>
    <w:basedOn w:val="0"/>
    <w:link w:val="WebChar"/>
    <w:rsid w:val="00C745CF"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  <w:szCs w:val="24"/>
    </w:rPr>
  </w:style>
  <w:style w:type="character" w:customStyle="1" w:styleId="WebChar">
    <w:name w:val="普通 (Web) Char"/>
    <w:basedOn w:val="a0"/>
    <w:link w:val="01"/>
    <w:rsid w:val="00C745CF"/>
    <w:rPr>
      <w:rFonts w:ascii="宋体" w:eastAsia="宋体" w:hAnsi="宋体" w:cs="Times New Roman"/>
      <w:color w:val="000000"/>
      <w:sz w:val="24"/>
      <w:szCs w:val="24"/>
    </w:rPr>
  </w:style>
  <w:style w:type="character" w:customStyle="1" w:styleId="apple-style-span">
    <w:name w:val="apple-style-span"/>
    <w:basedOn w:val="a0"/>
    <w:rsid w:val="00C745CF"/>
  </w:style>
  <w:style w:type="character" w:styleId="ac">
    <w:name w:val="FollowedHyperlink"/>
    <w:basedOn w:val="a0"/>
    <w:rsid w:val="00C745CF"/>
    <w:rPr>
      <w:color w:val="80008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oter" Target="footer2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png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header" Target="header3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14" Type="http://schemas.openxmlformats.org/officeDocument/2006/relationships/header" Target="header1.xml"/><Relationship Id="rId119" Type="http://schemas.openxmlformats.org/officeDocument/2006/relationships/footer" Target="footer3.xml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image" Target="http://img10.makepolo.net/images/formals/medium_img/product/201/44/medium_3_db89f25c3dc9e3cec8086e0f4f3d0835.jpg" TargetMode="External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zghkt.cn/sztk" TargetMode="Externa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zghkt.cn/" TargetMode="External"/><Relationship Id="rId1" Type="http://schemas.openxmlformats.org/officeDocument/2006/relationships/image" Target="media/image5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82</Words>
  <Characters>7308</Characters>
  <Application>Microsoft Office Word</Application>
  <DocSecurity>0</DocSecurity>
  <Lines>60</Lines>
  <Paragraphs>17</Paragraphs>
  <ScaleCrop>false</ScaleCrop>
  <Company/>
  <LinksUpToDate>false</LinksUpToDate>
  <CharactersWithSpaces>85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dministrator</cp:lastModifiedBy>
  <cp:revision>3</cp:revision>
  <dcterms:created xsi:type="dcterms:W3CDTF">2008-09-11T17:20:00Z</dcterms:created>
  <dcterms:modified xsi:type="dcterms:W3CDTF">2016-04-20T06:23:00Z</dcterms:modified>
</cp:coreProperties>
</file>